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9.xml" ContentType="application/vnd.openxmlformats-officedocument.presentationml.slide+xml"/>
  <Override PartName="/ppt/slides/slide42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ink/ink10.xml" ContentType="application/inkml+xml"/>
  <Override PartName="/ppt/ink/ink9.xml" ContentType="application/inkml+xml"/>
  <Override PartName="/ppt/ink/ink8.xml" ContentType="application/inkml+xml"/>
  <Override PartName="/ppt/ink/ink11.xml" ContentType="application/inkml+xml"/>
  <Override PartName="/ppt/ink/ink12.xml" ContentType="application/inkml+xml"/>
  <Override PartName="/ppt/ink/ink16.xml" ContentType="application/inkml+xml"/>
  <Override PartName="/ppt/ink/ink15.xml" ContentType="application/inkml+xml"/>
  <Override PartName="/ppt/ink/ink14.xml" ContentType="application/inkml+xml"/>
  <Override PartName="/ppt/ink/ink13.xml" ContentType="application/inkml+xml"/>
  <Override PartName="/ppt/ink/ink7.xml" ContentType="application/inkml+xml"/>
  <Override PartName="/ppt/ink/ink1.xml" ContentType="application/inkml+xml"/>
  <Override PartName="/ppt/theme/theme3.xml" ContentType="application/vnd.openxmlformats-officedocument.theme+xml"/>
  <Override PartName="/ppt/theme/theme2.xml" ContentType="application/vnd.openxmlformats-officedocument.theme+xml"/>
  <Override PartName="/ppt/theme/theme1.xml" ContentType="application/vnd.openxmlformats-officedocument.theme+xml"/>
  <Override PartName="/ppt/ink/ink2.xml" ContentType="application/inkml+xml"/>
  <Override PartName="/ppt/ink/ink3.xml" ContentType="application/inkml+xml"/>
  <Override PartName="/ppt/ink/ink6.xml" ContentType="application/inkml+xml"/>
  <Override PartName="/ppt/ink/ink5.xml" ContentType="application/inkml+xml"/>
  <Override PartName="/ppt/ink/ink4.xml" ContentType="application/inkml+xml"/>
  <Override PartName="/ppt/ink/ink17.xml" ContentType="application/inkml+xml"/>
  <Override PartName="/ppt/ink/ink18.xml" ContentType="application/inkml+xml"/>
  <Override PartName="/ppt/ink/ink32.xml" ContentType="application/inkml+xml"/>
  <Override PartName="/ppt/ink/ink31.xml" ContentType="application/inkml+xml"/>
  <Override PartName="/ppt/ink/ink29.xml" ContentType="application/inkml+xml"/>
  <Override PartName="/ppt/ink/ink33.xml" ContentType="application/inkml+xml"/>
  <Override PartName="/ppt/ink/ink30.xml" ContentType="application/inkml+xml"/>
  <Override PartName="/ppt/ink/ink22.xml" ContentType="application/inkml+xml"/>
  <Override PartName="/ppt/ink/ink23.xml" ContentType="application/inkml+xml"/>
  <Override PartName="/ppt/ink/ink21.xml" ContentType="application/inkml+xml"/>
  <Override PartName="/ppt/ink/ink20.xml" ContentType="application/inkml+xml"/>
  <Override PartName="/ppt/ink/ink19.xml" ContentType="application/inkml+xml"/>
  <Override PartName="/ppt/ink/ink28.xml" ContentType="application/inkml+xml"/>
  <Override PartName="/ppt/ink/ink24.xml" ContentType="application/inkml+xml"/>
  <Override PartName="/ppt/ink/ink27.xml" ContentType="application/inkml+xml"/>
  <Override PartName="/ppt/ink/ink26.xml" ContentType="application/inkml+xml"/>
  <Override PartName="/ppt/ink/ink25.xml" ContentType="application/inkml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44" r:id="rId2"/>
    <p:sldId id="641" r:id="rId3"/>
    <p:sldId id="642" r:id="rId4"/>
    <p:sldId id="643" r:id="rId5"/>
    <p:sldId id="644" r:id="rId6"/>
    <p:sldId id="645" r:id="rId7"/>
    <p:sldId id="646" r:id="rId8"/>
    <p:sldId id="647" r:id="rId9"/>
    <p:sldId id="648" r:id="rId10"/>
    <p:sldId id="649" r:id="rId11"/>
    <p:sldId id="650" r:id="rId12"/>
    <p:sldId id="651" r:id="rId13"/>
    <p:sldId id="690" r:id="rId14"/>
    <p:sldId id="691" r:id="rId15"/>
    <p:sldId id="654" r:id="rId16"/>
    <p:sldId id="655" r:id="rId17"/>
    <p:sldId id="656" r:id="rId18"/>
    <p:sldId id="657" r:id="rId19"/>
    <p:sldId id="658" r:id="rId20"/>
    <p:sldId id="659" r:id="rId21"/>
    <p:sldId id="692" r:id="rId22"/>
    <p:sldId id="660" r:id="rId23"/>
    <p:sldId id="685" r:id="rId24"/>
    <p:sldId id="686" r:id="rId25"/>
    <p:sldId id="687" r:id="rId26"/>
    <p:sldId id="688" r:id="rId27"/>
    <p:sldId id="689" r:id="rId28"/>
    <p:sldId id="693" r:id="rId29"/>
    <p:sldId id="694" r:id="rId30"/>
    <p:sldId id="712" r:id="rId31"/>
    <p:sldId id="695" r:id="rId32"/>
    <p:sldId id="696" r:id="rId33"/>
    <p:sldId id="697" r:id="rId34"/>
    <p:sldId id="698" r:id="rId35"/>
    <p:sldId id="699" r:id="rId36"/>
    <p:sldId id="700" r:id="rId37"/>
    <p:sldId id="701" r:id="rId38"/>
    <p:sldId id="702" r:id="rId39"/>
    <p:sldId id="703" r:id="rId40"/>
    <p:sldId id="704" r:id="rId41"/>
    <p:sldId id="705" r:id="rId42"/>
    <p:sldId id="706" r:id="rId43"/>
    <p:sldId id="707" r:id="rId44"/>
    <p:sldId id="708" r:id="rId45"/>
    <p:sldId id="709" r:id="rId46"/>
    <p:sldId id="710" r:id="rId47"/>
    <p:sldId id="711" r:id="rId48"/>
    <p:sldId id="683" r:id="rId49"/>
    <p:sldId id="684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994">
          <p15:clr>
            <a:srgbClr val="A4A3A4"/>
          </p15:clr>
        </p15:guide>
        <p15:guide id="2" pos="42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dro Leon" initials="PL" lastIdx="4" clrIdx="0"/>
  <p:cmAuthor id="1" name="Lorrie Cranor" initials="L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CC"/>
    <a:srgbClr val="1000CF"/>
    <a:srgbClr val="9F243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49" autoAdjust="0"/>
    <p:restoredTop sz="75282" autoAdjust="0"/>
  </p:normalViewPr>
  <p:slideViewPr>
    <p:cSldViewPr snapToGrid="0" showGuides="1">
      <p:cViewPr>
        <p:scale>
          <a:sx n="81" d="100"/>
          <a:sy n="81" d="100"/>
        </p:scale>
        <p:origin x="-810" y="204"/>
      </p:cViewPr>
      <p:guideLst>
        <p:guide orient="horz" pos="994"/>
        <p:guide pos="42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8" Type="http://schemas.openxmlformats.org/officeDocument/2006/relationships/customXml" Target="../customXml/item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FCEB4C-EE64-5B42-AFF7-46BEAF0D3500}" type="datetimeFigureOut">
              <a:rPr lang="en-US" smtClean="0"/>
              <a:pPr/>
              <a:t>9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0276-67CC-8E4E-B342-B7634C502F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038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3:37:31.1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25T03:39:09.613"/>
    </inkml:context>
  </inkml:definitions>
  <inkml:trace contextRef="#ctx0" brushRef="#br0">15666 17362 62,'0'0'23,"0"0"0,0 0 1,0 0-5,0 0 0,0 0-2,0 0-12,0 0 12,0 0-13,10-48 9,-10 48 1,0-2-2,0-3 2,2 0-5,-2-2 0,1 3 2,-1 4-4,0-1 0,0 1 0,0-3-2,2 3 1,-2-2 0,0 1-4,1-1 3,-1 0-3,0 1-1,2-1 4,-2 1-2,0-1 3,1 2 0,-1-1-4,0 1 0,2-1-1,-2 1 2,0 0-1,0 0 5,1 0-4,-1 0 1,2 0 8,-1 4-9,2 7 9,-1-3-6,1 3 1,0 6-1,0 0 1,3 5 1,-1 0-1,0 0-2,1 3 3,-3 0-1,-1 0-3,0 2 0,-2-1 3,2-2-2,-2-7 2,1 1 0,-1 2-2,2 0 1,-2 2 2,1-3-3,-1 1 3,0-8-2,2 9 2,-2-3-2,0-6 2,2 6 0,0-7-3,-2 0 1,1 1-2,-1-9-2,2 4-2,-2-7 4,0 5 0,0 2 1,0 6 1,0-1-2,0 2 0,0-2-2,0-8-3,0 2 3,0-6-1,0 0-4,0 0 3,0 0-3,0 2-2,0-2 2,0 1-6,0 1-8,4-2-24,3-5-57,3-10-142</inkml:trace>
  <inkml:trace contextRef="#ctx0" brushRef="#br0" timeOffset="1056.0604">15693 17429 112,'0'0'39,"0"0"-3,0 0-5,0 0-1,0 0 0,0 0-1,0 0 0,0 0-5,0 0-4,0 0-2,-47-55 0,43 46-2,4 4 1,-2 0-10,1-5 4,1 3-9,-2 0 7,2-5 0,0 7-5,0-7 2,0-6 1,3 4-2,6-6 1,3 5-2,2 0-11,-1 0 10,3 3-9,-8 2 8,4 1 0,-2 4-2,0 2 0,6-2 0,-6 3-1,5-1 1,-4-1 1,1 4-1,1 0 1,-3 0-1,1 0 0,1 0-1,-2 0 1,-2 0 0,5 4-1,-3 1 1,4 3 1,-4-1 0,2 0 11,-1 1-12,-5-1 0,2-2 2,-3 2-1,4-2-1,-3 3 10,-1-1-9,3 3-1,-4-3 2,3 1-1,-4 1 6,1 0-10,-1 2 10,0-3-7,0 2 0,0 0-1,0-3 3,2 3 0,-4-1 0,3 1 0,-3 0-2,2-1-2,-3-4 2,2 7-1,-2-6 1,0 0 0,0 4 0,0-4 3,0 2-3,-3 1 1,-4-2-1,1-2 1,-1 1 0,-5 2-1,5-4 3,-6 3-2,7-3-2,-4 0 1,3 1 0,-3-3 0,1 3 2,-4-1-1,-2-1-1,1 2 0,1 0 0,-3 0-1,3-1 1,2-1 0,-4 1 0,5-3-2,4 1 4,2 0-2,0-2 2,-1 0 3,1 3-4,-2-3 3,6 0 0,0 0-2,0 0 2,-2 0-1,1 0-3,1 0 1,-1 0 0,1 0-1,-3 0 2,3 0-3,-1 0 0,1 0 1,-2 0-2,2 0-1,-1 0 0,1 0-4,0 0-2,0 0-10,0 0-8,0 0-32,0 0-70,0 0-104</inkml:trace>
  <inkml:trace contextRef="#ctx0" brushRef="#br0" timeOffset="3729.2133">16449 17619 268,'0'0'34,"0"0"-1,0 0-2,0 0-3,0 0-9,0 0-1,0 0-9,0 0-1,0 0-3,-25 9-2,25-9 1,0 0 1,10 0 0,5-3 0,5-3 0,0-2-2,0 4 1,2-1-1,-1 1-1,0 2-1,1-1-2,4 1 1,-2 2-1,0 0 2,1 0-2,1 2 1,0 0 1,-1-1-3,-1-1 2,1 0 2,-3 0-4,-1 0 3,-3 0-2,-1 0 2,2 0-1,-7 0 1,8 0 2,-9 0-5,2 0 4,-1 0-4,-1 0 1,2 0 1,-7 0 0,0 0 0,-3 0-1,1 0 2,2 2-1,-3-1 3,-3-1-3,0 0 0,0 0-2,3 0 1,-2 2 4,1-2-3,-1 0 6,1 0-4,-1 0-2,-1 0 1,0 0-3,0-2-5,0-4 1,-6-1-3,-9-1 0,0 2 1,-5-2 4,5 5 3,-1-2 1,6 2 1,-4-1-1,-2-1 0,0-2 1,-3-3 1,2 0-1,2-2 2,1-2-1,1 1 1,3 1 1,0 4 0,4 1 0,-2 0 2,0 1 2,4 4-2,-4-3 2,5 2-5,0-1 1,1 2 0,2 2-3,-2-2 2,2 2 0,-1-1-3,-1-1 1,2 1-3,-1-1 2,1 0 0,-3 1 1,3-1 1,0 1-3,0-1 0,0 1 1,0 1 0,0-1 1,0 1 0,6 0-1,4 0 0,4 4 0,7 4 2,-3 2 0,0 2-1,2 1-1,1 0-1,0-1 1,1 2 0,1-4 0,0 2 0,-1-2-2,-1-3 2,1 0 0,-8-4-1,2 2 2,-7-3-2,0 1-1,1 1 2,-8-3 0,3 1 0,-5-2 0,0 0-1,0 0 1,1 0 2,1 2 2,-1-2 0,0 0 0,1 0 0,0 3 1,-1-3 0,-1 0-3,0 0 0,2 0-5,-2 0 0,0 0 0,0 0-1,0 0 2,-2 3-1,-7 3 0,-2 5-1,-5 3 1,-1 1 3,1 3-1,-3 2 6,0-1-6,0 3 2,2 0-1,1 2 1,2-5 0,1-1 0,4-4 3,-2-2-5,8-5 4,0-2 2,-1 0-5,2-3 2,0 3-5,-1 0 5,2-1-1,1-4 0,-2 0 4,2 0-3,0 1 1,-1 1 1,1 0-2,-2-1-1,2 1-3,0-2 1,0 1-8,0-1-6,0 0-15,0 0-41,2-4-59,7-11-97</inkml:trace>
  <inkml:trace contextRef="#ctx0" brushRef="#br0" timeOffset="4381.2506">17237 16994 260,'0'0'27,"0"0"0,0 0-5,0 0 1,0 0-4,0 0-7,0 0 1,0 0-5,0 0-2,-20-46-1,20 46-2,0-2-1,0 1-2,0 1 0,0 0 2,0 0 0,0 13 3,0 6-1,0 10-1,3 1 2,2 4-2,1 1-1,0 0 10,-1 3-10,4 1 12,-2-1-4,-1 2-6,1 1 11,2 0-13,-2-1 3,-1 4 1,-2 0 2,1 0 3,-1-2-1,-3 0 0,0-3-3,-1 0-1,0-7 0,0 0 1,0-3-4,-1-4 3,1 0 0,0-1-1,0-7 0,0 0 0,0-7-3,0 2 5,1 7-2,2 0-3,-1 0 3,-1-7-5,1 0 6,-2-7-1,0 8-3,1-1 1,-1-5-8,0-2 6,0-5-3,0 0 3,0 0-1,0 2-3,0 0 2,0-1-9,0 1-11,0-2-25,0-7-61,-3-10-144</inkml:trace>
  <inkml:trace contextRef="#ctx0" brushRef="#br0" timeOffset="5400.3088">17211 16990 224,'0'0'30,"0"0"-5,0 0-4,0 0-4,0 0-3,0 0 0,0 0 0,0 0 0,0 0 3,0 0 0,-15-25-3,13 23-1,2 0 0,0 2-4,0-3 0,0 3-2,0-2-3,0 0-1,0 1-1,0-3-3,5 1 3,7 2 0,3-3 1,1 4 0,7 0-1,0 0 1,0 0 2,3 3-4,1-2 0,2 0 0,4 1-1,-2-1 0,4 1 1,1-2 0,4 2-1,3-2 1,3 1-1,6-1 0,1 2 1,4-2 2,0 0-2,0 0 0,0 0 2,-1 0-2,-3-2 0,-5-1 1,-3 1-1,-1 1-1,-4 1 2,-4 0-1,2 0-1,-4 0 0,1 0 0,-3-2 0,-2 2 0,-2 0 2,-1-1-2,-2 1-1,-1 0 2,-3-1-3,-4-2 2,0 1 1,-1 1 0,-3-1 0,6-1-1,-9 3 0,2-2 2,-1 1-2,-6 0 0,6-1 2,-5 1-3,0-1 0,0 2 2,-2-2-2,3 2 1,-3-1 0,2 1 0,-6 0 0,0-2 0,0 2 0,2 0 1,-1 0 1,1 0-2,-1 0 0,0 0 1,1 0-2,-1 3 2,2 2-1,0 7 0,-1 3 0,2 1 0,-3 9 1,1-1 1,1 1-1,-3 1 1,4 1-2,-1 3 3,0 2 7,0 2-7,1 0 11,2 1-5,-1 0-5,1-1 4,0 4-7,0-1 0,1 1 0,-1 1 2,0 2-1,-1-4 2,0 1-3,2-1 0,-3-3 0,0 2 3,0-2-2,-1-5 1,-2 0 0,0-3 0,-1-6 0,1 1 2,-1 0 0,0-8-3,0 12 2,0-4 1,0 0-3,0 7-1,0-11-1,0-5-3,2-2 1,-2-3 4,0-3 0,2 6-1,-2-3 1,0-3-8,0 2 3,0-6-1,0 0 3,0 0-4,0 2-8,0-2-24,0 0-47,-4-9-123,-2-10-42</inkml:trace>
  <inkml:trace contextRef="#ctx0" brushRef="#br0" timeOffset="6206.3549">17391 18183 233,'0'0'32,"0"0"-5,0 0-2,0 0 2,0 0-7,0 0 3,0 0-7,0 0 2,0 0-3,-11-15-6,9 14 1,2-1-9,0 0 3,0-1 3,0-1-1,9-1 2,-2 2-1,6 0-2,3 0 0,3 3 3,5-1 1,1 1-5,1 0 3,0 0-2,6 0-1,1 0 2,3-1-2,0-7-2,2 0-1,1 0-1,0 2 4,-3 1-2,0 1 0,-1 1 1,0 2-1,-3 1-2,3 0 1,-1 0-1,-2 0 2,2 0-1,2 1 1,2-1 0,4 0 2,1 0 0,5 0-1,2 0-3,3-5 0,-1-5 2,-3 3 1,2-3-1,-5 1 2,-3 1-4,-2-1 1,-2 2 1,-8 4-2,-2 3-2,-10 0 1,0 0-2,-9 0 3,-4 0-1,5-2 3,-6 2 0,-1-1-2,2 1 1,-6 0-1,0 0 5,0 0-2,2 0 4,-1 0 1,0 0-2,2-2 5,-2 2-3,1 0-5,-1-2-1,1 2-2,-2 0-2,1 0 0,-1 0-4,0 0-10,0 0-14,0 0-39,-1-3-108,-10-6-82</inkml:trace>
  <inkml:trace contextRef="#ctx0" brushRef="#br0" timeOffset="6868.3928">17686 17262 313,'0'0'37,"0"0"-4,0 0-3,0 0-4,0 0-14,0 0 4,0 0-16,0 0 3,0 0 8,-27-45-11,27 43 10,0 2-8,0 8 0,0 6 7,8 5 0,2 2 7,-1 6-2,0 0 5,-1 4-7,-3 1-1,-4-2-2,-1 0 0,0-3-2,0 0-1,0-8 0,-1 0-1,-1-7-3,1 0 2,-1 1-4,1-9 1,-1 7-1,2-7-1,-1 1-4,1 1-5,0-6-4,-3 0-1,3 0-13,0 2-14,0-1-46,0-1-132</inkml:trace>
  <inkml:trace contextRef="#ctx0" brushRef="#br0" timeOffset="7243.4143">17696 17232 422,'0'0'26,"0"0"7,0 0-1,0 0-9,0 0-7,0 0-7,0 0-7,0 0-2,0 0 12,-23-14-11,23 14-1,0 0 4,0-1-10,0 1 8,3 0 3,3-2-4,0 2 0,5 0 2,-5 0-1,5 0 0,8 0 7,-1 0-7,5 0-13,1 0 11,1-3-10,1-1 8,2 1 12,0 0-13,1-1 0,-1 1-1,-8-2-11,0 3 8,-8 2 4,-4 0-15,4 2 3,-8 1-13,1-1-2,-5 5-10,0 2-25,-6 6-34,-7 1-99</inkml:trace>
  <inkml:trace contextRef="#ctx0" brushRef="#br0" timeOffset="7541.4313">17689 17446 410,'0'0'24,"0"0"1,0 0-1,0 0-1,0 0-5,0 0-3,0 0-4,0 0-6,88-27 2,-69 25-2,3 1-2,0-1 0,2-3-1,0 2-3,1 2 2,-2-2-2,1 0-1,1 0 0,0-2-4,-9 3-2,1 0-5,-5 2-7,1 0-17,0 0-18,-4 3-30,0 1-56</inkml:trace>
  <inkml:trace contextRef="#ctx0" brushRef="#br0" timeOffset="7912.4525">17683 17677 484,'0'0'14,"0"0"0,0 0 2,0 0 1,0 0-4,0 0-3,0 0-4,0 0-4,84 0 0,-61 0-2,-1-3-1,2 1 2,-1 0 2,-2 1-1,3-1 0,-6 0-2,-1 2-4,0-3 2,-5 2 2,5 0 0,-8-1 0,-4 1 0,1 1-3,-6 0 4,0 0-1,0 0 1,2 0-1,-1-2-1,1 2-1,-1 0-1,1 0-1,-1 0-3,1 0-10,-1 0-8,1 0-15,-1 0-35,1 0-89,2 0-59</inkml:trace>
  <inkml:trace contextRef="#ctx0" brushRef="#br0" timeOffset="8858.5066">18219 17584 336,'0'0'34,"0"0"0,0 0-4,0 0-1,0 0-9,0 0-8,0 0-6,0 0-5,0 0 3,0 0 5,0-9 4,0 24-3,-1 5-1,-1 3-3,1 2-2,-1-9 0,2 4-2,0 4-4,0-9 6,0 6-1,0-8 2,0-6 5,0 3-5,0-4 2,0 1-3,0-2 5,0 0-3,0 0 1,0 2-3,0-2-1,0-5 2,0 0-2,0 0 0,0 3-1,2-1 4,-2-2-3,0 0-2,1 0 2,2 0-4,3-5-1,3-9 5,1-2-6,2-1 3,-2-3 1,0 0-1,0 3 1,-4 3-3,1 2-1,2 0 2,-5 7 2,6-7-2,-4 4 2,-3 3-2,0 1-1,-2 1 1,3 0 2,-1-1-2,0 2-4,-3 2 4,0-3-2,5 3 4,-1-3 1,4-2-1,1 2-3,-1-2 0,0 3 5,-5 0-3,2 0 4,-5 2-3,0-1-1,0 1 0,1 0-2,2-2 3,-2 2 0,1-1 1,-1 1 0,0-2-2,1 2-2,-1-1 2,1 1-2,-2-2 0,1 2 1,-1 0-3,2-1 3,-2 1 1,0 0-1,0 0 1,0 0-3,3 0-3,-3 0 2,0 0-1,-5 1 0,-5 8 2,-8 5-2,-2-1 2,0 1 1,-3 3 0,0-2 0,3-1 2,3-1 0,5-1 0,3-7 0,8 0 3,1-5-2,-1 0 1,1 0-1,0 2-3,-2-1-1,2-1 2,0 1 0,0-1-2,0 3 4,0 0 1,0 2-4,6 2 4,1 1 0,0-1-2,5 6 1,1-4 0,0 3 0,4-4 0,-5-3-1,-1 2 0,4-2 4,-5 0 0,4 1-2,-5-2-1,1-2-4,0 1 6,-1 2-2,0-1-2,-5-1 2,2 1-3,-4-3 3,1 3-1,0-4 2,0 3 1,-3-3-3,0 0 4,0 0 3,0 2-1,2-2 1,-2 2-3,0-2-4,0 0 1,1 1-2,-1-1-1,0 0-8,0 0-19,0 2-39,0-2-140,0-2-47</inkml:trace>
  <inkml:trace contextRef="#ctx0" brushRef="#br0" timeOffset="10315.59">18947 17454 295,'0'0'41,"0"0"5,0 0-7,0 0-7,0 0-9,0 0-8,0 0-5,0 0-2,0 0-4,0 0 1,-15 1 3,14-1-2,-1 0 3,2 0-2,0 0-1,0 0-1,0 0-2,0 0 0,3 0 1,13 0-2,5 0-2,7 0 0,1 0 1,5 0-1,3 0 3,1 0-1,7-1-2,4-4 3,3-1-1,-2-1 3,4-1-2,-2 0-1,-4 0 0,-4 1-1,-2 1 1,-5-2-1,-3 2-1,-5 2 2,-7 0-1,-2 4 1,-8-3 2,-6 3-2,0 0-1,-6 0-2,0-2 1,0 2 1,1 0 1,1 0 2,0 0-2,-1 0-1,1 0 1,-1 0 0,0 0 2,1 0 0,0 0-1,-1 0 1,1 0-4,-1 0 1,1 0 1,-2 0 0,2-2-1,0 2-2,-1 0-1,-1-1-1,3 1 0,-3 0-3,0-2 2,0 0-1,-6-1 1,-4-2 2,-4-4-2,-2 4-2,-3-2 1,2-1 0,-3-1 2,2-1 1,-2 0-1,1 1 0,6 1 0,-1 0 6,-1 3-5,6 0 2,-6 0 4,6 2-3,4 2 1,-5-2 1,6 1 0,0 1-1,-1 1 2,5 0 0,-1-2-1,1 2-1,-2 0-3,2 0 2,-1-2-2,1 2 2,0 0-1,0 0 1,0 0 1,0 0-2,9 0 1,6 5-2,3 3 1,-4-4 0,1 3 1,-1-2 0,1 3 4,6 1-4,1-1 2,0 0-1,4-1-2,1-2 2,2-1-2,-3-1 1,0 0 0,-4-1-1,-5-2 3,-2 5 0,-5-5-1,-6 0-1,2 2 0,-6-2-1,0 0-1,0 0 4,2 2-1,-1-2 0,0 0 1,1 1-1,-2-1 0,3 0-1,-2 0 0,2 2-2,-3-2 1,0 2-1,0-2 2,0 3-2,-7 4 1,-3 3 0,-5-1-1,0 2 1,1-2-1,-3 2 0,1-2 1,2 1-2,-2 0 0,1-1 3,2 2 0,-1 1 1,2 0 0,2-4-4,0 4 0,3-5 3,-2 0 0,2 1 0,0-1 0,4 2 0,0-6 0,1 2 0,2-5 2,-2 0-2,2 0 1,-1 0-2,1 2 4,-1 0-2,1-1 1,-2 1-2,2-2 0,-1 2 0,1-2 1,0 1 0,0-1-1,-3 2-1,3-2-2,0 0 2,0 0 0,0 0 1,0 2 1,0-2-4,0 3 1,-2-3-2,2 0 0,0 0-2,0 2-4,0-1 1,0 1-3,0 0-3,0-1-2,-2 0-7,2 1-3,-1 2-6,-2 1-5,-2 2-6,1 1-11,-3-2-7,-3 0-32,-2-4-85</inkml:trace>
  <inkml:trace contextRef="#ctx0" brushRef="#br0" timeOffset="11320.6475">20607 17186 429,'0'0'20,"0"0"4,0 0 0,0 0-4,0 0-6,0 0-5,0 0-3,0 0-11,0 0 9,0 9-7,0-9 11,0 0-1,0 0-1,3-5 1,3-2-2,2-2 2,-4 1 1,2-1-2,-3 1 0,0-1 1,-2 6-4,-1-9 1,0 7 0,0-4-3,0-2 0,-1 6-1,-5-2-1,3 4 1,-1-1 0,-5 0-1,1 4-1,-4 0 0,-8 0 1,1 6 0,-6 5 2,1 3-2,1 1 0,1 2 2,0 2-1,2 1 11,1-1-9,2 1 11,-1 0-12,4 0-2,1-1 5,1-1-6,4 3 7,2-6-4,3 2 0,0 2 0,3 1-1,0 4 1,0-1-2,3-3 1,1 0 1,4-1 0,0 0 3,4-4-2,-2-1 0,-1-6-2,2 1 0,1-1 1,0-1 3,-1 1-3,2-1 0,0 0 0,-4-3-3,5 1 4,2-1-2,-6-1 1,9 1-1,-3-2-1,-5-2 3,7 3-1,0-1 1,-7-1 0,7-1-3,-7 0 1,1 0-2,-1 0 2,-1 0 1,1-1 0,-2-2 1,1 1-2,-1-2 0,-1 1-3,-2-3 2,2 1 2,-4 2-2,0 2 5,-1-3-4,1 1 0,-1 1 0,2 0-1,-2-1 1,0 0 2,3-3-1,2 2-1,-2-3-1,0 2 1,-4 2-2,3-4 1,-1 5 1,-3-1-1,2-1 3,-3 4-1,0-1 0,0 1 0,1-2-1,1 0 2,-2 1-3,2-1 0,-2 2 2,1-2-2,-1 2 2,0 0 1,2 0-4,-2-3 2,0 3-2,1 0-4,-1 0 2,0 0-3,0 0-6,0 0-14,0-2-35,0-3-147,-10 0-52</inkml:trace>
  <inkml:trace contextRef="#ctx0" brushRef="#br0" timeOffset="34180.955">15400 16916 222,'0'0'37,"0"0"-1,0 0-3,0 0-4,0 0-10,0 0-5,0 0-6,0 0-7,-86-27 2,68 14-3,1-4 1,-6-5 0,-3-2-1,-2-3 2,-3-4 2,-3-4-1,-1-2 4,1-7 2,-1-7 1,1-6 3,4-7 0,3-7 2,4-6-3,2-5-2,7-2 1,0 1-7,4 1 4,2 2-1,2 6 0,-2 3 5,7 5-2,-1 3-1,1 4 0,1 4-3,0 5 0,1 5-1,2 3 0,7 0-2,-3 5 1,2 0-1,1 3-5,2 0 2,-1 0-3,1 4 3,-2 1 2,3 1-2,-2 0 2,0 3-3,-3 1 2,1 2 1,-3 6 0,-2 0-1,0 1 0,0-1-2,5-6 2,-3 3 0,-1 2 1,0 4 0,0 0-1,-1 2-1,-1-1 2,0 1-2,-1-1 1,1 1 1,-1 5-2,-1 2 0,-1 4 0,0-1 0,0 1 0,0-2-2,0 0 1,0 1-1,0-1 0,0 2 1,0-3-1,0 1-2,2 1 2,-2 0-2,0 1-1,0-1 2,0 1-1,0-2-2,0 2-6,0-2-11,0 2-36,0-1-63,0-4-129</inkml:trace>
  <inkml:trace contextRef="#ctx0" brushRef="#br0" timeOffset="34924.9976">14945 14752 330,'0'0'16,"0"0"4,0 0 0,0 0-6,0 0-6,0 0-6,0 0-2,0 0-2,0 0 2,0 0 0,-49 77-1,34-34 1,-2 4-1,-3 2 1,-1-4-1,0-1 2,2-11 1,3-8 4,6-8 9,3-9-4,5-4 1,2-4 1,-1 0-3,1 0-3,-2 1 1,2-1 0,-1 0 3,1 2-4,-1-2 0,1 0-4,0-12-7,7-6 4,6-8 0,2-3-2,7-4 4,0-3-1,2-4 1,-2 3-1,0 1 3,-3 7 3,-9 11 0,-1 6 1,-6 9-4,-3 3-3,3 0-3,5 0 1,2 11 1,6 5 0,-3 7 1,2 5-1,0 0-1,0-1 0,1-2-1,-3-3-2,3-4-3,-2-1-11,-1-4-45,0-5-171</inkml:trace>
  <inkml:trace contextRef="#ctx0" brushRef="#br0" timeOffset="35684.041">15236 13953 367,'0'0'3,"0"0"-2,0 0-4,0 0 1,0 0 1,0 0 0,0 0 1,0 0 2,17 105-2,-5-43 2,2 10 0,-1 5 0,1-1 4,-1 1-2,2-6 0,-2-9-2,-1-5-1,0-10 0,-1-5 3,-3-6 0,2-4 1,-2-4 0,-3-4 1,1-2-1,-2-4 0,-2-2 0,-1-6-1,-1 4 3,0 1-2,0-4 1,0 3 0,-3-4-1,0 1 2,2-7 1,0 1 4,1-5 5,-2 0 3,2 0 2,0 2 1,-1-1-3,1 1-5,-2-1-3,2-1-5,-1 2-4,1-2 0,0 1-3,0-1-2,0 2 2,11 1-1,8 0 0,10 2 2,6-3-1,7 3 1,4-2-1,6-1-1,3 1 1,3 0-1,1-2 1,2 0 0,1 1-2,0-1 2,5-1-1,-4 0 0,1 0 1,-5 0 0,-2 0-1,-5-1 2,-5-3-1,-4 1 1,-6 0-1,-5-1 0,-5 1 0,-8 2 0,0-1 0,-8 0 0,-6 2 0,8 0 0,-8 0 0,1 0-1,0 0 0,-6 0 1,0 0-1,0 0 1,3 0 0,-2 0 0,1 0-2,-1 0-3,-1 0-24,0 0-74,-1 0-163</inkml:trace>
  <inkml:trace contextRef="#ctx0" brushRef="#br0" timeOffset="36920.1117">15737 14568 61,'0'0'27,"0"0"8,0 0 3,0 0 1,0 0 1,0 0 0,0 0 0,0 0 3,0 0-6,10 10-7,-4-10-8,3-8-12,1-8-4,3-9-5,0-2-4,-3-7 4,3-1-3,-2-7 2,1 1 0,1-2 0,-1-2-2,-1 3 2,-2 0-1,0 1 1,2 1 0,-2 2 0,0 4 1,-1-2-1,5 5 0,-1 0 2,1 5-1,1 4-1,2 2-4,-1 2 2,0 4-1,-3 5 1,1 1 0,-3 6 1,2 2 0,5 0-1,-2 0 1,3 5 1,-3 7 2,-1 0-3,-2 5 4,1 2-4,-3 2 1,-1 3 1,4 4-1,-2 1 1,1 5 1,1 0-4,-1-1 1,3 0 0,0-1 0,5-2 2,2-1-1,-2-4 1,3-1 0,0-1 1,-1-4-2,-2-1 0,-1-1 0,0-1 0,0-1 0,-2-3 0,0 1 0,2-2 0,-1 0 0,0-1 0,4-1 0,-2 1 1,5-4-1,3-2 1,3-1 0,4-3-1,-1 0 0,5 0 1,-1 0-1,0-1-1,-2-3 2,1 0-2,-3 0 1,-1-1 0,-4-1 1,-2 2-1,-3-3 0,-1 1 0,-8 2 0,1-1-1,-4 2 1,-2 1 0,1-2 0,-6 3-1,6-1 1,-6 1 0,-1 0 1,1 1-1,-5 0 1,0-3 0,0 3 1,2 0-2,0 0 3,-1 0-1,2 0 0,-2 0 0,1 0 0,-2 0 0,3 0-1,-2 0-1,1 0-3,-1 0 3,1 0-1,-1 0 2,5 0-1,0 0 0,5 0-1,-1 0 0,1 0 1,1 0-1,0 0 2,5 3-1,-5-2-1,5 0 0,-7 1 0,1-1 1,0 1 0,-7-2 1,2 2-1,-2-2 1,4 0 0,-3 0 1,7 0-2,-7 0 2,6 0-1,2 0-1,-8 0 1,0 0-1,-5 0 0,6 0 2,0 0-3,-2 0 2,2 0-1,-6 0 1,0 0 2,0 0 2,1 0 0,1 0 4,-1 0-1,1 0 0,-1-2 0,1 2-2,-1 0 0,2 0-1,-2-2-1,0 2-1,1 0-1,0-1-2,-1 1 0,0 0 0,1-2 0,-1 2 0,0 0-1,-1 0 0,2-1 1,-2 1 0,2 0 0,-2 0 0,1 0 0,-1-1-2,0 1 2,2 0 0,-2 0-3,0 0-1,1 0-9,-1 0-11,0 0-34,2 0-91,-2 0-91</inkml:trace>
  <inkml:trace contextRef="#ctx0" brushRef="#br0" timeOffset="39966.2859">16449 15112 49,'0'0'13,"0"0"3,0 0 0,0 0 3,0 0 0,0 0-2,0 0 2,0 0 1,0 0 0,-35 15 1,35-15-3,-2 2-1,1-2-2,1 0-3,-2 1-3,2-1-1,-1 0-3,1 0-2,-1 2 1,1-2-3,0 0 2,0 0 1,0 0-1,0 0 4,0 0 3,2 0-1,10 0 2,7 0 1,6 0-2,3-2-1,3-1-2,0-1-1,3-2-2,2 1-1,0 2-2,1-1 1,0 2-2,-3 1 0,0-1 0,-1 2 0,-1 0 0,0 0 0,-1 0 0,1 2 0,3-1 0,-1 1-1,1-2 1,0 0 0,0 0 0,1 0 0,0-3 0,0-1-1,-4 3 1,-1-1-1,-2-2 2,-4 1-1,-6 2-1,-1 1 1,-6-1 0,0 1-2,2 0 1,-3 0 0,0 0-1,-5 0 1,4 0 1,-7 0 0,3 0-1,1 0 2,-3 0-1,0 1 1,1-1 0,1 1 0,-6-1 0,0 0 0,0 0 1,1 0-1,1 2 0,-1-2 0,2 0 0,-2 0 0,0 0-1,1 0-1,0 0 0,-1 0-5,0 0-12,-1 0-31,2 1-164</inkml:trace>
  <inkml:trace contextRef="#ctx0" brushRef="#br0" timeOffset="40549.3193">15983 15157 247,'0'0'20,"0"0"5,0 0-2,0 0-5,0 0-7,0 0-2,0 0-2,0 0 3,0 0-1,20 2-1,-7 16 4,-1 5-3,1 5-2,-3 1-2,0-1-5,0 1 0,-3-2-1,2-2-1,0 0 0,-2-4-2,0-7-4,-1 1-7,0-7-13,-1 4-17,1-4-64,3-2-92</inkml:trace>
  <inkml:trace contextRef="#ctx0" brushRef="#br0" timeOffset="40801.3337">16391 15168 289,'0'0'-2,"0"0"6,0 0-1,0 0-3,0 0 4,-21 84-4,21-61-1,0-1-2,2 1-2,5-3-2,2-1-8,-2-7-25,5 0-37</inkml:trace>
  <inkml:trace contextRef="#ctx0" brushRef="#br0" timeOffset="40981.344">16605 15221 208,'0'0'-12,"0"0"-7,0 0-16,0 0-51</inkml:trace>
  <inkml:trace contextRef="#ctx0" brushRef="#br0" timeOffset="48663.7834">18192 14533 151,'0'0'25,"0"0"2,0 0-2,0 0 1,0 0-1,0 0-1,0 0-5,6-81-5,-5 77-2,1 1-4,-2 3-1,0-2-3,0 2 0,0-2-1,0 1-1,0 0 1,3 1 0,-2-2 1,1 2 0,-1-1 2,1 1-3,-1 0 3,6 0 0,-3 0 0,1 0 0,1 4 1,-3 1-1,-1 5-1,4 5 4,0 2-4,0 8 2,-2-3-1,0 5-4,1-2 3,-1 4-2,2-1-2,-3 4 1,2 1 1,-2 1-3,-1-1 4,-2 3-3,0-4 0,0 2 0,0 0 1,0-2 0,0-2-2,-3 2 3,0 0 0,2 2-2,-2 0 2,1 1 3,1 0-3,-1-2 2,2 0-2,0 1-2,0-4 0,0-1-1,0 0 0,0-4-1,0 2 0,0-1 1,0-3 0,0 1 1,0 1-1,0 3 0,0 1 1,0 2 0,0 1 2,0-2-3,0 0 2,0-1-1,0-2 0,-1 1 4,-2-1-4,0-2 1,0-3-2,-1-1-1,2-7 0,-2 3 1,-1 0-1,1 0 1,-3 3 0,3 1 0,-2-4 0,2 3-2,1-6 3,0 2 0,0 1 0,1-4 0,1 4-1,-1-5-1,2 3 1,-2-1 0,2-2-1,0-1 2,0-5 0,0 0-1,0 1 0,0-2 0,0 2-1,0-1 1,0-2 0,0 2 0,0 0 1,0 0-1,-1 1 1,1-2-1,0 9 0,-2-1 1,1-1 0,1 0-1,-3-2 1,0 2-1,3-2 1,-3 0 2,1 1-2,-2-2-1,4-5-1,-2 7-3,2-5 4,-1-1 0,0 7 0,1-6 0,-2 6 0,1 0 0,1 1 0,0 6 3,0-7-3,0 1 1,0 1-1,0-9 0,-4 7 0,4 0 0,0-7-1,0 1 0,0-6 1,0 0 2,0 0-1,0 1 2,-2 1-2,2-1-2,0 1 1,0-1 0,0 1 0,-1-1 2,1 1-1,0 0-1,0-1 0,0 1-2,0-1 2,0 0 1,0 1-2,-2-1 2,2 1 0,0-2 2,-1 2 1,1-2-2,0 1 2,-2 1-4,0-2 2,1 1-1,0-1-1,-1 0 0,-3 0-2,-6-1 1,0-9-2,-4-2 2,3-1 0,0-2-2,-1 1 2,1-1-2,1-1 3,-3 1-2,3 1 2,-2 1 1,2 1 1,-5 0-1,4 0 0,-1-1 2,3 5-1,0-2 0,4 5 0,3 1-2,0 1 1,3 3-1,-3-1 1,3 1-1,-1-2 0,0 0-2,-1 2 0,2 0 1,-1-2-1,1 2 1,0 0 1,0 0 0,0 0 0,0 0 1,1 7 0,8 5 0,-1 5-1,1-3 3,-1 1-1,3-1-1,2 3 0,0 2 1,0 1-1,3-1 3,-3 3-5,0-1 2,0-2-1,-1 1 0,-1-1 2,-2-4-1,-2-2 1,-1-1 1,-1-3-2,-3-7-1,2 6 1,-1-6-2,-1 1 2,1 2 2,-3-5-3,0 0 3,0 0-3,1 2 4,0-2-3,1 0 2,4 0-1,1 0-4,3 0 3,3-7 0,0-3-1,2-4 2,-1 2-1,-1-1-2,3-4-1,-2-1 1,4-2 2,1-1-2,1-2 4,3 1-7,0-2 3,-1 5 0,-2 2 0,-5 5 2,-3 3-1,-4 4 0,-5 3-1,1 0-1,-4 2 2,0-2-3,0 2 1,1 0-3,-1 0-2,2-1-1,-2 1-8,1 0-12,-1-2-27,3 2-81,0-4-114</inkml:trace>
  <inkml:trace contextRef="#ctx0" brushRef="#br0" timeOffset="49769.8466">18658 14379 241,'0'0'10,"0"0"5,0 0 4,0 0 1,11-80 1,-4 70-2,-1 2-4,0 0-3,-1 2-4,-1 5-4,0-3 0,-1 3-2,-3 1 0,4 0 3,-1 6-3,3 9 2,-2 7-2,-2 2-1,-2 5 0,3 5 0,-3 0 2,1 2 2,1 3-1,-1-3 1,3-2-1,-1-2-2,0-2 0,-2-12 2,2 1-2,-1-9 0,-1-3 3,1-2-1,-2-5 2,0 0 1,0 0 2,0 0 5,1 0 1,-1 0-3,0 2-2,3-4-5,2-10-3,3-10 0,2-8 2,3-2-1,2-2-2,2-1-3,2 1 2,-1 2-5,0 3 5,0 3 2,0 4-2,-1 3 1,-1 2-2,-6 7 2,2 1-2,1 1-1,-4 4 2,4-3 0,-3 5 0,-7-1 0,3 3-2,-6 0 2,0 0-1,0 0 0,1 0 2,0 0 0,0 0-1,1 0 2,0 0 0,-1 0-1,-1 0 0,0 0-1,2 0 1,-2 0-2,0 9 2,-3-1 0,-4 4-2,-2 0 1,-3 0 0,-1 2 0,1-2 1,3-4-1,-2 0 1,0 1 1,1-4-1,-2 4 2,5-5-1,1-2 1,3 1-1,-1-1 0,1-1-1,-2 1-1,3 1 1,2-3-3,-2 0 2,2 0 0,0 1 0,-1 0 2,1 6-2,0-1 1,0 4 0,0 1 4,4-3-2,5 6 2,-2-4-4,6 4 0,-3-3 0,3-2 1,-1 4-2,0-2 2,2-1-3,-1 2 1,1 2 0,-2 0-2,1 1 2,1 0 0,0-1 0,0 1 0,-2-2 1,-1-4-2,-2 3 2,-3-5-1,-1-2 0,4 4 3,-6-6-3,0 4 1,1-4 0,-1 0 0,0 1 1,-3-4-1,0 0 0,0 0 0,0 1 1,3 0-2,0 5 2,0-3 0,1 1-2,-1 0 1,-3-4 0,0 0-1,0 0 0,1 1 0,1-1 0,-2 2 0,1-1-1,-1 1-2,0-1-3,0 1-12,0 5-26,0 4-104,-4 5-110</inkml:trace>
  <inkml:trace contextRef="#ctx0" brushRef="#br0" timeOffset="56904.2547">19774 14464 68,'0'0'25,"0"0"2,0 0 1,0 0-5,0 0-1,0 0-4,0 0-1,0 0 0,0 0-1,-17 4 0,17-4-2,-2 0 1,1 0-1,-1 0-3,1 0-1,-1 0-2,2 0-4,-2 0 0,2 0-1,0 0 1,0 0-1,0 0 1,0 0 1,0 2 1,0 0 0,12 1 4,7 2-5,6-2 2,0 2-4,5-1-1,6-1 2,0-1-2,2 1-1,3-3 0,-1 2-1,3-2-1,0 0 1,-1 0 0,3 0-1,-2 0 2,2 0-1,-2 0-1,-3 0 1,0 0 0,-5 0 0,-2 0 1,-4 0-1,-3 0 0,-7 0 0,-3 0-1,-3 0 2,-1 0-1,2 0 1,-8 0 1,5 0 0,-5 0 0,-2 0 1,2 0 2,-6 0 0,0 0 1,0 0 2,1 0-5,1 0 4,-1 0-2,1-2-1,-1 2-2,0 0-3,-1 0-6,0 0-9,0 0-22,0 0-61,-2 0-129</inkml:trace>
  <inkml:trace contextRef="#ctx0" brushRef="#br0" timeOffset="57520.2899">19742 13898 68,'0'0'23,"0"0"5,0 0 4,0 0 1,0 0-6,0 0-9,0 0-2,0 0-4,0 0-5,0 0-3,-4-36 1,4 36 1,0 0 7,4 6 1,1 9 2,5 10-4,-2 3-5,-1 4-5,1 4-1,-1 3-1,1-2 0,-2 5-1,1-3 1,-1 2 0,-1-3-1,2-1 2,-5-3 0,1-2 0,0-4 2,-1-3-1,-2-7 1,0-1 2,1-5 1,-1-1 0,0 1-3,0-8 2,1 2-4,-1-6 0,0 0-1,0 0 0,0 2 0,2 0 1,-2-2-1,0 3-3,0-3-15,0 0-36,2 0-95</inkml:trace>
  <inkml:trace contextRef="#ctx0" brushRef="#br0" timeOffset="58316.3355">19830 14141 28,'0'0'13,"0"0"1,0 0-2,0 0 1,0 0 1,0 0 0,0 0 2,0 0-2,8-91 2,-1 76-5,-3 5-2,3-6-2,0 4-2,-2 2-1,3 0 0,-2 3-2,3 0 1,-2 2-2,0 2-1,3-2 1,-1 1 1,1 1 1,2 1 2,-1 0-2,3 2 1,7 0-1,-2 0 1,0 0-2,-1 0 2,1 0-3,-7 0 0,8 0 0,-8 2-1,-2 0 3,7 3-2,-8 0 1,5 0 2,-4 4-1,-4-4 3,4 7-2,-1-4-1,-3 0-1,1 5 2,6-3-1,-3 0 0,3 0 2,-1-3-1,0-1 0,6-1 2,-1-2-4,1 0 2,0-3-2,0 0-1,-7 0 1,8 0 2,-2-2-3,-6 1 1,4-2-1,-4 0-1,-1 0 2,6-2-1,-6 2-1,6-1 1,-6 1-1,0-1-1,6 1 2,-6-1-1,6-2 0,-2 1 2,-4 3-2,8-5 0,-6 2 1,-1 1 1,5 0-1,-8-1 3,-3 3 2,2-3 0,-3 3 3,-1-1 1,2 1-2,-5 2-1,0-2-2,0 2 0,1 0-3,-1 0-1,1 0-1,-1-3-1,3 3-2,-3-1-4,2 1-8,-2-1-12,0 1-38,0 0-138</inkml:trace>
  <inkml:trace contextRef="#ctx0" brushRef="#br0" timeOffset="65203.7294">21587 17841 141,'0'0'27,"0"0"4,0 0 3,0 0-2,0 0-3,0 0-4,0 0-8,0 0-2,0 0-1,-7 7-6,7-7 2,-2 1 3,2-1-7,-1 0 5,1 0 1,-3 0-3,3 0 5,0 0-5,0 0-3,0 0 3,0 0 0,0 0-2,7 0 6,7 0-8,8 0 4,5-3 0,5-3-4,0 3 2,3 0-1,4 0-4,0 3 1,6-2 0,-2 0-2,3-3 0,-1-1 0,0 0 1,0 0-1,-1-1-1,-1 0-1,-1 1 1,1 0 1,0 2 4,5-3-2,1 0 3,3 2 0,5 1 1,0 2 0,1 1-3,3-2-2,0 0-2,-1-3 3,1-2-3,-3 0 1,0-1 0,-6 1-1,-2-1-2,-1 4 0,-5-2 3,-3 2-2,-3 0 4,-1-2-2,-3 4 0,-2-1-2,-2 1 1,-2 0 2,-2-1-1,-8 1 2,-1 3-2,-6 0-1,1 0-2,-1 0 4,-6 0 0,1 3-1,-6-3 1,0 0 0,0 0-1,2 0 2,0 0-2,-1 0-3,-1 0 0,0 0-3,0 0-8,-10-3-8,-9-4-33,-7 0-63,-3-2-134</inkml:trace>
  <inkml:trace contextRef="#ctx0" brushRef="#br0" timeOffset="66439.8001">21798 17323 137,'0'0'6,"0"0"14,0 0 10,0 0 6,0 0 1,0 0-5,0 0-9,0 0-1,0 0-7,0 0 5,-3 6-2,3-4-2,3-2-3,0-2-6,2-11-1,4-4 1,4-10-3,-1-3-2,-1-1 2,2-1-6,-1 0 7,1 0-1,-3 2-1,-1 0 1,2-1-1,-2-1 1,-1 1-3,1-3 0,2-2-1,1-3 1,3 0 0,-2 0 0,6 2-1,-2 2 1,2 3-1,-2 3 1,2 0 0,-2 5 2,1 2-1,-3 1-1,0 2-1,0 4 3,-5 3-1,0 2 1,-3 3 2,-1-1-6,-1 1 1,1 2-1,2-2 1,-4 4 0,-1 0 3,-3 3-1,4-1-2,2 1-1,4 0-1,3 0 2,-3 0-3,4 1 4,0 5-1,3 1-1,-3 3 2,-5-3-2,2 1-1,-2 4-1,0 0 1,2 6 1,-5-4-1,-1 1 2,-1 2-1,-2 1 2,2 6 0,0 0-2,2 0 1,0-3-2,1 1 2,3 0 0,2-1 0,-1 0 0,2-2 0,0 1 0,-1 1 0,2-1-1,-2-3 2,4 1-1,-3-1 0,-1 0 0,0-4 0,-5-3-1,2 0 1,-2 1 0,-2-3 1,4 4 0,0 0 0,-1 0 0,3 2 0,1-1-1,-2-2 3,1 1-3,2-1 0,1 0 0,1-1-2,2 0 4,1 0-2,1-3 0,3 2 2,1-3-2,0 1-2,-3-2 2,3-1-2,-3 1 4,1 0 0,1 0 6,1 0-8,3 0 4,0 0-7,0-3-6,4-2 7,-1 0-5,0 0 6,0 0-2,-2-3 2,0-1-1,1 1 0,-3 1 2,-8-1-1,0-1 1,-5 3 0,0-1 0,-3-1 0,-4 1-1,0 2 1,1-2 0,-1 2 0,-1-3 1,7 1 0,-7 0-2,7-1 2,4-2-2,-1 1 1,-1-1 0,3 1 0,0 0 0,-3 2 1,6-1-1,0 0 0,-8 2 0,9-2-2,-8 1 2,1 1-1,-1-1 1,-6 0 1,5 1-1,-5 1 0,-2-2-1,2 2-2,-6 0 3,0-1-1,0 1-5,1 0-15,1-2-69,-2 2-143</inkml:trace>
  <inkml:trace contextRef="#ctx0" brushRef="#br0" timeOffset="72853.1669">21669 16593 174,'0'0'25,"0"0"0,0 0 0,0 0-5,0 0-1,0 0-4,0 0-3,0 0-4,0 0 2,9-64-2,-8 61 0,1-1-2,0 1 2,-2 3-5,0-1 4,0 1 0,2-2-1,-2 0-1,0 2 0,0-1-4,0 1 0,0-2 0,3 2 3,-3 0-2,0 0 0,1 0 1,-1-3-1,0 3 0,0 0 0,0-2 1,0 2-1,2 0 0,-2 0-1,0 0 2,0 0-1,0 0 1,0 0-1,0 0 3,0 0-2,0 0 1,0 0-1,0 0 0,0 0-2,0-2 2,0 2-2,0 0-1,0 0 1,0 0 0,0 0 0,0 0-1,0-1 2,0 1-2,0 0 0,-6-2 0,2 0 0,-1 1 0,-6-3 0,6 4 0,0-3 0,-3-1 0,4 1-2,0 0 1,-2-1 1,3 1-1,-3-6-1,2 4 1,1 2-3,1-1 2,2 4 0,-4-4 0,2 0-2,-1 2 3,1-1 0,2 3 1,-3-4 1,0 1-1,0 1 1,0-1 0,3 3-1,-1-2 0,1 2 1,-2 0 2,1-2-2,1 2 0,-1-1-1,1 1 0,-2-2 0,2 2 0,-2-1 0,2 1-1,-2 0 1,2 0 0,-1 0-1,1 0 0,-2 0 4,2 0-3,-1 3 0,-2 3 1,3 6-1,0 7-1,0-2 3,0 5-3,0-5 1,4 0 0,-1-1 1,-1-5-1,2 9 0,-3-5-2,0-2 2,1 8-1,-2-6 2,1-1 1,1 5-3,-2-3 3,1 3-3,1-3 0,-1 3 1,-1 0 1,0 1-1,2 5 0,-2-1-1,0-2 1,0 1 0,0-6 0,0 2 0,-2-1 0,1-6 0,-1 8 0,-1-3 0,2-5 1,-2 5 0,0 0 0,-1-7-1,1 9 3,2-3-2,-2-2 0,1 4-1,1 1-1,-1 0 8,2 6-5,-1-8 4,-2 4-5,3-2-1,-1-1 0,-1 2 0,1 0 4,-1-2-5,-2-1 5,1 7-1,0-10-3,-2 3 2,3 0-2,-2 1 0,-1 5 2,2 0-2,0-8 0,1 1 0,1 1 1,-1-5 0,2 7-2,0-7 1,0 3 1,0-4-3,0 1 3,0-1-1,0-7 1,0 7-1,0-5 0,2 4 1,-1 1-1,-1-6 1,2 5-1,-2-4 0,0-2 1,2 8-2,-2-7 3,0 2-1,1-2-3,-1 2 4,0-1-3,0 1-1,0 5 4,0-7-1,0 2-3,0 3 2,2-4-1,-2 0 1,1 0 2,-1-6 1,0 4-3,2 1 0,-2 0 0,1 1-2,-1-6 4,0 0-2,0 0 0,2 1 0,-2 1-3,1-1 4,-1 1 1,1-1-2,-1 1 2,3 4-1,-2 0 1,1-1-4,3 5-1,-4-5 0,2 0 3,0-2-1,-3-3 1,0 0 1,1 4-2,2 0 1,-1 0 1,-1 0 0,-1-4-1,0 0 2,0 0 0,3 0-2,-3 1 3,1-1 0,-1 2-3,2 0-1,-2-2-1,1 1-3,-1-1 8,2 2-1,-2-2-2,0 0 2,3 0-3,-2 0-2,1 2 3,-1-2-3,6 3-1,-3-3 6,2 2 0,-1 0-2,-1-2 3,0 0-4,2 0 1,4-4 0,-2 1 0,4 1 0,3-3-2,-6 2 2,3-1 0,5 4 2,-5-3-1,6 1-2,-1-3-1,-2 0 2,2 0-2,-1 3 4,-5 1 1,3 1-6,4 0 3,-6-2-2,7-1-2,-3-1 3,-5 2 1,5 1-1,-5-1 1,1 0 1,-1 2-3,3-1 2,-3-2-2,2 0 1,3 0 4,-4 2-6,-2-3 2,0 3 2,4 1-3,-2 0 3,7 0 3,-8 0-7,2-2 3,5-1 0,0-3-3,4 0 3,0 0 1,0 2-2,-1-3 2,1 0 0,3-1-5,1 1 4,1-1-1,2 3 1,-2-2 3,-1 2-2,-2 1-1,-7 1-2,2 0 2,-2-1 0,2 4 2,5-3-2,-2-1 0,0-1-1,1 2 0,-1-2 1,2-2 1,2 1 2,2 0 0,-2 1-1,4 3-2,-3-3-1,1 2 0,-2 0-2,-3 2 2,-4-2 0,1 3 1,-2 0 1,2-2-1,-1 2 1,1-3-3,0 0 1,-2 1 1,5-2 1,1 1 0,-2 2 1,0-3 1,4 3-2,0-2 2,4 0 1,1 1-2,3-1 2,2-1-3,5 0 1,-4 0 0,4 0 1,-1-1-2,-1 3-2,-1 1 1,-3 1 0,2-2-2,-4 2 2,-2-1-2,-1-1 1,-1 1 0,-6-2 1,0 0 0,-7 1 0,0-3 0,0 3 0,-6-1 1,0 0 0,0 1 1,-4 0-3,0 2 0,4-3-1,-4 3 2,-2-2 1,0 2 1,-4 0 3,0-2-5,0 2 2,2 0-1,-2-1 0,3 1-1,-2-2 0,1 2-1,-1 0 1,1 0 1,-2 0 0,3 0 0,4-2-2,-2 2 1,1-1 0,5-1 0,-6 2 0,1 0 0,0 0-1,-2-2 1,2 2-1,-2 0 0,3 0 1,-7 0 0,0 0 2,0 0 0,1 0 1,1 0-1,0-3-1,-2 3-1,0 0-3,1 0 5,-1 0-2,0-5-2,-3 1 1,-5-1-3,-4-5 0,5 5-1,-9-4 0,3 2-1,-4-1-2,-4 0-3,0 0 5,-2 0 2,-2 2 1,3-1 5,-1-1-2,0 1 0,1-1 2,2 1-1,6 0 0,-2 1 2,7 2 0,5 1 0,-1 1 0,1 1 0,0-1 1,-1 0-1,0 2-1,5 0 0,-2-3 0,2 3-4,-1 0 2,1 0 0,-2 0 3,2 0 0,-1 0-1,1 0 2,0 0-1,0 0-2,0 0 2,0 0-1,8 3 1,3 4 2,0 0-1,3-1-3,1 2 1,-2-2 0,7 3 1,-7-3-1,0 0 0,0 0 1,0 2-3,1-2 2,0 1 0,-1 0 1,-3-3 0,5 4-1,0-5 0,-5-1-2,6 1 0,-6-3 4,1 0-4,3 0 2,-4 0-2,2 0 0,-5 0 0,-1 0 0,-6 0 4,0 0-2,0 0 0,1 0 1,0 0-1,1 0 0,0 0 1,-1 0-2,0 0-1,1 0-1,-1 0-1,-1 0 1,0 0 0,0 0 1,-7 7-2,-6 2 1,-6 4 3,-2-1-1,2 5 0,-4 0 0,-2-2-1,-1 4 0,-1-4-1,1 0 3,-1-2-3,3 1 2,1-1 0,7-4-1,4 1 1,7-3-2,2-4-1,-1-1-1,4-2-1,-1 0 1,1 0-1,0 2 0,0-1-7,0 6-3,0-2-6,0 4-5,0 1-11,0-5-25,1 0-64,-1-5-97</inkml:trace>
  <inkml:trace contextRef="#ctx0" brushRef="#br0" timeOffset="73964.2305">21406 16496 181,'0'0'32,"0"0"-1,0 0-9,0 0-6,0 0 0,0 0-5,0 0 0,0 0-1,0 0-4,0 0 0,10-31-4,-10 31-2,0-3 0,0 3 1,0 0 3,2 0 4,-2 3 0,0 11 0,0 8 0,-2 6-3,-4 4-1,-4 0-2,0 2 2,-2 0-4,0-2 0,-2 0 1,2-2 1,0-4-1,3-8 1,4-6-1,4-8 2,1-4 1,-1 0 1,1 0 0,0 1-2,0 1 3,0 0-2,0-2 4,0 0 0,1-4 0,8-8-2,1-6 1,2-1 0,-4-1-1,3-3 2,-1 0-2,-2-3-1,1 0-1,1 1 1,2 0 2,-2 4-1,1 1 3,-2 0-1,-2 8-1,1-1 2,-4 6-4,0-3-2,0 3-3,-2 2 4,1-5-2,1 8-1,-2-1 0,1-1 0,-3 4-4,0 0 3,0 0 0,1-3 0,1 3 0,-1-2 0,4 0 0,0-1 0,-1 1-1,1 1 2,-1-1 0,0 1-1,1 0 1,0-2-1,-5 3 0,5 0 0,5 0 0,3 3 0,4 4 2,-3 3-2,1 4 4,4 1-3,-1 2 0,5 1-2,2-1-1,3 2 0,1-3 1,1 2 1,1-2 0,0 0 0,0-1 0,-1-3-1,-2-2 1,-4-1 0,-3 0 0,-4-5 0,-4 3-1,-6-5 0,-2 0 1,3 2 0,-5-1 0,0-1 0,1 1-1,-4-3 1,0 0 0,0 0 0,2 2 0,-1-1 0,1 1 0,-1-1-1,1 0-4,-2-1-3,0 2-21,0 3-49,-9-1-176</inkml:trace>
  <inkml:trace contextRef="#ctx1" brushRef="#br0">4862 6945,'0'0,"50"0,24 0,-24 0,-1 0,26 0,-50 0,24 0,-49 0,50 0,-1 0,-24 0,25 0,-1 0,1 0,0 0,24 0,-49 0,0 0,24 0,-24 0,0 0,0 0,-1 0,26 0,0 0,-26 25,26-25,0 0,-26 0,1 0,25 0,0 0,-26 0,1 0,50 0,-51 25,1-25,0 0,0 0,0 0,-25 0,24 0,51 0,-26 25,1-25,0 0,-1 0,26 0,-51 0,1 0,25 0,-25 0,-1 0,1 0,25 0,-50 0,49 0,1 0,-25 0,0 0,0 0,-1 0,1 0,0 0,0 0,0 0,-1 0,1 0,25 0,-50 0,25 0,-1 0,1 0,-25 0,50 0,-1 0,1 0,-25 0,0 0,-1 0,1 0,50 0,-26 0,50 0,-24 0,-1 0,26 0,-26 0,-49 0,49 0,-24 0,-25 0,24 0,1 0,-1 0,1 0,24 0,-49 0,50 0,-51 0,26 0,0 0,-1 0,-24 25,49-25,-24 24,49-24,1 25,-1-25,0 25,-25-25,1 0,-1 0,1 0,-26 0,-24 0,0 0,74 0,-25 0,26 25,24-25,25 0,-1 0,-24 0,-24 0,48 0,-73 0,-1 0,1 0,-1 0,1 0,24 0,25 0,25 0,74 0,-25 0,-24 0,24 0,-24 0,0 0,-75 0,0 0,25 0,-25-25,0 25,-24 0,24 0,-24 0,-1 0,-24-25,-26 0,1 25,-25 0,50 0,-50-24,25 24,-1 0,1 0,0 0,0 0,24 0,-24 0,0 0,0 0,-25 0,25 0,-1 0,26 0,-25 0,0 0,24 0,26 0,-1 0,-24 0,24 0,-49 0,49 0,-24 0,-25 0,24 0,1 0,0 0,-26 0,1 0,25 0,-25 0,24 0,-24 0,25 0,-1 0,-24 0,25 0,24 0,50 0,-25 0,1 0,-1 0,0 0,0 0,-24-25,-26 0,1 25,-25 0,49 0,-49 0,24 0,1-25,-50 25,50 0,-26 0,1 0,0 0,-25 0,25 0,0 0,24 0,26 0,24 0,50 0,-25 0,49 0,-24-25,0 25,-75 0,-24-24,0 24,-25 0,24 0,-49 0,50 0,-50 0,25 0,24-25,-24 25,0-25,24 25,-49 0,50 0,0 0,24 0,-24 0,-26 0,51 0,-50 0,-25 0,49 0,1 0,-1-25,1 25,24 0,-24 0,0-25,49 25,-25-25,-24 25,0 0,-26 0,1 0,0 0,-25 0,25 0,0 0,-25 0,24 0,1 0,0 0,25 0,24 0,-49 0,24 0,-24 0,-25 0,50 0,-50 0,25 0,-1 0,26 0,24-24,-24-1,24 25,-24-25,-25 25,0 0,-25 0,25 0,-1 0,1 0,25 0,-1 0,1 0,-25 0,49 0,-49 0,0 0,-25 0,0 0,25 0,-25 0,24 0,-24 0,25 0,0 0,-25 0,25 0,-25 0,25 0,-1 0,-24 0,25 0,-25 0,25 0,-25 0,50 0,-26 25,26-25,0 0,24 25,-49-25,0 0,-1 0,26 0,-25 0,-25 0,25 0,-25 0,25 24,-25-24,24 0,1 0,-25 0,25 0,-25 0</inkml:trace>
  <inkml:trace contextRef="#ctx1" brushRef="#br0" timeOffset="46303.6484">1588 6846,'25'0,"24"0,1 0,-25-25,49 25,-24-25,-25 25,49 0,-24-24,-1 24,-24 0,0 0,24 0,26 0,-26 0,1 24,0-24,49 25,-50-25,1 0,0 0,-26 0,26 0,-50 0,50 0,-50 0,24 0,-24 0,25 0,0 0,-25 0,25 0,-25 0,25 0,24 0,1 0,-25 0,0 0,-25 0,24 0,1 0,-25-25,0 25,25 0,-25 0,50 0,-26 0,1 0,0 0,0 0,0 0,-25 0,24 0,1 0,0 0,0 0,0 0,24-24,-24 24,0 0,24 0,-49 0,25 0,0 0,0 0,-25 0,25 0,-25 0,24 0,-24 0,25 0,0 0,-25 0,25 0,-25 0,49 0,-49 0,25 0,-25 0,25 0,0 0,0 0,-1 0,1 0,0 0,0 0,-25 0,0 0,25 0,-25 0,25 0,-25 0,24 0,1 0,0 0,-25 0,0 0,25 0,0 0,-25 0,24 0,-24 0,25 0,0 0,-25 0,0 24</inkml:trace>
  <inkml:trace contextRef="#ctx1" brushRef="#br0" timeOffset="51927.9701">1886 10592,'0'0,"0"0,49 0,-49-25,0 25,25 0,-25 0,50 0,-50-25,24 25,1 0,0 0,0 0,24 0,-24 0,0 0,25 0,-1 0,-24 0,25 0,-26 0,26 0,-25 0,49 0,1 0,-51 0,26 0,-25 0,24 0,-24 0,0 0,0 0,-25 0,49 25,-49-25,50 0,-25 0,25 0,-50 0,24 0,1 0,-25 0,25 0,-25 0,25 0,-25 0,49 0,-49 0,25 0,25 0,-25 0,-1 0,1 0,0 0,-25 0,25 0,0 0,-1 0,1 0,25 0,-25 0,-25 0,24 0,-24 0,25 0,0 0,-25 0,25 0,0 0,-1 0,1 0,0 0,0 0,0 0,-25 0,24 0,1 0,-25 0,25 0,0 0,0 0,-1 0,-24 0,50 0,-50 0,25 0,0 0,0 0,-25 0,24 0,-24 0,25 0,0 0,0 0,-25 0,25 0,-1 0,-24 0,25 0,-25 0,25 0,-25 0,25 0,0 0,24 0,-49 0,25 0,0 0,0 0,-25 0</inkml:trace>
  <inkml:trace contextRef="#ctx1" brushRef="#br0" timeOffset="82729.7319">1836 15255,'0'0,"0"0,-25 0,25 0,-25 25,25-25,-25 0,1 0,24 24,-25-24,25 25,-50-25,25 0,1 25,24-25,-25 25,25-25,-25 0,0 25,25-25,-25 0,25 25,0-1,0-24,0 25,0-25,0 25,0 0,0 0,0-25,0 24,0-24,0 25,0 0,0 0,25 0,-25 24,25-24,0 0,-25 24,25-24,-25 0,24 0,-24-25,25 25,-25-1,0 1,0 0,0-25,0 50,0-50,0 24,0-24,-25 50,1 24,-26-49,25 25,-24 24,24-24,0-25,0-25,25 25,-49-25,49 49,-75-24,50-25,1 25,-1 0,0-25,-25 0,75 0,25 0,-25 0,-1 0,1 24,0 1,-25 0,50 25,-26-1,26-24,-25 0,0 0,-1-1,1-24,-25 25,25 0,0 25,0-50,-1 49,-24-24,0 0,0-25,25 25,-25-1,0 1,0-25,0 25,0 0,25 0,-25-25,0 24,0-24,0 25,0-25,0 50,-25-1,25 1,-25 0,25-1,0-24,0 25,0-25,-24-25,24 24,0-24,0 25,0-25,0 25,0-25,0 25,0 0,0-25,0 24,0 1,0 0,0-25,0 0,0 25,24-25,-24 0,0 0,25 0,0 25,-25-1,50-24,-26 0,-24 25,25-25,-25 0,0 25,25-25,-25 0,0 0,25 0,-25 0,0 25</inkml:trace>
  <inkml:trace contextRef="#ctx1" brushRef="#br0" timeOffset="87864.0255">17066 13915,'0'0,"-25"25,-24 0,24 25,-25-26,25 1,1 0,-1 0,0 0,0 24,25 1,-25-25,1-25,48 49,1-24,25 25,-50-25,25-25,-25 24,49 1,-24-25,0 0,-25 0,25 25,-25 0,0-25,24 0</inkml:trace>
  <inkml:trace contextRef="#ctx1" brushRef="#br0" timeOffset="91048.2077">16793 14238,'0'0,"25"-25,0 0,0 25,-1 0,51-25,-26-24,1 49,0-50,49 25,-25 1,1-1,-51 0,51 25,-50-25,24 0,-24 1,0 24,24 0,-24-25,0 0,25 25,-50 0,25-25,-1 25,1 0,-25 0,50-25,-25 25,-1 0,-24-24,25 24,50-25,-51 25,1 0,0 0,25 0,-26 0,1 0,25 0,-25 0,24 0,26 25,-26-25,-24 0,0 0,0 0,-1 24,-24-24,25 0,-25 0,0 0,25 0,0 0,0 0,24 0,-24 0,0 0,0 0,-1 0,26 0,-25 0,-25 25,50-25,-26 0,1 0,0 0,-25 0,25 0,0 0,-1 0,-24 0,25 0,0 0,-25 0,25 0,-25 0,25 0,-1-25,-24 25,0 0,0-24,0-1,0 0,0 0,0 25,0-49,0 49,0-25,0 25,0-25,0 0,-24 25,-26 0,50 0,-25 0,25-25,0 25,0 25,25 0,-25-25,25 0,-25 0,25 0,-25 0,24 25,-24-25,25 0,0 25,-25-25,0 0,25 24,0-24,-1 0,-24 0,0 0,25 25,-25-25,0 25,0-25,0 0,50 0,-50 0,25 25,-25-25,-25 49,25-49,0 0,0 25,-25-25,25 50,-74-25,74 24,-50 1,25-25,0-1,25 1,-24 0,-1 0,0-25,25 25,0-25,-25 24,25 1,0-25,-25 0,25 25</inkml:trace>
  <inkml:trace contextRef="#ctx1" brushRef="#br0" timeOffset="102551.8656">5805 16545,'24'0,"1"0,0 0,25 0,-26 0,1 0,25 0,24 0,26 0,-26 0,25 0,75 25,-1-1,1-24,74 25,-49 0,-26-25,-24 0,-25 0,-50 0,26 0,-26 0,50 0,0 0,-25 0,50 25,25-25,-50 0,74 25,-49-25,0 0,0 0,-25 0,-50 0,1 0,-1 0,0 0,1 0,-26 0,1 0,0 0,-1 0,26 0,49 0,-75 0,26 0,-26-25,26 0,-50 25,24 0,-24 0,0 0,0 0,24 0,1 0,-1-25,51 25,24-25,-25 1,-25-1,26 25,-26 0,0 0,1 0,-1 0,1 0,-26 0,-24 0,25 0,49 0,-50 0,-24 0,25 0,-1-25,1 25,-25-25,24 25,51 0,-1 0,0 0,75 0,-1 0,1 0,-25 0,-50 0,-49 0,-1 0,-24 0,0 0,0 0,0 0,49 0,25 0,25 0,25 0,25 0,-75 0,99 0,-49 0,-74 0,-1 0,-49 0,0 0,-25 0,24 0,1 0,0 0,0 0,0 0,24 0,1 0,24 0,1 0,24 0,0 0,50 0,-25 0,50 0,24 0,0 0,50 0,1 0,-101 0,26 0,-25-49,-25-1,-75 0,1 25,0 1,-26-1,51 25,-75 0,25 0,24-25,1 25,-25-25,49 25,-49 0,0 0,0 0,24 0,-24 0,25 0,49 25,-25 25,25-26,25 26,25-25,-50 0,50 24,25-24,-75-25,-24 0,-75 0,24 0,-24 0</inkml:trace>
  <inkml:trace contextRef="#ctx1" brushRef="#br0" timeOffset="104944.0025">2902 18033,'0'-25,"0"25,0 0,25 0,0 0,25 0,-1 0,26 0,24 0,25 0,-25 0,0 0,1 0,24 0,-25 0,0 0,-24 0,73 0,-73 0,49 0,-25 0,50 0,24 0,26 0,-1 25,50-25,-24 0,24 50,-50-50,-24 0,-25 0,-1 0,-24 0,-24 0,24 0,24 0,-73 0,24 0,0 0,25 0,-49 0,-1 0,1 0,49 0,0 0,0 0,25 0,24 0,-24 0,0 0,-50 0,0 0,0 0,-49 0,0 0,-1 0,26 0,-1-25,25 0,50 0,25 0,-50 25,74 0,-24 0,24 0,-49 0,25 0,-75 0,25 0,-25 0,0 0,-24 0,-1-24,26 24,-76-25,1 25,25 0,-25-25,-1 25,26 0,-25 0,24 0,1 0,0 0,-1 0,-49 0,50 0,-50 0,25 0,-25 0,24 0,1 0,25 0,-1 0,1 0,24 0,-49 0,50 0,-1 0,-49 0,0 0,-1 0,-24 0,25 0,0 0,25 0,-1-25,26 25,-26 0,-24 0,25 0,-25 0,-1 0,-24 0,50 0,0 0,-26 0,1 0,25 0,-50 0,25 0,-1 0,1 0,0 0,-25-25,25 25,-25 0</inkml:trace>
  <inkml:trace contextRef="#ctx1" brushRef="#br0" timeOffset="127161.2732">4862 5531,'0'0,"0"25,0 0,0-25,0 25,0 0,0-25,0 24,0-24,0 50,0-25,0 24,0 1,0 0,0 24,0-49,0 25,0-26,0 26,0-50,0 50,0-1,0 1,0-25,0 24,0 26,0-1,0-24,0 24,0-49,0 0,0-1,0 1,0 25,0-25,0-1,0 26,0-25,0 0,0 0,0-25,25 24,-25 1,0-25,0 25,0-25,0 25,0-25,0 25</inkml:trace>
  <inkml:trace contextRef="#ctx1" brushRef="#br0" timeOffset="131687.5321">4936 5507,'0'0,"0"0,25 0,0-25,25 25,-25-25,24 25,-24 0,0 0,0-25,-1 25,-24 0,25 0,0 0,-25 0,25 0,-25 0,49 0,-24 0,0 0,-25 0,25 0,-25-25,25 25,-25 0,24 0,1 0,25 0,-1 0,1 0,0 0,-1 0,1-24,-25 24,-1 0,26-25,-50 25,50 0,-26 0,1 0,50 0,-26 0,1 0,0 0,-1-25,1 25,-1 0,26 0,-26 0,1 0,-25 0,74 0,-49 0,24 0,-24 0,-1 0,1 0,49 0,-49 0,24 0,-49 0,49-25,-24 25,-25 0,0 0,-25-25,24 25,26 0,-50 0,25 0,24 0,-24 0,0 0,0-24,0-1,-1 25,1 0,0 0,-25 0,25-25,0 25,-1 0,26 0,-50 0,25 0,-25 0,25 0,-1 0,-24 0,25 0,0 0,25 0,-1-25,-24 25,25 0,-26 0,51 0,-50 0,24 0,1-25,-25 25,-25 0,25 0,-1 0,-24 0,25 0,-25 0,25 0,0 0,-25 0,25 0,-1 0,-24 0,25 0,0 0,-25 0,0 0,0 25,25 0,-25-25,0 25,0 0,0-1,25 1,-1-25,-24 25,0 0,0 24,25-49,-25 25,0-25,25 50,-25-50,0 25,25-25,-25 24,0 1,0 0,0 0,0 0,25-25,-25 0,0 24,0-24,0 0,0 25,0 0,0-25,0 25,0 0,0-1,0-24,0 25,0-25,0 25,0-25,0 25,0 0,0 0,0-25,0 24,0 1,0 0,0-25,0 25,0 0,0-1,0 1,-25 0,25-25,0 25,0 0,0-25,0 24,0 1,0 0,0-25,0 25,0-25,0 25,0-25,0 24,0 1,0-25,-25 25,25 25,0-26,0 1,0 25,0-25,0-1,0 1,0-25,0 50,0-50,0 25,0-25,0 24,0 1,0-25,0 25,0-25,0 25,0-25,0 25,0-1,0 1,0-25,0 50,0-50,0 25,0 0,0-1,0-24,0 25,0-25,0 25</inkml:trace>
  <inkml:trace contextRef="#ctx1" brushRef="#br0" timeOffset="173055.8982">2754 6127,'-25'0,"-50"0,51 0,-1 0,25 25,-25-25,25 0,-25 24,0-24,25 25,-24-25,-1 25,0 0,25 0,-50-1,50-24,-24 25,24-25,-25 25,0 0,25 0,-50-1,50 1,-49 0,49 25,-25-26,0 26,25-25,-25-25,25 25,25-1,25-24,-50 0,0 25,25-25,-25 0,24 25,1 0,-25-25,25 0,-25 0,25 0,-25 25,0-25,25 0,-25 0,24 0,-24 0,25 0,-25 24,25-24,0 0,-25 0,25 0,-25 0,24 25,1-25,0 25,-25-25,25 0,-25 0,49 0,-49 0,25 0,-25 0,50 0,-50 0,25 0,-25 0,24 25,1-25,-25 0,25 0,-25 0,25 0,-25 0,0 0,25 0,-1 0,-24 0,0-25,25 25,-25 0,25 0,0-25,0 25,-25 0,25 0,-1 0,-24 0,0-25,25 25,-25 0,0 0,25 0,-25-24,25 24,0-25,-25 0,24 25,-24 0,0-25,50 25,-50-25,0 1,25 24,-25-25,0 25,25-50,-25 50,24-25,-24 1,0-1,0 25,0-25,0 25,25-50,-25 50,0-24,0 24,0-25,0 0,0 25,0-25,-25 25,25-25,-24 25,-1-24,25 24,-25-25,25 25,-25-50,0 50,25 0,-24 0,24-25,-25 25,25 0,-25 0,0 0,25-24,-25 24,1 0,24 0,-25 0,25-25,-25 25,0 0,25-25,-25 25,25 0,-25 0,25 0,-24 0,-1 0,25 0,-25 0,0 0,0 0,25 0,-24 0,24 0,-25 0,25-25,-25 25,0 0</inkml:trace>
  <inkml:trace contextRef="#ctx1" brushRef="#br0" timeOffset="184519.5539">2878 9897,'-25'0,"25"0,-25 0,25 0,-25 0,0 0,25 0,-24 0,24 0,-25 0,25 0,-25 0,-25 0,26 0,24 0,-25 0,25 0,-25 0,25 0,-25 25,0-25,1 25,24-25,-25 24,25-24,0 25,-25-25,25 25,-25 0,25 0,0-25,-25 25,1-25,24 24,0 1,0-25,0 0,0 25,0 0,0-25,0 25,0-25,0 24,0 1,0-25,-25 25,25-25,0 25,0-25,0 25,0-25,0 24,0-24,0 0,25 0,-25 25,24-25,-24 25,0-25,0 25,25-25,-25 0,0 0,25 0,-25 25,0-25,0 0,0 24,25-24,0 25,-25 0,0-25,0 0,24 0,-24 0,25 0,-25 25,25-25,0 0,-25 0,0 0,25 0,-25 0,24 0,1 0,-25 0,25 0,-25 0,25 0,-25 0,25 0,-1 0,-24 0,25 0,-25 0,25 0,0 0,-25 0,25 0,-1 0,1 0,0 0,0 0,25-25,-26 25,1 0,0-25,-25 25,25 0,0 0,-25-25,0 1,0 24,24-25,-24 0,0 0,0-24,50 49,-50-50,0 25,0 0,0 1,25 24,-25-25,0 0,0 25,0-25,0 25,0-25,0 25,0-24,0-1,0 25,0-25,0 25,0-25,0 0,-25 0,25 1,-25 24,0-25,25 25,-24 0,-1 0,25 0,-25 0,25 0,-25 0,25 0,-25 0,1 0,24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09:05.9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9 4539,'0'0,"49"0,-24 0,-25 0,50 0,-50-25,25 25,-1 0,1 0,25 0,-25 0,-1 0,1 0,0 0,-25 0,25 0,-25 0,50 0,-26 0,1 25,25-25,-1 25,1 0,0 0,24-1,-49 1,24 0,1-25,-50 0,25 0,-25 0,49 25,1 0,-25-1,49 26,-24-25,-25 0,24 0,26-1,-51 1,51 0,-50 0,24 0,-49-25,50 24,-25 1,24 25,-24-25,0-1,25 1,-50-25,0 25,24-25,-24 25,0-25,-74-75,74 51,-50-1,-24 0,24-49,25 49,-24 0,49 0,-50 0,50 1,-25-1,25 0,-49 25,49-50,0 50,0-25,-25 25,25-24,-25-1,25 25,0 0,0 0,50 0,-1 0,-49 0,25 25,25-1,-25 1,-1-25,1 25,0 0,0-25,0 25,24 24,-49-49,25 0,0 25,-25-25,0 0,25 0,-25 25,0-25,0 25,0-25,25 0,-25 0,-50 25,50-25,-50 0,50 0,-24 24,-26 1,50-25,-25 0,0 0,-24 25,24-25,0 25,-25-25,26 0,-1 0,-25 25,25-1,1-24,-26 25,25-25,0 25,25-25,-49 0,-1 25,50-25,-25 25,25-25,-24 0</inkml:trace>
  <inkml:trace contextRef="#ctx0" brushRef="#br0" timeOffset="11655.6667">14387 3200,'-25'0,"25"0,0 0,-25 25,25-25,-24 24,-1 1,25 0,-25-25,-25 50,26-26,24 26,-25-25,0 24,0 1,0 0,-24-1,24 1,0 0,0-26,1 26,-1-25,-25 24,25 1,25-25,-49 49,24-24,25-25,-50-1,50 1,0 0,0 0,0 0,0-25,-24 49,24-49,-25 25,25-25,0 25,0-25,0 0,0-25,0 0,0 0,0 25,-25-24,25-1,0 0,0 25,0-25,0 0,0 25,0-24,0 24,0-25,0 0,0 25,0-25,0 25,0-25,0 25,0 0,0 25,0-25,0 0,0 25,0 0,0 0,0-25,0 49,25-24,-25 0,0 0,0-1,25 1,-25-25,0 50,0-50,0 25,24-25,1 0,0 0,-25 0,0 0,25-25,0 25,-25 0</inkml:trace>
  <inkml:trace contextRef="#ctx0" brushRef="#br0" timeOffset="19728.1284">15652 3398,'0'0,"0"0,-25 25,25 0,-25 0,1-1,24 51,-50-50,50 24,-50 1,26 0,-26-1,0 26,26-26,-1-24,25 25,0-50,0 24,-25-24,25 0,0 25,-25-25,25 25,0-25,-25-50,25 26,-24-1,24 0,-25 25,25-25,0 25,-25-25,25 1,0-1,0 25,0 49,0-24,25 50,-25-1,0-24,25-1,-25-24,24 25,-24-50,0 0,0 24,0-24,25 0,0 0,0 0,-25 0,25 0,-1 0,-24 0,25-24,25-1,-25 0,-1 0,1 25,25-25,-50 1,25 24,-25 0,0-25,0 25,0 0,0 25</inkml:trace>
  <inkml:trace contextRef="#ctx0" brushRef="#br0" timeOffset="30095.7214">13048 8359,'0'0,"0"0,0 0,24 0,1 0,0 0,-25 0,50 0,-50 0,24 0,1 0,0 0,0 0,-25 0,25 0,-1 0,-24 0,25 0,-25-25,25 25,0 0,-25-24</inkml:trace>
  <inkml:trace contextRef="#ctx0" brushRef="#br0" timeOffset="35393.0244">15826 8533,'0'0,"49"0,-24 0,50 0,-26 0,1 0,-1 0,-24 0,50 0,-51 0,1 0,25 0,-1 0,-49 0,50 0,-50 0,25 0,-25 0,25 0,-1 0,1 0,0 0,0 0,0 0,-1 0,26-25,-50 25,25 0,25-25,-26 25,1-25,0 25,0 0,0 0,-25 0,24 0,1 0,-25 0,25 0,-25 0,25 0,0-24,-1 24,1 0,0 0,0 0,0 0,24 0,1-25,-25 25,-1 0,26 0,-50 0,25 0,-25 0,49 0,-49 0,25 0,0 0,0 0,0 0,-25 0,24 0,1 0,-25 0,25 0,-25 0,25 0,0 0,-25 0,24 25,-24-25,25 0,-25 0,0 0,25 0,0 0,25 0,-50 0,24 0,1 0,0 0,-25 0,25 0,-25 0,25 0,-25 0</inkml:trace>
  <inkml:trace contextRef="#ctx0" brushRef="#br0" timeOffset="56247.2172">14362 11609,'0'0,"0"0,25 0,0 0,24 0,-24 0,0 0,25-25,-1 0,-49 25,50 0,-50 0,25 0,0 0,-1 0,1 0,25 0,-25 0,24 0,-24 0,25 0,-26 0,1 0,25 0,-25 0,-1 0,1 0,25 0,24 0,1 0,-1 0,0 0,-24 0,24 0,-49 0,25 0,0 0,-50 0,49 0,-24 0,-25 0,50 0,-26-25,1 25,25 0,-50 0,49 0,-24 0,0 0,25 0,-26 0,1 0,25 0,-25 0,-1 0,1-25,-25 25,25 0</inkml:trace>
  <inkml:trace contextRef="#ctx0" brushRef="#br0" timeOffset="85364.8826">9352 9451,'0'0,"49"0,-49 0,25 0,-25 0,50 0,-50 0,25 0,24 0,-24 0,0 0,24 0,-49 0,25 0,25 0,-50 0,49 0,-49 0,25 0,0-25,25 25,-26 0,26 0,-25 0,0 0,24 0,-49 0,25 0,-25 0,25 0,-25 0,25 0,-1 0,1 0,0 0,0 0,0 0,-1 0,1 0,0 0,0 0,-25 0,50 0,-26 0,1 0,0 0,25 0,-26 0,1 0,25 0,-25 0,-1 25,26-25,0 0,-50 0,49 0,-49 0,25 0,0 0,0 0,-1 0,26 0,-50 0,25 0,0 0,24 0,-49 0,25 0,-25 0,50 0,-50 0,24 0,-24 0,25 0,-25 0,25 0,-25 0,0 0,0 0,-25 0</inkml:trace>
  <inkml:trace contextRef="#ctx0" brushRef="#br0" timeOffset="92215.2744">17785 12452,'0'0,"50"-25,0 25,-1 0,1-25,24 25,1-24,-1 24,-49-25,0 25,24-25,-24 25,0 0,0 0,-25 0,24 0,1-25,25 25,-50-25,25 25,-25 0,24 0,-24 0,25 0,-25 0,25 0,0 0,0 0,-25 0,24 0,-24 0,25 0,-25 0,25 0,0 0,-25 0,25 0,-25 0,49 0,-49 0,25 0,0 0,0 0,-25 0,25 0,-25 0,24 0,1 0,-25 0,25 0</inkml:trace>
  <inkml:trace contextRef="#ctx0" brushRef="#br0" timeOffset="98271.6208">7739 14114,'0'0,"25"0,25 0,-25 0,-1 0,26 0,0 0,-1 0,-24 0,25-25,-1 25,-49 0,50 0,-25 0,0 0,24 0,-49 0,25 0,-25 0,25 0,0 0,-1 0,1 0,0 0,25 0,-26 0,1-25,0 25,0 0,24-25,-24 25,0 0,0 0,-25 0,25 0,-1 0,1 0,-25 0,25 0,0 0,0 0,-1 0,1 0,-25 0,25 0,-25 0,25 0,0 0</inkml:trace>
  <inkml:trace contextRef="#ctx0" brushRef="#br0" timeOffset="114968.5759">10617 14039,'0'0,"0"0,0 0,25 0,-1 0,-24 0,25 0,0 0,0-24,-25 24,25 0,-1-25,1 25,0 0,0-25,24 25,-24 0,50 0,-26 0,1 0,-1 0,1 0,24-25,-49 25,50 0,-75 0,25 0,24-25,-24 1,25 24,-1 0,50 0,-24 0,-1 0,25 0,-49 0,-25 0,24 0,-24 0,0 0,0 0,-25 0,49 0,1 0,24 0,1 0,49 0,-50 0,1 0,-1 0,-49 0,0 0,0 0,-25 0,24 0,1 0,0 0,25 0,-50 0,24 0,1 0,0 0,-25 0,25 0,-25 0,25 0,-1 0,1 0,25 0,-25 0,49 0,-24 0,-26 0,26 0,-25 0,-25 0,25 0,-1 0,1 0,0 0,0 0,0 0,0 0,24 0,-49 0,25 0,-25 0,25 0,0 0,-1 0,26 0,-25 0,24 0,1 0,24 0,-24 0,-25 0,0 0,-25 0,24 0,1 0,-25 0,25 0,25 0,-26 0,26 0,-25 0,0 0,-1 0,1 0,-25 0,25 0,0 0,-25 0,25 0,-25 0,24 0,1 0,-25 0,25 0,0 0,25 0,-26 0,26 0,-50 0,25 0,-25 0,25 0,-25 0,24 0,1 0,-25 0,25 0,0 0,24 0,-24 0,0 0,0 0,0 0,-25 0,24 0,-24 0,50 0,-50 0,50 0,-1 0,1 0,-1 24,-24 1,50 0,-51-25,1 0,-25 0,25 0,-25 0,25 0,0 0,-25 0,24 0,-24 0,25 0,-25 0,25 0,0 0,-25 0,25 0,-25 25,24-25,1 0,-25 0,0 0,25 0,-25 0,25 0,-25 0,25 0,0 0,-25 0,0 0,24 0,-24 0,25 0,-25 0,0 0,25 0,0 0,-25 0,25 0,-25 0,24 0,1 0,-25 0,25 0,-25 0,25 0,-25 0,25 0,-1 0,-24 0,25 0,-25 0,25 0,0 0,-25 0,25 0,-25 0,24 0,-24-25,0 25,25 0,0 0,-25 0,25 0,-25 0,25 0,-1 0,-24 0,25 0,25 0,-25 0,-1 0,1 0,-25 0,50 0,-50 0,25 0,-1-25,1 25,25 0,-50 0,49 0,1 0,-50 0,25 0,0 0,0 0,-1 0,-24 0,25 0,0 0,-25 0,25 0,-25 0,25 0,-1 0,1 0,0 0,0 0,0 0,-25-25,24 25,1 0,-25 0,25 0,-25 0,25 0</inkml:trace>
  <inkml:trace contextRef="#ctx0" brushRef="#br0" timeOffset="118743.7918">10617 16818,'0'0,"0"0,25 0,-25 0,24 0,1 0,0 0,0 0,24-25,1 25,0 0,-26 0,26-25,0 0,24 0,-49 25,49 0,1 0,-26 0,1 0,0-24,-1 24,1 0,-25 0,-1 0,-24 0,25-25,0 25,0 0,0 0,-1 0,26 0,-25 0,24 0,-24 0,0 0,0-25,0 25,-25 0,24 0,1 0,0 0,-25 0,25 0,0 0,-25 0,0 0,24 0,-24 0,25 0,0 0,-25 0</inkml:trace>
  <inkml:trace contextRef="#ctx0" brushRef="#br0" timeOffset="127479.2914">16793 5730,'0'0,"25"0,25 25,-26-1,1-24,50 0,-1 75,50-25,25-1,0 26,-1-26,-48 26,24-26,-75-24,26 0,-50-25,-25 0,0 25,24-25,1 24,-25-24,25 25,-25-25,0 0,0 25</inkml:trace>
  <inkml:trace contextRef="#ctx0" brushRef="#br0" timeOffset="128887.372">17488 5755,'0'0,"-25"0,0 0,0 0,0 0,-24 0,-1 0,1 0,24 0,0 0,0 0,-24 24,24-24,-25 0,25 25,-24 0,-1 0,-24-25,49 0,0 0,25 0,-25 0,-24 0,49 0,0 0,0 25,0 0,0-1,0-24,0 0,0 25,0 0,0 0,0-25,0 25,0-25,25 24,-1 1,-24 0,25 25,0-26,-25 1,0-25,25 50,-25-50,0 25,0-1,0-24,25 0</inkml:trace>
  <inkml:trace contextRef="#ctx0" brushRef="#br0" timeOffset="140728.0492">10195 4043,'0'0,"-25"0,0 0,1 0,-26 0,25 0,25 0,-25 0,1 25,-26-25,0 0,1 0,-26 25,1-25,24 25,-24-25,-25 24,24 1,1-25,-25 50,49-50,-24 25,-1-25,1 24,-25-24,24 0,1 0,-50 0,49 0,26 0,-50 0,49 0,0 25,-24 0,-50 0,25 0,-50-1,0 1,-25-25,75 0,0 0,-75 25,25-25,50 0,0 25,-25-25,74 0,26 0,-1 0,-25 0,50 0,-49 25,49-25,-50 24,25-24,0 0,1 25,-26 25,25-25,-49-25,74 24,-25 1,-25 25,1-1,24-49,25 25,-25 0,0 0,25 0,-25 0,1 24,-1-24,0 25,0-1,25-24,0-25,0 50,-25-26,25-24,-24 50,24-50,0 25,0 0,0-1,-25 1,25 0,0 0,0-25,0 25,0-25,0 24,-25-24,25 25,0 0,0 0,-25 0,25-1,-25 1,25 0,0-25,0 50,0-26,0 51,0-1,0-49,0 25,0-25,0-1,0 1,25 0,-25 0,25-25,-25 25,25 24,24 1,-24-25,0-1,-25-24,25 25,0-25,-1 25,-24-25,50 0,-50 25,25-25,0 0,-1 25,26-1,-25-24,25 25,-1 25,1-50,24 49,-24-24,-1 0,1 25,0-50,-26 24,1-24,0 25,0-25,24 0,-24 0,0 0,0 0,24 25,1-25,24 25,50-25,-24 25,-26-25,25 24,-24-24,-1 0,-24 0,-25 0,-1 0,26 0,-25 0,0-24,49-1,-24 25,-26 0,26-25,-25 25,0-25,-25 25,24 0,1 0,0 0,0 0,-25 0,49 0,-49 0,50 0,-25-25,-25 25,25 0,0 0,-25 0,24 0,-24-24,50-1,24 25,1-25,24-25,-25 1,1 24,-26-25,1 50,0-24,-1 24,-24-50,-25 50,25 0,-25-25,25 0,-1 1,-24-26,25 50,0-50,0 26,0-1,24-25,-24 25,-25-24,50 24,-50 0,24 0,1 0,-25 25,25-24,-25 24,25 0,0 0,-25-25,0 25,25 0,-1 0,1-25,25 25,-25 0,24-25,1 25,24 0,-24 0,-25 0,24 0,1 0,-50 0,49 0,-49 0,25 0,0 0,25 0,-26 0,26-25,0 25,49 0,-25 0,-24 0,0 0,49 0,-99 0,25 0,-25-24,24 24,-24 0,25 0,0-25,0 25,0 0,49-25,0 0,1 0,-26 1,1 24,0-50,-26 50,1 0,0-25,25 0,24 25,25-49,-24 24,-1 0,-24 0,-1 1,1-1,-25 25,-25 0,25 0,-25 0,0-25,24 25,1 0,0-25,-25 25,50 0,-50 0,24 0,1 0,0-25,-25 25,25 0,0 0,-1 0,1 0,0 0,49 0,-24 0,49 0,-24 0,-26 0,1 25,-25-25,-1 0,-24 0,25 0,-25 0,25 0,0 0,-25 0,25 0,0 0,-1 0,-24 0,0 0,25 0,-25 0,25-25,0 1,0 24,-25-25,49 0,-49 0,25 25,-25-49,50 49,-50-25,0 25,24-25,1 0,-25-24,25-1,0 25,-25-25,25 50,-25-49,24 49,-24-25,0 25,0-25,25 25,-25-25,0 1,0 24,0-25,0 0,0 0,0 25,0-25,0-24,0 49,0-25,0 25,0-25,0 0,0 25,0-24,-25 24,25-25,-24 25,24-25,-25 25,0 0,0-25,0 25,1-25,24 25,-25-24,25 24,-25 0,0 0,0 0,-24-50,24 50,-49-25,49 25,0 0,-25 0,25-25,1 25,-26-24,0 24,1 0,-1 0,-24 0,-1 0,26-25,-26 25,26 0,24 0,-25 0,1 0,24 0,0-25,25 25,-49 0,49 0,-25 0,0 0,0 0,0 0,25 0,-49 0,24 0,0 0,0 0,1 0,-1 0,0 0,0 0,25 0,-25 0,-49 0,49 0,0 0,-24 0,-1 0,25 0,-24 0,24 0,0 0,0 0,0 0,25 0,-24 0,-1 0,25 0,-25 0,25 0,-50 0,50 0,-49 0,24 0,0 0,0-50,25 50,-24 0,-1 0,25 0,-25 0,0 0,25 0,-25 0,1 0,24 0,-25 0,25 0,-25 0,0 0,-24 0,49 0,-25 0,25 0,-25 0,25-24,-50 24,25 0,1 0,-51 0,50 0,25 0,-49 0,49 0,-25 0,0 0</inkml:trace>
  <inkml:trace contextRef="#ctx0" brushRef="#br0" timeOffset="145960.3485">1637 3249,'0'-24,"0"24,0 0,25 0,-25 0,25 0,-25 0,50 0,-50 0,74 0,-49 0,25 0,-26 0,1 0,25-25,-25 25,24-25,1 25,24 0,-49 0,49 0,1 0,24 0,-25 0,26 0,-1 0,-25 0,-49 0,0 0,24-25,-24 25,0 0,50 0,-26 0,50 0,-24 0,-1 0,-24 0,-1 0,-24 0,25 0,-1 0,-24 0,25 0,49 0,-74 0,49 0,1-25,-26 1,-24 24,25 0,-1-25,-49 0,50 25,-25 0,0 0,-1 0,51-25,-26 25,-24 0,0 0,25 0,-1-25,1 25,-25 0,74-24,-25 24,1 0,-1 0,25 0,-24 0,-1 0,-24 0,-1 0,26 0,24 0,-99 0,74 0,1 0,-1 0,25-25,1 25,48 0,-73 0,-1 0,1 0,-26 0,-24 0,-25 0,50 0,-50 0,49 0,1-25,0 25,24 0,-24 0,24 0,25 0,50 0,-50 0,-24-25,-51 25,26 0,-50 0,25 0,0-25,24 25,-24 0,25 0,-1-24,1 24,0 0,24 0,-24 0,-26 0,26 0,-25 0,0-25,-1 25,-24 0,75 0,24 0,50 0,74 0,-74 0,25 0,-75 0,-25-25,-49 25,25 0,-26 0,26 0,0 0,-26 0,1 0,-25 0,25 0,-25 0,25 0,-25 0,49 0,-49 0,75 0,24 0,0 0,50 0,50 25,-51 0,1-25,-50 24,-49-24,0 0,-50 25,24-25,26 0,25 0,24 0,25 0,25 0,-1 0,-48 0,-26 0,-24 0,-26 0,-24 0,25 0,-25 0,25 0,0 0,-25 0,25 0,-25 75,0-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25:38.24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7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4:26:22.485"/>
    </inkml:context>
  </inkml:definitions>
  <inkml:trace contextRef="#ctx0" brushRef="#br0">7640 5879,'0'0,"0"0,25 0,0 0,-25 0,25 0,-1 0,1 0,25 0,-25 0,-25 0,49 0,-49 0,50 0,-25 0,-1 0,26 0,24 0,1 0,-1 0,-24 0,24 0,-24 0,24 0,-24 0,24 0,1 0,24 0,0 0,75 0,-75 0,0 0,50 0,-50 0,-24 0,-26 0,1 0,-25 0,0 0,49 0,-49 0,24 0,1 0,0 0,-1 0,-24 0,0 0,24 0,-24 0,0 0,25 0,-1 0,26 0,-1 0,1 0,-26 0,1 0,-25 0,-1 0,1 0,0 0,0 0,24 0,-24 0,25 0,-1 0,1 0,0 0,-26 0,1 0,0 0,0 0,24 0,1 0,-25 0,49 0,-24 0,24 0,50-25,-74 25,24 0,-24 0,24 0,1 0,-50 0,49 0,-49 0,24 0,1 0,24 0,1 0,-26 0,1 0,0 0,-1 0,26 0,-26 25,1-25,-25 0,49 25,-49-25,0 24,0-24,-1 0,1 0,0 0,0 0,-25 0,25 25,-25-25,24 0,1 0,0 0,-25 0,0 0</inkml:trace>
  <inkml:trace contextRef="#ctx0" brushRef="#br0" timeOffset="5761.3296">6202 7367,'0'-25,"0"25,24 0,-24 0,25 0,-25 0,50 0,-50 0,25 0,-25 0,49 0,-49 0,0 0,25 0,25 0,-26 25,26 0,-25-25,0 0,-1 0,-24 0,50 0,-50 0,25 0,-25 0,49 0,-49 0,50 0,0 25,-26-25,1 0,25 0,-50 0,49 0,-24 0,0 0,25 0,-26 0,1 0,0 0,0 0,25 24,-1-24,-24 0,25 25,-26-25,51 0,-26 0,1 0,0 0,-1 0,26 0,-51-25,1 25,25 0,-25 0,-1 0,26 0,-50 0,25 0,0 0,-1 0,-24 0,25 0,-25 0,25 0,0 0,0 0,-1 0,1 0,0 0,-25 0,25 0,-25 0,25 0,0 0,-1 0,-24 0,25 0,0 0,-25 0,0 0,25 0,0 0,-1 0,26 0,-50 0,25 0,-25 25,25-25,-1 0,1 0,-25 0,25 0,0 0,0 0,-25 25,49-25,-24 0,0 0,-25 0,25 0,-25 0,49 0,-49 0,25 0,49 0,-24 0,-25 0,24 0,1 0,0 0,-26 0,1 0,25 0,-50-25,25 25,-25 0,49 0,-49 0,25 0,-25 0,25 0,0 0,-25 0,25-25,-25 25,24 0,-24 0,25 0,0 0,0 0,0 0,-25 0,24-24,51-1,-50 25,-1 0,-24 0,25 0,-25 0,25 0,-25 0,25 0,0 0,-25 0,24 0,-24 0,25 0,0 0,0 0,-25 0,25 0,-1 0,1 0,-25 0,25 0,-25 0,25 0,0 0,-25 0,24 0,-24 0,25 0,0 0,-25 0,25 0,0 0,-1 0,-24 0,25 0,0-25,0 25,-25 0,25 0,-25 0,24 0,-24 0,0-25,50 25,-50 0,25 0,-25 0,25 0,0 0,-25 0,24 0,-24 0,25 0,0 0,-25 0,25 0,-25 0,49 0,-49 0,0 0,25 0,-25 0,25 0,-25 0,25 0,0 0,-25 0,24 0,1 0,0 0,-25 0,25 0,-25 0,25 0,-25 0,24 0,1 0,-25 0,25 0,-25-25,0 25,25 0,0 0,-1 0,-24 0,0 0,25 0,-25-24,25 24,-25 0,25 0,0 0,-1 0,-24 0</inkml:trace>
  <inkml:trace contextRef="#ctx0" brushRef="#br0" timeOffset="12080.691">11659 9897,'0'0,"0"0,24 0,1 0,25 0,-25 0,-1 0,26 0,0 0,-1 0,-24 25,25-25,-1 0,1 25,24-25,-24 0,24 0,25 24,26-24,-26 25,50-25,-50 0,0 0,50 25,-50-25,25 25,-25-25,1 0,-1 0,0 0,-25 0,1 0,24 25,-25-25,50 0,-49 0,-1 0,1 0,-1 0,1 0,-1 0,-24 0,24 25,-24-25,49 0,-25 0,25 0,-24 0,49 0,-50 0,25 0,-24 0,-1 0,-24 0,0 0,24 0,-24 0,-26 0,26 0,0 0,-50 0,24 0,-24 0,50 0,-25 0,0 0,-1 0,51 0,-26 0,1 0,-25 0,24 0,-24 0,0 0,25 0,49 0,-74 0,99 0,-50 0,50 0,-25 0,1 0,-26 0,-24 0,-26 0,1 0,0 0,0 0,0 0,-1 0,1 0,0 0,-25 0,25 0,0 0,-25 0,24 0,-24 0,25 0,0 0,-25 0,25 0,-25 0,49 0,-49 0,25-25,0 25,0 0,0 0,0 0,-1 0,26 0,-50 0,25 0,-25 0,25 0,-1 0,-24 0,25 0,-25 0,25 0,-25 0,50 0,-26 0,1 0,-25 0,25 0,-25 0,25 0,0 0,-1 0,-24 0,25 0,0 0,-25-25,25 25,-25 0,0-25,25 25,-25 0,24 0,1 0,-25 0,25 0,-25 0,25 0,0 0,-25 0,0-25,24 25,-24 0,25 0,25 0,-25 0,24-49,-24 49,25 0,-26 0,51 0,-50 0,24-25,1 25,-50 0,25 0,24 0,-49 0,25 0,25 0,-1 0,26 0,-1 0,25 0,50 0,-25 0,25 0,-25 0,50 0,-25 0,-50 0,50 0,-25 0,49-25,-24 25,-74 0,-26 0,1 0,-1 0,1 0,-25 0,24-25,1 25,-25-25,0 25,24 0,1 0,-50 0,25 0,-1 0,-24 0,0 0,-74 0,24 0</inkml:trace>
  <inkml:trace contextRef="#ctx0" brushRef="#br0" timeOffset="14143.809">5234 11385,'25'0,"-25"0,0 0,0-24,25 24,-25 0,25 0,-25 0,24 0,1 0,25 0,49 0,25 0,74 0,-49 0,75 0,24 0,-25 0,25 24,-50-24,26 25,-76-25,26 0,-25 0,24 0,1 0,-75 25,75-25,0 0,-1 0,1 25,-50-25,25 0,24 0,-73 0,48 0,-24 0,25 0,-50 0,75 0,-50 0,25 0,25 0,-1 0,1 0,-50 0,25 0,49 0,-99 0,50 0,-74 0,-1 0,-24 0,24 0,25 0,-49 0,-1 0,1 0,0 0,-1 0,26-25,-1 25,1 0,-1-25,-24 25,49-25,-25 25,1 0,24 0,-50-24,1 24,0 0,49-25,25 25,-50 0,1-25,-1 25,1 0,-1 0,0 0,1-25,-1 25,50 0,25 0,-50 0,50 0,-74 0,24 0,0 0,0 0,0 0,-49 0,24 0,1 0,-26 0,26 0,-1 0,1-25,73 25,-73 0,24 0,-24 0,-26 0,26 0,-26 0,1 0,-25 0,-1 0,26 0,0 0,-1 0,-24 0,25 0,-50 0,24 0</inkml:trace>
  <inkml:trace contextRef="#ctx0" brushRef="#br0" timeOffset="17279.9884">12849 12700,'25'0,"-25"0,25 0,-25-25,49 25,-49 0,25 0,25 0,-50 0,49-25,-24 25,0 0,49-24,-24 24,0-25,-1 25,26 0,-26 0,26 0,24-25,-49 25,49-25,-25 25,25 0,-24 0,24 0,0 0,-24 0,-26 0,50 0,-24 0,-1 0,-24 0,24 0,-24 0,0 0,-26 0,26 0,-50 0,50 0,-26 0,51 0,-50 0,24 0,-24 0,25 0,-26 0,1 0,0 0,-25 0,50 0,-26 25,1-25,25 0,-50 0,49 0,-49 0,25 0,-25 0,50 0,-25 0,-1 0,51 0,-1 0,1 0,24 0,-49 0,-1 0,-24 0,0 0,0 0,-1 0,26-25,-25 25,0 0,24 0,-24 0,0 0,0 0,-1 0,26 0,-25 0,0 0,-1 0,26 0,-25 0,0 0,-1 0,51 0,-50 0,0 0,24-25,-24 25,0 0,24 0,1 0,-25 0,0 0,-1 0,1 0,-25 0,25 0,-25 0,25 0,-25-24,49 24,-49 0,25 0,-25 0</inkml:trace>
  <inkml:trace contextRef="#ctx0" brushRef="#br0" timeOffset="21487.229">4936 8930,'50'0,"0"0,-25 0,24 0,26 0,-26 0,26 0,-51 0,51-25,-1 25,-24 0,49 0,75 0,-1 0,-24 0,25 0,-25 0,-1 0,-48 0,-51 25,26-25,-26 0,26 0,-1 0,-24 0,-1 0,-24 0,50 0,-26 0,1 0,-25 0,24 0,1 0,-25 24,24-24,1 0,24 0,25 0,25 0,50 0,-25 0,-50 0,-24 0,24 0,-50 0,1 0,24 0,1 0,-26 25,26-25,24 25,-25-25,26 0,-1 25,-25-25,1 0,-1 0,-24 0,-1 0,-24 0,50 0,-51 0,26 0,0 0,-1 0,26 0,-26 0,26 0,-1 0,-24-25,24 25,0 0,1 0,-75-25,25 25,24 0,-24 0,25 0,-1 0,51 0,-1 0,-25 0,1 0,24 0,-50 0,100-25,-74 25,-1-24,25-1,-24 25,-1-25,50 25,-25-25,-24 25,49-25,-99 25,-1-24,26 24,-50 0,25 0,0 0,-1 0,26 0,-25 0,0 0,24 0,-49 0,25 0,0-25,0 25,-1 0,1 0,25 0,0 0,24 0,-74 0,50 0,-1 0,-24 0,0 0,24 0,-24 0,0 0,0 0,0 0,24 0,1 0,-1 0,1 0,-25 0,0 0,-1-25,-24 25,0 0,0 0</inkml:trace>
  <inkml:trace contextRef="#ctx0" brushRef="#br0" timeOffset="25727.4716">13395 7516,'0'0,"0"49,0-24,0 50,0-51,25 26,-25-25,0 49,0-49,24 0,-24 49,25-24,-25 24,25 1,0-1,-25 75,0-50,0 0,0-24,0-26,0 26,0-75,0 25,0-1,0 1,0 0,0-25,0 0,25 0,-25 0,25 0,-25 0,24 0,1 0,0 0,-25 0,50 0,-1-25,26 25,-51 0,51 0,-50 0,-1-25,51-24,24 49,-25 0,26 0,-1 0,0 0,50 0,-99 0,24 0,-24 0,24 0,25 0,-49 0,-25 0,24 0,-24 0,0 0,0 0,24 0,1 0,-1 0,1 0,0 0,49 0,-25 0,-24 0,0 0,-1 0,26 0,-26 0,50 0,-24 0,74 0,24 0,50 0,100 0,-25 0,-1 0,-24 0,-74 0,49 0,-50 0,-74 0,-25 0,-24 0,-26 0,-49 0,25 0,0 0,0 0,0 0,-1-25,1 25,0 0,-25 0,25 0,-25 0,25 0,-1 0,-24 0,25 0,-25-25,25 25,-25 0,25 0,-25-25,25 25,-25 0,24 0,1-24,0 24,-25-25,50 0,-50 25,0-25,24 0,1-24,-25-1,0 1,0-1,0 0,0 50,0-24,0-1,0 0,-25-74,1 49,-1-49,-50-25,1-25,49 50,0 0,1-1,-1 26,25 24,0-24,0 74,0-25,0 25,0 0,0 0,0 0,-50 0,25 0,-74 25,-25 0,-50 0,-24-1,0-24,-26 0,26 0,24 0,1 0,-1 0,25 0,0 0,1 25,-51 0,50 25,-49-50,49 24,50-24,-50 25,25-25,0 0,25 0,-1 0,-48 0,48 0,-24-25,25 25,0-24,-50 24,50-25,-100-50,51 75,24-24,-25-1,50-25,-1 50,1 0,25-25,-1 25,50 0,1 0,-51 0,75-24,-25 24,-24-25,24 25,0 0,0 0,1 0,24 0,0 0,0-25,24 25,1 0,-25 0,50 0,-50 0,49 25,-49-25,25 25,0 24,0-24,0 49,-1 1,1 24,25 50,0-50,-26 50,26-25,-25-25,-25-24,25 24,-1-50,1-24,-25 25,0-25,0-25,0 24,0 1,0 0,0-25,0 50,0-26,0 26,0-25,0 24,0-24,0 0,0 0,0 0,0 24,0-24,0 0,0-25,0 25,0-25,0 0</inkml:trace>
  <inkml:trace contextRef="#ctx1" brushRef="#br0">9922 1516 47,'0'0'20,"0"0"0,0 0 3,0 0-1,0 0 1,0 0 3,0 0 0,0 0 2,-1-82-2,1 77 0,0-1-3,1-5-3,1 6-1,-2 0-3,1 0-3,-1 5-3,0-1-2,0 1 0,0-2-1,3 0-3,-3 1 1,0-1-3,0 1-1,0 1 1,1 0 2,2 9-2,-1 13 1,1 12-1,-1 9-4,-2 10 2,2 3 0,-2 3-1,0 2 1,0-4 13,0 1 1,0 0 2,0-2-1,0 0-9,0 0-1,0 1-1,0 1 2,0-4 0,-2-1 4,0-3-1,0-3 0,1-6 2,-1-3 4,2-6-8,0-2 5,0-2-4,0-3-5,0-2 4,0-8-6,3 0 0,0-6-1,-2-4 0,4 4-2,-4-4-3,1-2-1,0 1-4,-2-4-15,0 0-25,0 0-51,2-11-84</inkml:trace>
  <inkml:trace contextRef="#ctx1" brushRef="#br0" timeOffset="623.0357">9994 1907 89,'0'0'17,"0"0"2,0 0 10,-25-79-10,20 55 7,4 0 1,-2-1-5,3 3-2,0 0-1,0 1-5,0 2 0,6-1 1,-3-1-4,4 1-1,0 3 2,3-3-5,-1 0 3,3 2 1,2 0-2,0 2 1,4 0-4,2 1 0,2 3 1,2 0-4,0 0 2,3 4-2,0 1-3,-2 5 0,2 2 0,1 0-1,-2 10-1,1 6-1,-4 5 1,-4 7 3,-4 3-1,-5 5-1,-4 3 1,-5 2-1,-1-2 1,-4 0 1,-7-4 0,-5-2-1,-3 0 1,0-4 13,-4-2 0,-1-2 0,0-3-1,2-4-12,3-5 1,6-2-1,4-6 1,7-2 0,2-3-2,0 0 0,-2 0-2,2 0-3,-1 0-2,-2 0-3,2 0-4,1 2-3,-2-2-2,2 0-8,0 0-10,0 3-23,0-1-36,2 0-53</inkml:trace>
  <inkml:trace contextRef="#ctx1" brushRef="#br0" timeOffset="1353.0774">10401 2135 224,'0'0'33,"0"0"-2,0 0-3,0 0-4,0 0-11,0 0-7,0 0-2,0 0-2,0 0 5,0 0 2,0 39-1,3 10-1,1 4-5,-1 5-1,1-3 0,-1 2 6,0-5-2,3 1 3,-2-6-4,-1-2-3,2-3 3,-4-2-2,3-5 4,-3-3 0,-1-11 0,2-2 0,-2-7 1,0-5-3,0 1 1,0-8 1,0 0-2,0 0 2,0 0-3,0 3-3,0-3-3,1 0-8,5-15-13,3-9-7,5-12-10,0-8-1,-4-3-1,1-6 17,-5 0 6,-6-2 10,0-1 12,-9 0-3,-4-2 9,0 3 5,-3 2 1,2 4 3,-2 3-1,0 7 3,3 2 0,0 7 3,3 3-1,1 7-3,4 3-5,3 6-4,1 6-6,-1-8-2,2 2 0,0 1 2,5-4-2,3 3 0,4 4-11,5-2 10,5 3-9,1 3 10,1 3 0,5 0 0,0 10 12,0 7-12,0 5 10,-1 6-11,-2 5-1,-5 9 0,-2 3 0,-7 4-1,-5 2 2,-1-2-1,-6-4 2,0-2-1,0-6 3,-7-6-2,-7-4 1,-3-2 1,-4-2 1,-4-6 7,-1 2-7,-4-6 7,3-1-7,0-3-1,7-2-1,4-2-1,4-2 0,7-2-3,0 0-5,5-1-11,-1 0-26,1 0-36,0 0-91</inkml:trace>
  <inkml:trace contextRef="#ctx1" brushRef="#br0" timeOffset="1737.0994">11144 1206 220,'0'0'15,"0"0"-5,0 0-1,0 0 2,-101 2 1,73 23 4,0 11-1,1 8-2,3 8 2,4 12 0,2 8 1,10 8 1,3 5-3,3 1 7,2 0-4,5-3-6,5-2 0,2-2-10,-1-1-2,5-5 1,2-7 1,3-4 0,5-8 8,2-6-8,2-7 7,3-2-3,5-10-4,4-1 7,3-7-5,4-6-5,0-4-1,5-6-9,-3-4-17,2-1-24,-4 0-40,-2-7-52</inkml:trace>
  <inkml:trace contextRef="#ctx1" brushRef="#br0" timeOffset="2397.1371">11604 1769 273,'0'0'34,"0"0"0,0 0 0,14-96-5,-7 77-8,3 2-5,1 3-5,4 1-4,-3 6-3,5 2 1,4 5-2,3 3-1,7 6-2,-2 8-2,-3 0 0,-5 8-4,-3 4 1,-6 4-1,-4 3 2,-8 3 2,0 0 15,-14 0 0,-6 1 3,-3-5 1,-2-2-12,-3-4-2,4-4 1,2-8 1,6-4-2,6-6 1,7-4-2,3-3 2,-2 0-1,2 0-2,0 0 0,0-2-1,8-6-1,7-9 2,12-6-1,4-4 0,3-2 1,2-3-13,-3 0 1,2-1 0,-4-2-1,-2 1 14,-3 0-1,-1 5 2,-8 0-1,1 3 0,-7 6 0,-3 3 3,-4 9-2,0 4 1,-4 4 0,0-1-2,0 1-2,0-2 0,0 2-2,0 0-2,-11 0 1,-5 7 0,-5 10 2,1 5 3,1 7-2,4 3 1,3 1 0,3 4 0,4-1 15,5 1-1,7-3 1,6-1 0,5-4-15,6-2-1,3-3-2,4-5-1,-1-2-3,5-5-3,-1-3-10,-2-3-12,1-3-21,-1-1-31,0-2-44,-3 0-105</inkml:trace>
  <inkml:trace contextRef="#ctx1" brushRef="#br0" timeOffset="2763.1581">12416 1141 227,'0'0'13,"0"0"2,0 0 2,0 0 3,0 0 4,-5 86 2,5-29-2,0 4-2,3 8-6,2 2 0,2 3-4,-1 2 1,-1-1-3,0-3 13,-2-2 3,0-6-6,-2-4-1,-1-5-15,0-2 0,-1-2 0,-5-5 2,2-4-2,1-5 1,0-5-3,2-10-1,1-2-1,-2-8 0,2 0 0,0 0 1,0-7-3,0 4 0,0-5-4,0 0-1,0 1-5,0-5-9,5 0-23,5 0-40,4-12-81</inkml:trace>
  <inkml:trace contextRef="#ctx1" brushRef="#br0" timeOffset="3312.1895">12899 1743 147,'0'0'27,"0"0"5,0 0 4,0 0-1,0 0-6,1 83 8,-1-46-9,-2-2-2,0-2-8,2-3-16,0-3 0,9-5-5,1-3 4,3-6 1,4-2 1,5-5-1,0-6 1,4 0-1,0-3-2,0-7 3,-2-5 1,-4-2 2,1 0 3,-4-4 2,-5-4-10,-2 1 13,-2-2-13,-3 0-2,-2 8 8,-2 6-12,1 2 10,-2 3 1,0 2-1,0 0-5,0 5-3,0-2 0,0 4 1,0 13 16,0 11 0,0 11 0,0 4-2,0 3-13,-2 4 1,1 1-2,-2 3 1,0 2-3,1 0 3,-3 0 0,1 0 3,-2-3-3,-2-2 2,-2-6 8,-3-2-1,-1-7 7,-2-5-1,-2-5-4,1-6 0,6-7 0,1-5-3,1-3 1,5-2 0,-5-1-2,-5 0-2,8-10-1,-2-7-5,7-9 2,2-8-7,15-9-6,7-6 4,6-5-7,5-6 5,0-1-6,0 1-12,-2 2-22,-2 5-37,-7 8-61,0 5-95</inkml:trace>
  <inkml:trace contextRef="#ctx1" brushRef="#br0" timeOffset="3699.2116">13501 1124 322,'0'0'5,"0"0"2,0 0 7,0 0 1,0 0-5,49 88-3,-26-45-3,3 8-1,2 7-3,-2 7-1,-2 5-2,-5 2 0,-9 3-1,-9-1 14,-2 2-2,-12-3 1,-9 0 1,-5-3-11,-2-2 2,-3-3 3,0-4 6,0-5 0,3-8 3,2-5-3,4-7-2,4-5-4,3-5-3,6-8 6,2-3-10,5-6 6,1-4-8,2 0-1,0-5-1,0 0-7,0 0-7,2 0-24,10-4-20,4-9-33,5-4-53</inkml:trace>
  <inkml:trace contextRef="#ctx1" brushRef="#br0" timeOffset="4309.2465">13929 1642 442,'0'0'23,"0"0"0,0 0-1,0 0-6,0 0-4,0 0-6,0 0 0,0 0 0,85-73-1,-44 67 1,9 1-2,8 0-2,2 3-1,6 0 0,-3 2 1,1 0-3,-5 0-1,-4 0-2,-6 0-3,-8 0-1,-7 0-2,-12 2-4,-3 0-3,-11 1-8,-3-1-9,-1 1-11,-4 3-17,-4 8-24,-12 6-18,-3 6-41</inkml:trace>
  <inkml:trace contextRef="#ctx1" brushRef="#br0" timeOffset="4677.2675">13988 1993 244,'0'0'30,"0"0"6,0 0 0,0 0 1,0 0-6,0 0-5,0 0-6,0 0-2,0 0-4,-33 9 3,38-9-3,14 0 0,10-2-3,10-5-2,6 2-3,-2-2 0,5-1-3,0 1-2,-1 0 1,1 2-2,-2 0 0,-2 4 0,-4-1-3,-5 2 2,-3 0 0,-5 0 0,-10 0 1,2 0-1,-8 0 0,0 0-1,1 0 1,-8 0 0,7 2 0,-6-1-3,4 2-1,-1 1-2,-1-1-3,1 2-3,-2 0-15,5 2-24,-3 0-53,3 2-130</inkml:trace>
  <inkml:trace contextRef="#ctx1" brushRef="#br0" timeOffset="5253.3005">15425 1139 294,'0'0'34,"0"0"-7,0 0-7,0 0-6,0 0-7,0 0-4,0 0 6,0 0 4,0 0 2,45 105-2,-27-46-5,0 9-2,1 5 1,-2 4-1,2 0 1,-4 3-1,-1-3 8,-3-2 0,1-3-3,-4 2 4,1-1-8,0 1-1,-2-1 3,-2-7-3,0-4 0,0-6-4,-2-5 1,-1-6 6,3-3-6,-4-4 1,6-6-7,1-3-13,1-8-12,-1-7-25,4-6-41,3-8-111</inkml:trace>
  <inkml:trace contextRef="#ctx1" brushRef="#br0" timeOffset="5623.3217">15808 1647 231,'0'0'17,"0"0"4,0 0-3,0 0-5,56-80-1,-37 69-8,3 4 0,4 2-1,1 5 0,4 0-3,-1 9 0,-1 7-3,-4 3-1,-2 3-8,-9 7-2,-8 3 0,-6 2-1,-9 4 8,-15-1 12,-7 1 2,-6-4 6,-7-5 4,-3-4-2,-1-6 6,3-5 3,4-5 0,4-3-7,12-4-3,4-2-8,8 0-6,7 0-5,0 3-12,6-3-7,-1 0-4,1 0-6,3 0-19,14 0-59</inkml:trace>
  <inkml:trace contextRef="#ctx1" brushRef="#br0" timeOffset="6028.3448">16370 1881 203,'0'0'25,"0"0"-11,0 0 3,0 0 6,0 0-2,0 0 6,0 0 7,-14 78-8,8-20-2,0 5-7,0 9-5,2 1-4,3-1 4,1-2 7,0-6-8,0-4 5,0-5-7,4-5-3,0-6 3,2-4-2,-1-7-2,-3-12-3,2-3 1,-3-6-3,-1-7-3,1 1-3,-1-6-5,0 0-5,0 0-8,0 0-21,4 0-35,4-8-57,4-13-91</inkml:trace>
  <inkml:trace contextRef="#ctx1" brushRef="#br0" timeOffset="6310.361">16392 2066 184,'0'0'25,"0"0"-8,0 0-6,7-81-1,8 55 5,3 4 4,3-1-6,1 4-1,2-1-1,1 5-4,-1 5 10,1 3-2,-1 4-1,2 3 12,2 7-15,-1 5 11,-1 4-5,0 5-12,-5 5 10,-3 1-11,-4 4-3,-6 1-3,-5 0 0,-3 1 0,-5 1 5,-10 3 0,-5 1 3,-5 2-4,-4-4 1,0-4-2,-1-5-1,2-4 1,5-4-3,6-7-3,7-7-9,7-1-17,3-4-25,-2 0-27,2 0-53</inkml:trace>
  <inkml:trace contextRef="#ctx1" brushRef="#br0" timeOffset="7228.4135">17602 1033 181,'0'0'22,"0"0"6,0 0-1,0 0-4,0 0-5,0 0-8,0 0-2,-10-77-3,4 71-1,-7 4 1,-3 1-1,-2 1-1,-8 3 3,1 9-1,-4 7 2,-1 7 0,0 9 1,0 6 4,-1 11 1,3 10-3,1 5 0,2 7-5,4 2 1,7-1 0,2 2 0,6-4 1,3-2 12,3-4-4,0-2 2,4-6-4,7-6-16,4-2 3,4-3 0,5-1-1,3-2 4,6-2-2,0-3-1,3-5 2,0-4-1,1-6 0,-1-5 2,0-1 0,0-5 0,-2-4 2,-2 0-3,-4-5-1,-8 0-1,-4-2-1,-6-2 1,-5 0 1,0 1-1,-5-2 1,0 0-2,0 0-4,0 0-8,2 0-18,-2-4-24,-9-9-53,-4-3-132</inkml:trace>
  <inkml:trace contextRef="#ctx1" brushRef="#br0" timeOffset="8066.4614">17874 1559 266,'0'0'22,"0"0"4,0 0 0,0 0-8,0 0-4,0 0-7,0 0-4,0 0-1,0 0-2,0 0 0,2-24-1,-2 24 0,0-1 0,0 1 1,0-2 1,0 2 0,0-1 3,0 1-2,0-2 1,0 2-1,0-1 1,0 1 0,0 0 1,0 0-1,0-2 0,0 2-1,0 0-1,0-2 1,0 2 2,0 0-1,0-1 0,0 1 2,0 0 1,0-2 1,0 2 0,0-2 1,0 0 1,0 1-1,0-1 0,-2-3 2,-2 0 1,4 0-1,-2 2 0,-1-1-1,2-1 0,-3 0 1,1-2-3,1 2 1,1 0-2,-2-4-2,0 4-1,2-7 0,1-3-1,0 0-1,5-5 0,7 1 0,3-1 1,5 2-1,4 0-1,2 2 1,1 4-1,2 3-2,0 8 2,-3 1-3,2 9-2,-3 11 1,-4 5-4,-5 9 5,-3 7-2,-7 5 2,-6 7 0,0 1 0,-10 1-3,-6-2 2,-2-3 1,-3-4 1,-2-6 15,4-7-3,3-5 2,6-11 1,1-8-12,8-4 0,1-5 0,-2 0-1,2 0 0,0-2-12,13-10 0,6-9 3,9-10-2,2-1 12,3-4-1,1 1 0,0-2-1,-1-2 2,-2 0 1,-2 2 0,-6 4 1,-3 2 1,-7 11 0,-1 6-1,-7 4 2,-4 5 0,3 1 0,-4 4-2,0-5-2,0 2-2,0-2-3,-5 1 1,-5 8 1,-7 13 1,-5 10 0,2 10 1,4 8-2,2 1 0,8 0-2,1-4 0,5-5 1,11-7-1,5-3-2,5-5-5,5-3-6,3-2-41,0-5-44,1-4-95</inkml:trace>
  <inkml:trace contextRef="#ctx1" brushRef="#br0" timeOffset="8386.4797">18421 746 227,'0'0'48,"0"0"-6,0 0-9,0 0-7,0 0-6,0 0-11,0 0-1,0 0 2,0 0 1,0 0 2,105 69-1,-66-10-1,3 14-1,1 10 3,-4 6-3,-2 4-3,-7-2-4,-4-3-3,-9-2-3,-5-5-1,-8-5 2,-4-5 2,0-4 11,-11-6 3,-7-5-1,-2-3-1,-6-5-9,-3-4 1,0-2-4,0-5-3,2-2 0,4-4-9,3-5-3,7-8-16,6-3-24,6-6-45,1-4-151</inkml:trace>
  <inkml:trace contextRef="#ctx1" brushRef="#br0" timeOffset="8549.489">19451 2038 558,'0'0'-4,"0"0"-2,0 0-14,0 0-40,0 0-98,0 0-103</inkml:trace>
  <inkml:trace contextRef="#ctx1" brushRef="#br0" timeOffset="9945.5689">19461 761 218,'0'0'31,"0"0"0,0 0-2,0 0 0,0 0-10,0 0-6,0 0-3,0 0 0,0 0 7,48 59 1,-23 3-4,-2 15-7,4 8-2,-3 5-3,2 2 1,-3 0-1,0-3-4,-4-2-3,-1-8 4,0-6 1,-4-9 2,-1-10 16,0-9 0,-1-12 3,-2-8-2,-3-9-12,0-5 0,-1-6-3,-3-2 2,1 1-1,0-4 0,5 0 2,3-10-11,5-6 0,-5-9 0,7-12-1,-3-14 11,7-9 1,4-15-1,5-9-2,7-13 0,4-2-7,1-3 2,2 7 0,-1 5-3,0 11 6,-5 12-3,-2 13 0,-6 13 0,-5 12 0,-11 12 0,-6 8-1,-6 8-2,-4 1-3,3 0-2,3 8 1,0 8-7,0 9-14,-5 6-37,-1 5-59,-3 6-134</inkml:trace>
  <inkml:trace contextRef="#ctx1" brushRef="#br0" timeOffset="10215.5843">19535 1364 335,'0'0'7,"0"0"2,0 0 5,8-88 0,0 64-1,2 4-2,2 0-4,2 2-4,-1 0-2,6 1 0,4 2 1,5 2 2,6 1-2,5 0 2,5 5-2,3 0-2,1 6 0,3 1-6,-5 1-4,-1 6-6,-6 2-13,-6 1-17,-8 5-22,-7-1-32</inkml:trace>
  <inkml:trace contextRef="#ctx1" brushRef="#br0" timeOffset="10682.611">20478 1063 213,'0'0'11,"0"0"0,0 0 1,92-19-5,-66 20-1,-1 10-1,2 6 1,-5 8-3,-3 8 3,-3 4-6,-6 10-2,-9 7-3,-1 2-4,-15 3 3,-6-4 0,-8 0 6,-1-8 5,-1-5 6,2-12 8,7-4 8,7-11 2,5-8 6,6-4-2,4-3-7,0 0-4,0 0-12,0-12-6,10-10-4,10-10-1,6-5-1,6-5-1,6-4-4,3-3-1,3-4 2,0-1 0,0-1 0,-5 1 2,-3 2 1,-3 6 0,-6 9 8,-7 8-2,-6 11 6,-7 7 1,-4 8-4,-3 3 0,0-2-3,0 2-3,-9 14 2,-8 10 0,-6 16 5,1 6-2,-1 5 0,3 2-4,7-2-7,3-5 0,7-5-2,3-5-2,6-4-6,7-3-11,1 0-33,2-2-51,-1 2-121</inkml:trace>
  <inkml:trace contextRef="#ctx1" brushRef="#br0" timeOffset="10882.6225">21489 1717 258,'0'0'16,"0"0"7,-95 109-6,53-72-1,-4-1-6,1-1-14,1-1-2,3-4-7,5-4-4,1-4-17,6-6-45,9-5-108</inkml:trace>
  <inkml:trace contextRef="#ctx1" brushRef="#br0" timeOffset="11403.6523">22116 931 180,'0'0'19,"0"0"2,0 0-2,-69 105-1,57-64-6,5 3 3,2 0-5,5-4-4,3-7 1,9-9-6,6-7 1,7-8 3,4-8-1,3-1 0,1-12 3,2-6 0,-2-4 5,0-7-5,-2-4 0,-1-3-3,-1-1 0,-4 0 4,-5 3 1,-4 6-1,-5 9 0,-4 2 2,-2 7-8,-4 5-4,2 3-2,-3 2-2,0 14 4,-1 13 5,-7 16 2,-2 13 4,-7 17-3,-3 4-1,-4 10-1,-3 2-6,0-1 1,1-4 1,-1-1 0,5-6 9,3-6 1,-2-7-2,1-6 2,2-9-10,-3-5 3,-2-9 2,-1-6-1,-1-4 4,-4-10-1,1-3 7,4-7 3,1-5 5,5-3 1,6-14-3,4-3-7,7-11-6,2-7-6,21-10-14,14-11 2,16-11-5,15-7-1,11-8 2,14-4-13,7 2-25,1 0-34,4 5-97</inkml:trace>
  <inkml:trace contextRef="#ctx1" brushRef="#br0" timeOffset="18404.0527">16966 14539 54,'0'0'24,"0"0"-5,0 0-10,0 0-7,0 0-2,0 0-2,0 0-3,0 0 3,0 0-3,-13-17 0,12 16-3,1-1-4,-2 0-1,2 1 1,-1-1 3,1 0 5,0 2 3,-2-3 6,2 2 4,0 0 3,-1-1 5,-1-3 1,-1 0 2,1 0 1,-1 2 1,3 3-2,0-2-2,0 2-4,-2-2-5,2 2 0,-1-3-5,1 3 2,-2-2 2,2 0-2,-1 1 1,1-1 0,-1 1 0,1-1 4,-3 0 1,3 2 2,0 0 2,0 0 2,0-2-2,0 0 2,0 1-1,-2-1-1,2 1-1,0-1-3,-1 2-3,1-1-1,-2-1 0,2 1-4,-1 1 0,1-2-1,-3 2-1,3-1 1,-2 1-2,1-2 2,-1 2-1,1-1 1,1 1 2,-3-2-2,3 2 3,-2-1 1,2 1-1,0 0-1,0 0 1,-2-2-2,2 2-1,-1 0 1,1 0-2,-2 0 0,2-2-1,0 2 0,-1 0-1,1 0 0,0 0 1,0 0-1,0 0 0,0 0 1,0 0 0,1 0 0,4 0 0,9 0 0,2 0-1,2 2 1,5 1-1,2 0 0,-2 0 0,2 2 0,1-1 1,1 1 0,2-1 4,0 1-4,3 0-1,0-2 0,1-1-3,2 0 3,3 1 5,0-1-4,1-2 0,1 0 0,1 0-4,1 0 3,-1 0 1,2 0-1,-1 0 6,1 0-5,-3 0-1,2 0 1,-2 0-1,-2 0 0,1 1-1,-2 1 1,2 0 0,-3 1 0,0 1 6,-2 0-5,1-3-1,-2 2 1,-1-1 0,0-2 0,-2 2-2,-2-2 2,2 0-1,-3 0 2,1 0 1,-2 0-2,1 0 0,-3-2 0,2 0-1,-3 2 1,2-3 1,0 2-1,1 0-2,-2-1 1,1 1-2,0 1 2,-1-2 2,2 0-2,-1 2-4,-2-3 4,2 1-4,-2-1 5,-5 1-2,1 2 1,0 0 5,1 0-5,-1 0 0,0 0 1,-3 0-1,2 0 0,6 0 0,-2 2 2,-1-1-2,1 1 1,1 3 4,0-3-4,3 0-1,0 1 2,3-2-2,1 0 1,2-1-1,1 3 1,1-3 0,-1 0-1,-2 0 2,4 0-1,-3 0 0,-3 0-2,0 0 1,-3 0 0,2 0 1,-2 0 0,-2 2 0,2-2-1,0 2-1,0-1 2,2-1 0,2 2 1,3 0-2,-1-2 0,1 0 1,0 1-1,1-1 0,-2 0 1,1 0-1,-3 0 0,1 0 1,-3 0-2,-2 0 0,-8 0 1,2 0 0,-1 0 0,-6 0 0,7 0 0,-2 0 1,0 0-1,7 0 0,-1 0 0,0 0 0,3 0 0,4 0 0,0-1 0,3-1 0,1 0 0,-1 1 0,-1-1 1,0 0-1,-1 2 0,-1-3 0,-1 1 0,-1 0-3,-2-1 1,-1 1 4,-2-1-2,0 3 4,1-2-4,-3 0-4,2-1 4,-2-2-5,2 3 5,1-3-1,-1 2 1,2 0 0,-1 1 0,1 0 1,1 2-1,-1-2 1,0-1-2,-7 1 2,2 1-1,-3-2 0,-6 3 0,7-3 0,-8 1 0,3 1-1,4-2 1,-5 1 0,3 1 1,-3-1-1,-2 0 0,10 1 0,-8 1-1,8-1 0,0-1 2,2 1 0,6 1-1,-2 0 0,0 0 0,1 0 0,-2 0 0,1 0 0,-3 0 0,0 0-1,-5 0 2,-1 0-1,0 0 0,-6 0 1,7 0-1,-8 0 0,4 0 0,-2 0 0,2-2-1,5 2 1,-6-1 0,7 1-1,-4-2 1,-3 2 0,5 0 0,-6-2 0,0 2 0,-2-1 0,2 1 0,0-2 0,-6 2 0,5-1 0,-6 1 0,0 0 0,1 0 1,-3 0-1,2 0 0,0 0 0,6-2 0,-6 2-1,6 0 1,-1 0-1,3 0 1,-3 0-1,2 0 1,-1 0 0,-2 0 0,3 0 1,-7 0-1,0 0 1,-1 0-1,2 0 0,-1 0 1,0 0 0,-6 0 2,0 0-1,0 0-1,1 0 0,1 0 0,0 0-1,-1 0-1,0 0-1,1 0-5,-1 0-32,0 0-170,1-4-64</inkml:trace>
  <inkml:trace contextRef="#ctx1" brushRef="#br0" timeOffset="42812.4488">19109 2437 282,'0'0'4,"0"0"2,0 0 1,0 0 3,0 0 1,0 0-3,0 0-3,0 0-5,0 0-2,-31-22-1,31 22 2,0 0 0,0 0 2,0 0-1,0 0 1,7 2 1,9 5-4,2 4 2,2-2-1,3 2 1,0 1 6,5 0-6,2 2 7,2 1-4,5 2 2,1 0 6,1 4-5,3 1 7,0 1-5,0 0-2,3-1 4,1 2-2,3 4-1,3 0 0,0 3-1,3 3 0,2 2-1,2 3 1,-1 2-3,3 2 0,2 1-1,1 2-1,-1 1 3,2 3-1,0 1 1,3 0-3,0 5-2,-1-1 1,-1 4-1,1-1 1,-2 3-1,0 1 2,-1 1 0,-2-1 0,-2 1 0,0 2-1,-3 1 0,0 2 0,-5 4-1,0-1 1,-1 2 0,-5 1 1,-1 2 3,-3 1-1,-1 3 1,-3 1-1,-2 2-2,-2 1 4,-1 2-3,-1 1 2,-2 0 2,-2-3-4,0 3 2,0 0-2,-3 1 0,2 1 1,-1 1-2,-1 1 2,-1-1-2,1-1-1,-2 4 3,-3-1-2,0 2 0,-1 0 3,-4 1-4,-1-1 2,-2 2 3,-4-1-4,2 4 2,-3 0-1,1 1-3,-4-1 3,-1-2-2,0 2 0,0-2 1,-3 1-2,0 0 0,0 2 2,0-4 1,-6 2-2,-1-2 3,-2-3-3,-2 2-1,-1-3 2,-1 0-1,-3 0 3,-2-2 0,0 2 0,-2-1 2,1-1-4,-3 3-1,2-2 2,0 1-2,-2-5 3,2 1 1,-1-4-3,-1 1 3,1-3-1,0 0-1,0 0 5,-2-2-4,-2-1 3,0-3 1,-1-2-1,1 0 1,-1-1-3,1 0-2,1 1 3,1-5-2,1-3 2,-1 0-4,1-4 2,2-3 1,-2-3-4,2-1 4,2-2-4,1-2 1,3-4 1,-2 1-1,1-3 1,-1 1 0,2-1 0,0 0 0,0-1-2,2-4 1,0 1 2,-1-3 2,1-2-4,1-1 2,0 0-3,3-1-1,-1 1 1,3-3-1,-1 1 1,3-1-1,0 0 1,-1-2 0,2 0 1,-1-1-2,-1-2 1,0 2-2,1-4 3,-2-1-1,1 0 2,0-1-1,-1 0 0,0-1 0,0-1 1,-1 3-1,1-3 1,-2 1 1,-1 4-1,2 2 3,-2-2-3,-1 3 0,3-1-1,-2-3-2,5 2 1,-3 0 0,-1 3 0,2 1 0,-1 0 0,-2-2 0,1-1 0,1-5-2,-1-2 2,0 2 0,1-6 2,-1 4-2,-1-1 0,0 0 0,-2-2 0,1 1 0,2-7 0,0 0 0,4-4 0,-1 0-2,1 1 2,3-4-1,-5 5 1,5-6-1,-1 1 0,1 0 1,1-5 0,-2 0-1,2 0 1,0 0-1,-1 2 1,1-1 0,-2-1 0,2 0-2,0 2 1,0-2-2,0-2-1,0-13 1,0-7-2,5-4 1,1-5-2,1 2 2,0-1 1,2 1 3,-3 2-3,4-2 2,-2-1-3,1 0 1,2-2 1,0 0 2,-1-1 0,3 5 0,-2 1 0,2 3-2,-3 2 3,-1 2 0,0-1 0,-2 3 1,-1 6-1,0-2-3,-3 7 3,-2 1-3,2-3 4,-1 4 2,-1 0-3,0-5 1,2 5 0,-2-5-1,2-1 1,-3 7 0,2-6 1,-1 4-1,1 0 1,-1 3 0,-1 3-1,0-7 0,2 2 0,-1 0-1,0 1 0,-1 4 0,0-1 0,0 1-1,0-2 1,2 1 1,-2-1 0,0 0-1,2 2 1,-2-2-1,0-1 1,1 3 0,-1-2-2,0 0 1,0 1-2,0-1 1,0 1 0,0-6 0,0 1 1,0 1-1,0-1-1,0 1 0,0 1 0,0-3 0,-3-3 1,1 5 0,-2-5-1,1-1 1,-3 2-2,1 0 3,-1 1-1,2 0 0,-2-1 0,-3-1 0,1 2-1,0-4 0,4 7 1,1 0-1,-3-2 1,3 5-1,-1-1 1,1-1 0,3 4-1,-1-1 0,1 1 0,-2-2 1,1 1 0,-1 0-1,1-2 1,-1 3 0,1 0 0,0 0 0,1-3-1,-2 3 0,2-1-1,-1 1 1,1-1-1,-2 1 1,2-2-1,0 2 0,0 0 1,0 0-1,0 0 1,0 0 1,0 0 0,0 11 0,6 4 0,1 3 0,1 3 0,-1 1 0,-2 1 0,1-1 0,-1 3 0,-2 0 0,1 1 0,1 1 0,0-4 1,-2 1 3,1-1-4,1 1 3,-1 0-3,-1 0 1,1 1-2,-1 1 2,-3 0 0,0 1-2,0-3 2,0-6-1,-3-1 0,-1-6 0,1-1 1,-1 0-1,2-5 1,-2 2 0,2-3 0,-1-1 0,2 2 1,1-5 0,-3 0-1,3 0 1,0 1 1,-2 1-1,1 0 1,0-1 0,-2 1-3,2 0 0,-2-2 1,3 0 1,-2 0-1,1 2 0,-1-2 0,1 1 0,-1-1-1,0 2 1,1-2-1,0 0 1,-1 2-1,1-2 1,1 0-1,-1 1 0,1-1 0,-3 0 1,3 2-1,0-2 0,0 0 0,-2 0-1,2 0 1,0 0-1,0 0 1,-1 1-1,1-1 1,0 0-1,0 0 1,0 2-1,0-2 1,0 0 0,0 0-1,0 0 1,0 0-1,0 0 1,0 0 0,0 0 0,0 1 0,0-1 0,0 0 0,0 2 0,0-2 0,0 1 0,0-1 1,0 1 0,0 1-1,1 0 0,-1-1 1,0 1 0,2 0 0,-2-1 0,0 0 0,0 1 0,0-1 0,0 1 1,3-1-1,-3-1 0,0 2-1,0-2 1,1 0-1,-1 1 2,4-1-2,4-6 0,3-6-1,4-8-1,2-5 1,2-4 2,2-4-2,0-2 2,2-2-2,0 0 1,0 3 0,-1-1-4,-3 3 5,-2 3-3,-2 4 2,-1 1 1,-2 4-1,-4 0 3,2 2-2,-3 0 0,0 1-1,2 2 0,-3 3-2,0-1 2,-2-1 0,-1 6 1,3-7 0,-3 8-1,0 2 0,1-4 0,-3 3 1,1 2-1,1 1 2,-3 3-2,0-2 1,0 2-1,0-1 0,1 0 0,-1-2 1,0 3-1,0 0-1,2-3 0,-2 3-2,0-1 2,0 1 1,0 0-1,0 0 1,0 0-2,-2 11 1,-5 6 0,-4 8 2,-1 1-2,2 2 3,-2 0-2,1-2 0,-1 1-1,4-2 0,-1-1 1,-2 0 1,2 2 3,-2 0-4,-1 1 4,0 2-5,-1-2 1,1-2 1,1-1-1,-2-3 1,3 1-1,1-5 0,3-3 0,-2 0 0,2-1 0,3-1 0,-3 1-1,2-6 1,1-2 1,3 0-2,0-5 2,-2 0-1,2 0 0,-1 2 1,-2-2 0,2 2-1,-1-1 1,1 1-1,-1-2 2,1 0-1,-6 0-1,2 0 1,-4-2 0,-2-5 0,2-5 0,-4-1-1,5-4 0,-1 2-1,1-2 1,2-2 0,0 0 1,1-4-1,1-4-1,-3-5-1,4-7-4,-3-3 4,2 0-1,-1 1 3,1 1 1,-2 3-1,2 6 2,-5 1-1,4 4 0,-3 0 0,1 4-1,0 5 1,1 0 1,-1 3-2,4 4 0,-4-2-1,4 4 2,-1 3-1,-1-2 0,4 2 0,-1 1 0,1 1 0,1 3 1,-4-5-1,3 2 1,-1-2 0,0 3-1,2 2-1,-1-2 0,1 2 0,0 0 0,-2 0-1,2 0 0,-2 2 1,1 12 1,0 5 1,-1 7-2,1 4 3,1 0-2,0 1 0,0-1 0,0 1 0,0-3 0,0 1 0,0 0 0,0 0 0,3 1 4,-2 1-4,0-3 4,-1 1-5,2-1 1,-2-10 0,0 0 0,0-6 0,0 2 0,2-1 1,-2-1-1,0 2 0,0-8 0,0 6 0,0-6-1,1 5 2,-1-1-1,0-5-1,2 6 0,-1-5 0,0 5 0,0 2 1,1-4-3,1 4 0,-1-5-5,-1 3-6,1-7-17,5 7-27,-4-5-68,5 5-157</inkml:trace>
  <inkml:trace contextRef="#ctx1" brushRef="#br0" timeOffset="134424.6887">22230 13259 88,'0'0'23,"0"0"-2,0 0-3,0 0 0,0 0-4,0 0-1,0 0-3,0 0-2,0 0-1,7-27-1,-5 26 2,-2-1 0,1 0 1,-1 1 1,2 0 0,-2 1 3,1-2 0,-1 2-2,2-1 0,-2 1-3,0-2-4,1 2 1,-1-1-3,1 1 1,-1 0-1,2 0 1,5 0 2,2 3 0,3 6-2,6 3 1,-2-1-2,3-1 1,1 1 0,-1-3-2,0 4 2,4-3-2,-3-1 1,3 2-1,0-3-1,0 1 0,-1-1 1,0 0-1,1 0 0,1-2 1,-2 1-2,3-2 2,1-1-1,-2 0 1,1-1 0,-9 0-1,4-2 1,-8 0 1,-6 0 0,2 0 1,-8 0 4,0 0 0,0 0 2,1 0 1,1 0 2,-1 0-2,1 0-1,-1 0-2,1 0 0,-1 0-3,1 0-2,-1 0 0,-1 0-2,0 6 1,0 3-1,-7 6 0,-7 5 0,-2 2 0,-6 2 0,2 5 0,-4 0 0,-2 2 0,0 1 0,-1 2 0,1-1-1,3 0 1,-2-3 0,1-1 1,4 1 2,0-4-1,0 0 4,3-5-5,3-1 0,3-6 0,1-2 0,5-5 1,-1 1 1,-1 0 0,5-4-1,0 0-1,2-4 1,-3 4-1,-1-1 2,2-1-2,0 1 2,2-3-2,-1 0-1,1 0 1,0 0-2,0 2-2,0-2-4,0 0-17,3-7-33,8-6-52,5-8-132</inkml:trace>
  <inkml:trace contextRef="#ctx1" brushRef="#br0" timeOffset="135228.7347">23093 13187 196,'0'0'26,"0"0"3,0 0-2,0 0-2,0 0-2,0 0-6,0 0-1,0 0-5,0 0-3,0 0-5,-33-41-3,32 40 0,-1-1 0,1 2-1,-1-1 1,1 1 0,-1 0-1,1 0 2,-4 0-1,-2 8 1,-1 4-1,0 8 0,0-2 0,-1 4 0,0 0 1,2 2 0,0 0 0,-2 1-1,2 1 0,0 0 0,-1-2 0,1 1 2,2-1-2,-1 0 0,1-1 1,2-7-1,2 2 1,-4-1-1,5-3 1,-1 4-1,1-5 1,0 2-1,0 2 1,0-5 0,1 5-1,4-8 0,-1 1 2,1 0-4,-1-2 4,1 1-2,0-1 2,1-1-2,-3-4 0,0 1 1,0-3 0,0 2-1,-1 0 1,3 0 0,-1-2 1,2 1-1,-2 0 0,5 1 0,-4-3 1,0 0 1,6 0 0,-7 0 0,1 0 2,3 0 1,-4-3-2,4-5 2,0 2-1,-2-2 0,2-4-2,1-1-1,1-4-1,-3 0 1,3-2-2,-2 2 2,2-2-2,-1-1 1,2-1 0,-4 0 0,2 0 1,-2 0 1,-3 6 1,-1-4 2,-3-1-1,0 1 1,0-6-2,0 5 1,-6 0 0,1 6-2,-1-1-1,0 0 2,2 5-2,-4-4-1,5 7 1,0 2-1,1 2 0,-1-1-1,2 1 2,-2-2-1,1 3-2,2 2 1,0 0-2,0-3 0,0 3 2,-1 0-7,-1-2-2,1 2-11,-1-2-33,-2-1-104,0 0-8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4:28:45.25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2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25T04:30:08.845"/>
    </inkml:context>
  </inkml:definitions>
  <inkml:trace contextRef="#ctx0" brushRef="#br0">2896 6053 37,'0'0'22,"0"0"-3,0 0-3,0 0-6,0 0-6,0 0-2,0 0-1,0 0 0,0 0 3,-8-3 3,8 3-1,0 0-2,2 0 1,4 0-1,4 3-1,3 2 2,-4 0-1,2 2-1,2 2 0,-6-6 0,7 6 1,0-4 0,-4-2 4,4 2 0,-3-2 1,-1-3 0,10 0-1,-1 0-2,4 0-1,2 0 0,1 0 0,0 0-2,1 0-1,3 0-1,1 2 1,1 0 1,0 1-1,2 2 0,1 0 0,1-1-2,0 1 2,-1-1 0,-1 1 0,1-2 1,3 1-2,1 0 3,1-1-1,0 0 0,2-2-1,2 0 0,0 1-2,3-1 3,2 3-2,1-1-1,0 0 0,-1-1 0,-1 3 1,-1-3 0,-1 1 2,-2-1 0,-2-2 1,-3 3-2,0-3 2,-6 0-2,-1 0 0,-1 0 2,-1 0-2,0 0 0,2-3 1,1 3-3,2 0 1,2 0-1,3 0 1,-1 0 1,1 0 1,0-2-1,1 0 0,-3-1 1,1 2-2,0-1 2,-4-1 0,-2 2-2,-3-2 1,1 0-2,-3 1 1,1 0-2,0 1 1,2-1 1,2 1-1,2 1 1,1 0 1,1 0-2,4 0 1,-1 0-1,3 3 1,0 0-1,0 2 1,2-2-1,-2-2 0,0 2 1,0-1-1,-1-1 1,-1-1-1,-2 0 0,1 2 1,-3-2-1,2 0 0,-3 0 0,-1 0 2,-2 0-4,-1 0 4,0 0-2,2-2 0,0 1 1,2-1 0,2 0-1,-1 1 0,2 0 1,-2-2-1,1 3 1,-1 0-1,-1-2 0,-2 2 1,-2-1-3,-2 1 3,-2-2-1,-3 0 0,1 2 0,-2 0 0,-3 0 0,2 0 0,-2 0 0,1 0-1,1 0 2,0 0-1,2 0 0,-2 2 1,6-2-2,-3 0 1,-2 0 1,0 0-1,-7 0 0,3 0 0,-9 0-2,3 0 2,1 0 0,-4 0 1,4 0 0,-10 0-1,2 0 0,-2 0 0,1 0 2,0 0-1,5 0 2,-7 0 1,0 0-4,8-2 1,-6 1-1,2-2 1,2 2 0,-5-1-1,-1 1 1,-4 1 0,0 0 1,0-2-1,1 2 1,1 0 1,-2-1 0,3 1 1,-2 0 0,1-2 0,-1 2 1,1 0-3,-2-2 3,3 2-1,-2 0-1,-1-1-2,2 1-2,-2-2-2,1 2-1,-1-1-9,3 1-27,-2 0-153</inkml:trace>
  <inkml:trace contextRef="#ctx0" brushRef="#br0" timeOffset="22070.2624">11508 4151 91,'0'0'21,"0"0"3,0 0 2,0 0-2,0 0-1,0 0-4,0 0-3,0 0-6,0 0-3,0 0-3,-17-24-3,17 18-2,0 2 0,3-6-2,7-1 2,4 3 0,6-1 1,0 1-1,4 3 1,0 2 0,2 0 0,-1 2-1,0 1-1,-4 0 1,-2 5-1,-5 2-1,-4 1-2,-1 5 0,-4 2 1,-2 3 2,-3 8 2,0 1 1,-2 1 2,-5 1-1,-3-4-1,1 1 0,0-3 0,2-2 1,0-6-1,1-1 0,3-5 1,2-4-1,-3 2 1,2-2-1,1-2 1,-1 1-1,2-4 3,-1 0-2,1 0 3,0 2-2,0-1-1,0 1 0,0 0 0,0-2 1,0 0-1,0 1 0,0-1-2,0 0 2,7-5-1,5-5 0,5-5 0,-1-2 0,4-1-1,0-4 1,-1 1-1,3 0 2,-1-3-1,-1 0 1,-2-1 1,1 1-1,-5 1 1,1 2 2,-4 1 0,-3 8-2,-2-1-1,1 6 2,-6 3-1,1 1 3,-2 3-2,0-3-2,0 3 0,2 0 0,-2-2-2,2 0 1,-2 2-1,1-1-1,-1 1-2,0-1 1,2 1 1,-2 0 2,0 0 1,0 0 1,-2 6 1,-5 7-2,-1 6 1,-2-2-2,4 3-1,0-3 1,-1 3 0,4-5-1,0 3 1,0 0-1,3-5 0,-2 6 0,2-1-1,0-5 0,0 5-1,5-4 1,1-1-2,3 2 2,1-3 1,5-1 0,0-2-1,5 0 1,0-3 0,2 1 0,2-2 0,-1-2 0,-6 1 1,1-4 0,-6 0-1,2 0 1,1 0-1,-2 0 2,-2 0-1,-5 0 1,4 0 0,-4 0 1,-2 0 0,2 0 1,-6 0-1,0 0-1,0 0 1,2 0-3,-1 0-1,1 0-1,3 0-1,2 0-3,6 0-8,8 0-46,-2 0-151</inkml:trace>
  <inkml:trace contextRef="#ctx0" brushRef="#br0" timeOffset="25366.4509">12567 4134 14,'0'0'37,"0"0"1,0 0-2,0 0-7,0 0-7,0 0-5,0 0-5,0 0-6,0 0-3,-5 0-1,5 0-3,0 0 4,0 0-1,0-4 0,3-1 1,7 1 0,2-4 0,1 2-1,6-3 2,4-1-1,1 0 2,4-2-2,3-2 0,4 1-1,3-2 0,4 1 1,3-1-1,0 0-1,5 2 0,4 1 1,2-1-2,2 1 0,1 0 1,-1 3-1,3 0 0,2 1 1,-2-2-2,1 3 1,-1-1 0,0 3-1,2-3-1,1 2 1,-1-2 1,1 0 0,3 1 0,-2-1-1,0 3 0,2 0 0,-3 1 0,-4 3-2,-1-1 2,-8 2 0,-1 0 1,-8 0 0,-3 0 0,-7 0 0,-3 0-1,-10 0-1,1 0 2,-2 0 2,-4 0-2,5 2 1,-7-2-1,3 0 0,2 1 0,-4-1 0,-1 0 0,-2 2 0,-4-2 0,1 0 0,-1 2 1,-6-2 0,0 0 2,0 0-1,1 0-1,0 1 1,1-1-2,-1 0 2,1 0-2,-1 0 0,1 0 0,-1 0 0,0 2 1,1-2 0,0 0 0,-1 0 0,2 0-1,-2 0 1,0 0-3,1 0-7,-2 0-10,0-5-5,-3-2-3,-11 0 0,-9-4 3,-7 5-2,-4-2 4,-5 1 7,0-2 7,-2 1 5,4-4 8,-1 2 5,5-2 1,1 0 5,2 1-3,5 2-1,2 0-3,7 3-1,-1 1-1,10 2 1,2 2-1,1-1-1,4 2-1,-4-1-4,4 1-5,0 0-5,-2 0-2,2 0 2,0 0 6,0 0 6,9 3 0,4 6 2,12 3-1,0-1-2,4 0 1,0-1-1,2-2-1,-1 4 1,0-3-1,1 2 2,-1-2-2,-1 1 0,-4-3 0,-1 3-3,-1-3 3,-4 3 0,-7-5-1,-2 4 2,-3-4-5,-4-2 4,0 2 2,-3 0 1,0 0 7,-3 5-4,-4 3 2,-6-1-4,0 0 4,-4-2-1,1 0 1,4-6 2,-1 3-3,1-4 2,2-2-2,-2 3-3,1-4-1,1 3 0,6-3-3,-7 1 0,7 0-2,0 1-1,-1 0-4,5-2-4,-1 0-11,1 0-12,0 1-37</inkml:trace>
  <inkml:trace contextRef="#ctx0" brushRef="#br0" timeOffset="26782.5319">13460 3150 56,'0'0'20,"0"0"-3,0 0-2,0 0-9,0 0-8,0 0-4,0 0 0,0 0 6,0 0 7,0 0 5,-3 35-3,-3-7-4,-1 3 3,4 0-7,0-3 1,1-8-1,2-1-2,0-6 4,0-1 0,0-2 2,0-6 1,1 3 0,-1-7 1,0 0 2,0 0-2,1 1 1,-1 1-3,2-1 0,-1 1 0,1-2-2,6 0 2,4-3-1,5-11-1,4-4 0,0-4-1,1-5 0,-3 2-2,1-2 2,1 0-2,-2 5 1,0 1 0,-4 3-2,-2 5 2,-6 7 0,-1 0 0,-3 3 2,0 0-3,1 2-3,-4 1-7,0-2-3,0 2 1,0 0 5,-7 5 7,-6 7 3,-8 3-3,-2 2 1,1-2-2,1-1 0,6-2 5,1-4-2,5-3 5,5-3-1,1 1 0,3-3-4,-3 0-1,3 0-1,-1 2-2,-1-2 1,-2 4 1,1-1 0,0 0 2,-1 4-1,4 0-1,0 3-1,0 5-2,4-1-2,4 2 3,6-2 0,-1-1 2,1-5 2,-5-1-2,3 2 0,0-1-2,-4-3 0,4 4-1,0-1-3,0 2-6,5-1-5,-2 1-7,-2-3-15,0 0-29</inkml:trace>
  <inkml:trace contextRef="#ctx0" brushRef="#br0" timeOffset="27012.5451">13887 3285 125,'0'0'-2,"0"0"2,0 0 0,0 0 2,0 0-1,0 0 1,-46 91-2,41-64 1,2 0-2,2 5-1,-1-5 0,2 2-8,0-4-3,0-5-13,3-1-20</inkml:trace>
  <inkml:trace contextRef="#ctx0" brushRef="#br0" timeOffset="27802.5903">12804 4291 23,'0'0'-1,"0"0"3,0 0 11,0 0 9,0 0 0,0 0 2,0 0-5,0 0-5,0 0-3,-12-31-8,12 31-1,0-2-2,0 2-2,0-1 4,0 1 1,7 0 1,4 7 2,3 8-2,-1-1 0,1 6 0,1 0-2,2 3-1,0 1 1,4 2 1,-1 2-2,3-1 1,0 1 0,1 3-1,4 1-1,-2 0 1,0-3 0,2 4 0,1-3 1,2-1-4,4 1 2,3-1-2,5-3 1,6 0 1,3-1-1,3-3-2,4-1 2,0 0-3,1-1 2,0-3 1,-3 0 0,-2-1 0,-6 0-1,-7-3 0,-2 0 1,-8-1 0,-2-4 1,-4 0 2,-8-4-1,-1 1 0,-7-3 1,-5-1-1,0 1-1,0-2 2,0 0-1,2 0 0,3 0-1,-7 0-2,6 0 1,1-2-4,-3-3-1,0-1-4,-1-1-9,1 0-10,-4-5-20,-1 2-8</inkml:trace>
  <inkml:trace contextRef="#ctx0" brushRef="#br0" timeOffset="28010.6022">13955 4809 57,'0'0'-4,"0"0"-2,0 0 0,0 0 7,0 0 12,0 0-1,0 0-3,0 0 0,54 83-1,-33-58-2,1 0-2,1 4-1,1-4 1,2 1-3,0-3-1,-4-2-1,1-1 1,-3-3 0,-4-2-2,-4-5-1,-4 3-3,-4-4-6,-2 3 0,-2 5 1,0-2 4,-6 2-3,0-5-13</inkml:trace>
  <inkml:trace contextRef="#ctx0" brushRef="#br0" timeOffset="28643.6384">13220 5271 160,'0'0'-5,"0"0"5,0 0 3,0 0 1,0 0 0,0 0-2,-39 95 0,37-70 1,2 1-2,0-2 0,0-1-1,0-8 1,3 2-1,0-9 1,-1-3 1,-1-1-1,1-1 1,0 1 2,0-1-1,1-1 0,1-2 0,6-2 0,3-8 0,5-4-1,-2-3 0,2-1 0,-2-1 3,3 3-2,0-1 2,-3 5-3,-3 3-2,-6 3 0,0 1-1,-2 3-2,-1 2-1,1-3 1,-5 3-1,0 0 0,0 0-3,2 0-2,-2 0 2,1 0-2,-1 0 8,0 0 1,0 0 0,0 0 3,-5-2 0,-2 2 4,1 0 2,1 0-1,5 0 0,-1 0-4,1 0-4,-1 0-3,-1 0 3,1 0 2,-1 0 0,2 2 3,0 10-3,2 3-1,6 3 0,6-2-3,4 1-2,3 1-5,2 0-8,0-1-17,1-2-62</inkml:trace>
  <inkml:trace contextRef="#ctx0" brushRef="#br0" timeOffset="28925.6545">13833 5439 82,'0'0'-4,"0"0"7,0 0 1,-13 82-1,7-51-2,-1 1 2,1-2-2,2 0 1,1-11 2,2 1 0,1-8-1,0-3 2,0 3-3,0-7 1,1 0-2,2-2-1,6 1-1,6-1 1,5-3-6,7-2-9,5-8-27</inkml:trace>
  <inkml:trace contextRef="#ctx0" brushRef="#br0" timeOffset="30105.722">15299 3746 1,'0'0'15,"0"0"5,0 0 3,0 0-1,-4-90-3,1 71-2,-1 3-2,1 4-4,-3-1-3,1 5-1,-2 0 0,2 3-3,2 1 1,-6 1-4,4 3 0,-7 0 0,-3 0-1,-1 7 3,-1 6-4,-2 3 1,3 1 0,0 5-2,-2 3 4,-1 3-2,-3 1 1,-1 5-2,-3 2-1,-2 1 4,-2 3-2,-4 2 2,-2 6 1,1 2 1,-3 4 0,1 4-2,2 3 0,3 1 1,2-1 0,1-1 0,5-1 1,0 1 2,4-3 1,1 0 2,1 3-2,4 0 0,0 4-1,0 4-2,2-1 0,1 1-1,1 1 2,0-5 0,3 4-3,1-3 3,0 1-4,1-3 0,0 3 2,4-2-3,-1-3 0,2 0 0,0-4 0,2-3 0,2-3 1,5-1 1,-1-1 0,1-2 0,2-1-1,0-2-1,2-2 0,1 1-1,2-2 1,1 0 0,4-2-2,1 0 2,2-4-1,4-3 1,1-2 0,4-4 0,1-4 0,3-3 0,0-2 1,2-5-1,1-3 2,4-4-2,2-4-2,3-1 2,1-1-2,-1-7 1,1-1 2,-3-2-1,-1-1 2,-3-1 0,2-3-1,-3-1 1,-1-3-1,3-4-1,-5-1 2,1-2-2,-2-2 0,-2-3 1,-1-3-1,-3-1 1,-2-4-1,-2-2-1,-1-4 1,-1-5-1,0-6-1,-2-4 1,2-8-1,0-5 1,-2-4-1,1 1 4,-2-3-1,-3 7 1,-1 1-1,-5 4 2,1 3-3,-7 0 0,0 1 0,-4 0 1,-2 0 0,-2 1 0,0-1 1,0-2 1,0 3 1,-6-4 0,1 2-2,0-3 2,-5-3-2,0 4 0,-1-1 2,-1 0-2,-2 8 1,0 3 0,-2 9-1,-3 4 1,2 6-3,-3 4 0,-2 2-4,-4 3 2,-3 4-2,-3 1 3,-5 4 1,-3-4 0,-2 4 1,-4-1 3,0 1-2,-3 2-1,2 0 2,1 3-3,3-1 2,0 3-1,1 2 1,5 2 0,1 3-1,5 3-2,0 1 1,1 2 0,3 0-3,2 9 3,-1-1-1,1 1-1,4 2 0,-1 1-3,4 2 1,0 1-1,3 0-2,5 0-6,0-2-5,7 4-8,3 1-21,3 2-14,10 7-45</inkml:trace>
  <inkml:trace contextRef="#ctx0" brushRef="#br0" timeOffset="30937.7696">16333 3942 113,'0'0'1,"0"0"2,0 0 3,0 0 0,0 0 1,0 0-1,-55 80 0,50-60-3,0-5 0,3 2-5,2 1 2,0-1-4,2 4 3,6-5 1,3-2-2,6-5 4,2-4-2,7-2 0,3-3-2,1-2 2,2-5-1,0-3 1,-3-5 1,-1 1 2,-3-5 0,-2 0 3,-7-4 2,-4 0 0,1 0 2,-8 0 3,-3 5 3,1 1 3,-3 6 2,0-1 1,0-1-2,0 6-2,0 3-7,0 4-3,0-1-5,0 1-4,0-2-2,0 2 1,0 0 1,0 0 0,-3 14 2,1 8-2,0 9 1,-4 4 1,4 6-2,-2 7 1,-3 5-2,0 2 2,1 3 2,-3-1 0,-2 0 0,-1-3-1,-1-1 2,-2-3-3,0 1 0,2-4 0,-3-1-4,3-3 2,-1-2-3,2-2-1,-2-7-1,-1-3 0,0-7 3,-3-6 2,-2-4 3,-3-5 1,0-4 1,-1-3 1,1-5-1,-1-4 3,0-7-2,2 0 0,1-5 2,3-4-2,4-4 0,5 0 1,5-5-2,4-2 1,7-3-3,12-2 0,7-3-2,8-1 2,6 1-2,7 0 1,3 3 0,3 0-1,0 2 1,1 3-2,-3 0 0,1 6 2,-4 1 2,-1 5-2,-4 5 0,-6 2-2,-1 5 2,-6 4-1,-10 4 1,-1 0 1,-5 4-2,-3 0-2,7 0-3,-6 4-2,5 3-1,-4 3-5,2 2-11,-2 0-23,-1 1-72</inkml:trace>
  <inkml:trace contextRef="#ctx0" brushRef="#br0" timeOffset="43545.4907">5685 10906 6,'0'0'5,"0"0"-2,0 0 1,0 0 2,0 0 1,0 0 3,0 0-1,0 0 1,0 0 2,-54 2-2,48-2 2,2 0-2,4 0-2,-7 0-1,3 0 2,-2 0-2,1 0 2,0-2-3,-1 2-1,-1 0 0,2 0-2,5 0 1,-5-1 3,-1 1 2,0-2 3,-5 0 2,5 2 1,1-1-1,0 1-3,1-1 1,-1-1-2,1 1-2,-1-1-1,5 2 0,-2-1-3,2 1-1,-1 0-2,0 0-1,-1-2 0,1 2-1,-1 0 2,1 0 0,1 0-2,-2 0 0,2 0 0,0 0-1,0 0 3,0 0-1,0 0 0,0 0 1,0 2-1,6 5 0,0-1 1,2 0 0,2 3 0,0 0 0,7 4 1,-5-3-1,1 1 0,1-3 0,-1 2 0,3 0 2,-1-3-2,3 0 1,-2 0 2,-1-2-3,1-2 1,0-1 2,-5 0-3,8-1 2,1 1-2,-1 0 1,5-2-1,-2 2 0,1 1 0,-3-3 1,2 2 0,-1-1-2,2 1 1,-2 0-1,2 0 0,0 0 1,-1 2-2,1-2 1,0 1 1,2 0-2,-3 0 2,2-2 1,-1 2-2,0-1 4,-1 1-4,1-1 0,0-1 0,0 1 1,1-1 0,0 1 0,2-1 1,2-1 0,1 0-1,0 0-1,1 0 1,2-1 1,2-2-1,3 0 2,3-2-3,1 0 0,1 1 0,1 1 0,-3 0 1,3 1 0,-3-2-1,0 1-1,-2 0 1,2 1 0,-2 2 0,-3-1 2,-2-1-3,-1 2 2,-2-3-2,-1 1 1,0 2 1,0 0-1,0-2 0,1 0 1,-1-1 0,1 2-2,-1-3 1,0 1 1,-1 1-1,-1-1 4,-3 1-3,1-1-1,-2 1 1,2 0-2,-1 2 2,1-2 0,-2-1 0,5 1 2,-2 1-3,1 0 0,2-2 1,-3 3 0,1-3 0,1 3-2,-2-1 1,2 0 0,1 1 0,-2 0 1,2 0-1,-2-2-1,1 2 1,-1 0 0,1 0 0,-1 0 1,0 0 0,0 0 0,2-3 2,1 0-2,-1-1-1,1 1 1,-2 1 0,2 0-2,-4 2 1,-1 0 0,-1 0 0,-2 0 0,2 0 1,1 0-1,1 0 1,3 0-1,1 0 0,1 0 1,2-1-2,-1-1 2,0 0 1,-3-1-4,-2 1 2,-1-1 2,-4-1-2,-5 2 2,0 0-2,-5 1 0,0-2 0,2 3 0,-8-2 0,7 0 2,-8 2-1,1 0 2,0 0-1,-6 0 0,0 0 3,0 0-1,2 0 1,-2-1-1,3 1-1,-2-2 0,1 1 0,-2-1 0,0-3 0,0-2-1,0-3 0,-6-2-2,-5 1-1,-8 2-1,1 1 1,-7 5 1,-4 1 0,-3 0 0,-2 2 0,-5-2 0,1 1 2,1-1 0,-2 1 2,3-3 0,-1 2 1,3-1-2,-1 0 0,2-1-2,1-1-1,0 2 0,-1-1 2,-2 1-4,0 1 2,-1 2 0,-3 0 0,-1 0 0,-5 0 2,0 0-2,-1 0 0,-2 0 0,3 0 0,-2 0 1,2 2-1,-3 0 0,3-1 0,-1 1 1,3 0-1,1 1 1,0 2 0,1-1 0,2 1-1,-2-2 1,3 4-2,0-1 0,-1 1 1,2 0 0,-1 0 0,2 2 1,-3 0-2,3 0 0,-2 0 1,0 0 0,-2 1 0,2-2-1,1-1 0,-1 2 0,2-4-1,-1 2 2,-2-1 0,4-2 0,-2 3 0,-2-3 0,5 0 2,-2 0 0,2-1-1,0 0 1,-1-1 0,0-1-1,1 0-1,1 2 2,-1-3-1,2 3-1,2-3 0,0 1 0,4-1 0,0 0 0,2 0 1,0 0-1,-1 0 2,1 0-2,2 0-1,-4 0 2,0 0-3,0 0 2,-1 1 0,1 2-2,-2 1 2,2 1-2,0-2 2,0 2 0,-2 2 0,1-4 0,1 2 0,0-1 0,0 1 0,4 0 2,3-2-2,1 0 0,2-2 1,1 0-1,-1 1 0,6 0 1,-1-1-1,1-1 0,4 0 0,0 2 0,0-2 0,2 1 0,-2 1 1,2 0-1,4-2-1,-3 0 0,3 0-2,0 0 1,-2 1-1,1-1 0,-1 0 0,2 0-1,-2 1 2,2-1 1,0 5 1,7 1 0,6 1 2,7 3-1,1-5 0,3-1 0,3-1 1,2-1-2,2 1 0,-1-3 1,3 0 1,0 0-2,2 0 0,3 0 0,-4 0 0,4 0-2,-2 0 2,4-3 0,0 1 0,3 0 2,0-3-2,0 3 1,-1-1-1,2 0 0,0-1-1,-2 1 1,1 1 0,-3-1 1,-2 1 0,0 1-1,-2-1 1,-1 0-2,0 1 1,2 1 0,-1 0 2,-2 0-2,3 0 0,-1 0 0,1 0-2,1 0 2,0 0 0,3-2 1,0 1-1,1-2 0,1 0-1,1-3 1,1 1 1,4-1-1,0 0 2,3 0-2,-3 0 1,2 1-1,-5-2-1,2 1 1,-5 1-1,0 1 1,-4 1 0,1 0 0,-3-1-1,-2 1 2,-1 1-1,0-1 0,-1-1 1,2 1-1,-1 1 1,4-2-1,-2 1 0,2 1 0,-1-1 0,1 3 0,-2 0 0,0 0 1,-3 0-2,1 0 1,-3 0 1,0 0-2,-2 3 0,-3-1 0,0 1 0,-3 1 1,-2-4 0,1 4 0,1-3 0,2-1 0,-2 0-1,2 0 1,-2 0 1,-6 0-2,3 0 3,-1 0-2,-7-1 1,6-1-1,-7 0 0,-5 2 0,5-2-1,-5 2 1,-2-2 0,2 2 1,-6 0-1,0-1 1,0 1-1,0 0 0,3 0 2,-2 0 0,1 0 0,-1 0 0,2-2-1,-2 2 0,1 0 0,-1 0 1,1 0 1,-1 0-1,1 0 0,-2 0-1,1-1-1,-1 1-1,0 0 1,1-1 0,-1 1 1,0-3-1,0 3-1,0 0 1,0-4-2,-4 0 1,-6-1 2,-3-2-2,-3 3 0,-4-1 0,-3 0-4,-3 3 2,-3 1 1,-6 1-2,-2 0 2,-8 0-1,-3 0-2,-8 0 2,-5 3-1,-8-1-1,-5 3 3,-3 1-3,-4 2 0,0 1-2,2 0-1,-1 2-2,2-2-4,-1 0-6,-1-2-14,6-2-19,3-3-36,7-2-108</inkml:trace>
  <inkml:trace contextRef="#ctx1" brushRef="#br0">2109 4415,'0'0,"0"50,0-25,0 24,0 1,0 24,0-24,0 24,25-24,-25 0,0-1,0 1,24 24,-24-24,0-25,0 24,0-24,25 0,-25 24,0-24,0 0,0 0,25 0,0 24,-25-24,0 0,0 0,0-1,25 1,-25 25,0-50,0 49,24-49,-24 25,0-25,25 25,0-25,-25 25,0-25,25 0,0 0,-1 0,-24 0,25 0,0 0,0 0,-25 0,25 0,-1 0,1 25,0-25,25 24,24 26,0-50,1 25,49 25,-74-26,24 1,0-25,1 0,24 25,0 0,-49 0,24-25,25 0,-24 49,24-49,-25 0,26 0,-26 0,1 0,-1 0,0 0,-24 0,0 0,-1 0,26 0,-26 0,1 0,-1 0,1 0,0 0,-1 0,1 0,-1 0,26 0,24 0,-24 0,49 0,-25 0,0 0,0 0,-24 0,-1 0,0 0,1 0,-1 0,1 0,-51 0,76 0,-51 0,51 25,-51-25,1 25,-1-25,1 0,24 25,-24-25,-25 0,24 24,1-24,-50 25,25-25,0 0,-25 0,24 0,-24 0,50 25,-50-25,50 0,-26 0,26 25,-50-25,25 0,-25 0,25 0,-1 0,-24 0,25 0,0 0,0-25,0 25,-25 0,49 0,1-25,24 0,-24 1,0 24,-26-25,1 25,25-25,-25 25,-1 0,-24-25,25 25,0 0,-25-25,0 1,0 24,25-25,-25 0,0 0,25 25,-1-25,-24 1,0 24,0-25,0 0,0-25,25 25,-25-49,0 24,0 1,0-1,0 1,0-26,0 1,0 24,0-24,0 49,0 0,0-24,0-1,0 25,0 0,-25 1,1-26,24 25,0 0,-25-24,25 24,0 0,0 0,0 0,-25 25,25-24,0 24,0-25,0 25,-25-50,25 50,-25-25,25 1,0 24,-24-25,-1 25,25 0,-25 0,0-25,0 0,25 25,-24 0,-26 0,25 0,-24-25,-26 1,26 24,24 0,-25-25,0 25,1-25,24 25,-25 0,1 0,24-25,-25 25,1 0,24 0,0 0,-49 0,-1 0,1-25,-25 1,0 24,-50 0,49 0,-24 24,0-24,0 0,25 0,25 0,24 0,-24 0,-1 0,-24 0,25 0,-1 0,-24 0,0 0,0 0,-1 0,1 0,-25 0,25 0,25 0,-50 0,74 0,-24 0,-1 0,1 0,-1 0,26 0,-1 0,25 0,0 0,-24 0,24 0,-49 0,24 0,-24 0,-1 0,26 0,-26 0,-24 0,49 0,-24 0,24 0,-24 0,49 0,-25 0,26 0,-51 0,50 0,1 0,-1 0,0 0,0 0,0 0,1 0,-1 0,0 0,-25 0,1 0,-1 0,25 0,1 0,24 0,0 0,-50 0,50 0,0 25,0 25,0-50,0 49,0 26,0-26,0 1,0 0,0 24,0-24,0-1,0-24,0 50,-25-51,25 26,0 0,-25 24,25-24,0-26,0 26,0 0,0-26,0 1,0 0,0-25,0 25,0 0,0-1,0-24,0 0,0 50,0-50,0 25,0 0,25 24,-25-24,0 0,25 0,-25-1,0-24,0 25,0-25,0 25,0 0,0 25,0-50,0 0,25 0,24 0,-24 0,0 0,0 0,0 0,24 0,-24 0,0 0,24 0,1 0,-25 0,24 0,1 0,0 0,-26 0,26 0,0 0,24 0,1 0,-26 0,26 0,-1 0,0 0,1 0,-1 0,-24 0,24 0,1 0,-51 0,1 0,0 0,-25 0,50 0,-26 24,1-24,25 0,-25 0,-1 0,26 0,0 0,-50 0,49 0,1 0,0 0,-26 0,26 0,0 0,-26 0,1 0,0 0,0 0,0 0,24 0,-24 0,0 0,24 0,-24 0,0 0,25 0,-1 25,1-25,-1 0,1 0,0 0,-26 0,1 0,0 0,-25 0,50 0,-25 0,-1 0,-24 0,25 25,25-25,-25 0,-1 0,26 25,-25-25,24 0,-24 0,-25 25,50-25,-50 0,25 0,-1 0,1 0,0 0,0 24,0-24,-1 0,1 0,0 0,49 25,-49-25,0 0,25 25,-26-25,1 0,25 0,-25 0,24 0,26 0,-51 0,1 0,25 0,0 0,-1 0,-49 25,50-25,-50 0,25 0,24 0,-49 0,50 0,-1 0,26 0,-26 0,1 0,0 25,-1-25,1 0,-50 0,49 0,-24 0,0-25,25 25,-50 0,24 0,-24 0,25 0,0 0,49 0,-24 0,-50 0,50 0,-25 0,-1 25</inkml:trace>
  <inkml:trace contextRef="#ctx1" brushRef="#br0" timeOffset="60462.4582">10294 8855,'0'0,"-99"-25,99 25,-74 0,24 0,0 50,1-50,-26 25,1 0,0-1,-1-24,1 0,-1 0,1 0,0 0,49 0,0 0,-50 0,51 0,-26 25,0-25,-24 0,0 0,-1 0,26 0,-1 0,-24 0,49 0,-50 0,51 0,-1 0,-50 0,26 0,49 0,-50 0,1 0,24-25,0 25,0 0,0 0,1-24,24 24,0-25,-50 25,50 0,0 0</inkml:trace>
  <inkml:trace contextRef="#ctx1" brushRef="#br0" timeOffset="63719.6445">15553 8781,'0'0,"0"25,0-25,0 24,0 1,0 0,0-25,0 50,-25-50,0 24,0 1,1 25,24-50,-25 0,0 25,0 0,0-25,1 24,24-24,-25 0,-25 25,50 0,-99-25,25 25,-26 24,-48 1,73-50,1 25,-1-25,26 0,-26 25,26-25,-26 0,1 24,24-24,1 0,-26 0,1 0,-25 0,24 0,1 0,24 0,25 0,-24-24,49 24,-25 0,-25 0,1-25,-26 0,1 0,-1 0,51-24,-26 49,50-25,-25 25,25-25,0 0,0 1,-25 24,25-25,-24 0,24 25,-25-25,25 25,0 0,0-25,-25 25,0-25,25 25,0-24,0 24,0-25,-25 25,25-25,0 0,0 25,0-25,0 25,0-24,0-1,-24 25,24 25,0 24,-25-24,25 0,-25 24,0-24,25 0,0 0,-25 0,25 0,0-25,0 24,0-24,0-49,25-26,-25 50,25-49,-25 24,50 26,-50-1,0 25,0-25,0 25,24 0,-24 0,50 0,0 0,24 25,-24 0,-26-25,26 24,-50-24,25 0,0 25,-25-25,0 0,24 0,-24 25,0-25</inkml:trace>
  <inkml:trace contextRef="#ctx1" brushRef="#br0" timeOffset="76070.3509">15082 3969,'24'0,"-24"25,0-25,0 0,0 24,0-24,25 0,-25 25,0 0,0-25,0 25,25-25,-25 0,0 0,25 0,-25 0,25 0,-1 0,-24 0,0 0,25 0,-25-25,25 0,-25 25,0 0,0-25,0 25,25-24,0 24,-25-25,0 25,0 25,0 24,0 1,0-25,0 24,0-24,0 0,0 0,0-25,0 24,-25 1,0 25,25-50,0 0,0 25,0-25,-25 24,25 1,-25-25,25 0,-24 0,-1 0,25 0,0-25,0-24,0 24,0 0,0 0,0 1,0-1,25 25,-25-25,0 0,24 25,-24 0,0 0,0-25,25 25,0 0,0 0,-25-24,25 24,-1 0,1 0,-25 0,25 0,-25 0</inkml:trace>
  <inkml:trace contextRef="#ctx1" brushRef="#br0" timeOffset="76870.3967">15404 4167,'25'0,"-25"25,0-25,25 25,-25 0,0-1,0 26,0-25,0 0,24 24,-24-24,0 0,0-25,0 25,0-25,0 24,0 1,-24 0,24-25</inkml:trace>
  <inkml:trace contextRef="#ctx1" brushRef="#br0" timeOffset="78271.4768">15156 4862,'0'0,"0"25,0-25,0 24,0 1,0 25,0-25,0-1,0-24,25 0,-25 0,25 0,-1 0,1 0,-25 0,50-24,-50 24,49-50,-49 50,25-25,-25 25,0-25,0 1,0 24,0-25,0 25,-25 49,25-24,0 25,0-1,0 1,0-25,0 24,0 26,-24-50,24-1,0 26,-25-50,25 25,0-25,0 25,0-1,-25-24,25 0,-25-24,25-1,0 0,0 0,0 0,0 1,0-1,0 25,0-50,0 50,0 0,25-49,-25 49,0 0,0-25,25 25,-25 0,25 0,-25 0,0 25,24-1,1-24</inkml:trace>
  <inkml:trace contextRef="#ctx1" brushRef="#br0" timeOffset="79584.5519">15503 5234,'0'0,"0"0,0-25,0 0,0 25,0-25,0 25,25 0,-25-24,0 24,25 0,-25-25,25 25,-25 0,24 0,1 0,-25 0,0 25,0-1,0 1,0 0,0 0,0 0,0-1,0 1,0-25,-25 50,25-50,0 25,-24-25,-1 0,25 24,0-24,0 0,0 0,25 0,-25 0,24 0,-24 0,25 0,0 0,-25 0,0 0,25 0,-25 0,25 0,-25 0,25 0,-1 0,-24 0,25 0,-25 0,0 0,-25-24,1-1,-1 25</inkml:trace>
  <inkml:trace contextRef="#ctx1" brushRef="#br0" timeOffset="85629.8977">16967 4093,'25'0,"-50"0,0 0,0 0,0 0,-24 0,49 0,-50 0,1 0,24 25,-25-25,25 0,0 0,25 24,0-24,-24 0,24 25,0-25,-25 25,0-25,25 0,-25 25,25 0,-25-1,1 1,24 0,0 0,-25 0,25-1,0-24,0 25,-25 0,0 25,25-50,0 24,0 1,0 0,0-25,-25 50,25-50,0 24,0 26,0-50,0 0,0 25,0-25,25 25,0-1,0-24,-25 0,25 0,-25 25,0-25,24 0,-24 25,50 0,-50-25,25 0,0 25,-25-25,24 0,-24 0,25 25,-25-25,25 0,0 0,-25 0,25 0,-25 0,25 0,-25 24,24-24,1 0,0 0,0 0,24-24,-49 24,25 0,0 0,-25 0,0 0,-25 0,0 0,25 0,-24 0,-1 0,25 0,-25 0,0 0,25 0,-25 0,25 0,-24 0,-1 0,0 0,0 0,0 0,25 0,-25-25,25 25,0-25,-49 25,24 0,25-25,-25 25,0 0,25-25,-24 25,-1-25,0-24,0 49,0-50,-24 25,24-24,25 49,-25-50,25 1,-25 24,1-50,-1 26,25-26,0 51,0-1,0-25,0 25,0 25,0-49,0 49,0-25,25 25,-25-25,24 0,1 1,0-1,-25 25,0 0,25 0,0 0,-1 0,-24 0,25 0,0 0,0 0,-25 0,25 0,-25 0,49 25,-49-25,50 24,-25 1,24-25,1 50,-25-50,0 25,-1-25,1 0,-25 24,0-24,25 25,-25 0,25-25,0 0,-25 0,0 0,24 0,-24 0,0 25,25-25,0 0,-50 0,25 0,-25-25,1 0,-26 0,50 1,-25 24,25 0,-25 0,25-25,-24 25,-26 0,50 0,-25-25,0 25,25-25,-25 25,1 0,24 0,-25 0,0-25,25 25,-25 0,25 0,-25 0,1 0,24 0,-25 0,0 0,0 0,-24 25,49-25,-25 25,0-25,-25 50,26-26,-1 1,0 0,0 0,0 0,25-25,0 24,0-24,0 25,0 0,0 0,0 0,0-1,0 1,0 0,0 25,0-50,0 24,25 1,-25 0,0-25,25 25,-25-25,25 49,-25-49,0 25,25 0,-25 0,24-25,-24 0,0 25,25-25,-25 0,25 24,0-24,-25 25,25-25,-25 0,0 25,24-25,-24 25,50-25,-50 0,25 0,-25 0,25 25,-1-25,1 25,0-25,-25 0,25 0,-25 0,25 0,-25 0,0 24,24-24,1 0,-25 0,25 0,-25 25,25-25,-25 0,25 0,0 0,-25 0,24 0,-24 0,25 0,0 0,-25 0,25 0,-25 0,25 0,-1-25,-24 25,25 0</inkml:trace>
  <inkml:trace contextRef="#ctx1" brushRef="#br0" timeOffset="99790.7077">17339 3249,'-25'0,"0"0,0 0,-49 0,0 0,-50 50,0-25,24 24,26-24,-1 0,26-25,-1 25,25 0,25-1,-49 1,49 0,-50 0,50-25,0 25,0-25,-25 24,25 1,0-25,0 0,0-49,25-26,-25 50,25 1,-25-1,0 0,25 25,-25-25,0 25,0-25,0 1,0 24,0 24,0 1,0 0,0 25,0-26,0 26,0 0,0-1,0-24,0 0,0 0,0-25,0 25,0-1,0 1,-25-25,25 25,0-25,0 0,25 0,0 0,24 0,-24-25,0 25,0-25,-25 25,49 0,-49-24,25 24,0 0,-25 0,25 0</inkml:trace>
  <inkml:trace contextRef="#ctx1" brushRef="#br0" timeOffset="104134.9561">13866 3001,'0'-24,"0"24,-25 0,25-25,-49 25,24-25,0 25,-24 0,24 0,0-25,25 25,-25 0,25-25,-49 25,49 0,-25 0,25 0,-25 0,0 0,0 0,25 0,-25 25,1 0,-1 0,0-25,25 25,-25-25,0 49,1-24,24 25,-25-1,-25 26,1-26,-1 26,50-26,-50 1,50-25,-24 24,24-24,0 25,-25-26,25 1,0 25,0 0,0-1,-25 1,0-1,25 51,0-51,0 1,-25-1,25 1,0 0,0-1,-24-24,-1 49,25-49,0 25,-25-1,25 26,-25-26,0 1,25 0,-24 24,-26-24,50-25,0 24,-25 26,25-26,-25 1,25-1,0 1,0-25,-24 0,-1 24,25-24,0 0,-25 24,25 1,0-25,0 49,0-49,0 0,0 0,0 24,0-24,0 25,0-26,0 1,0 0,0 25,0-50,25 49,-25-24,0 0,25-25,-25 25,24-25,-24 25,25-1,-25 1,0-25,25 0,0 0,-25 25,25-25,-25 0,49 0,-49 0,25 25,0-25,0 25,-25-25,24 0,1 0,0 24,-25-24,25 0,0 0,-1 0,1 0,-25 0,50 0,-50 0,25 0,-1 0,1 25,0-25,-25 0,25 0,0 0,-25 0,24 0,26 0,-25-49,24 24,1 25,-25-25,25 0,-50 25,24-25,1 25,25-24,-25-26,24 0,-24 26,49-51,-24 25,-25-24,24 49,-24-24,0 24,0 0,0-25,-1 50,-24-49,25-1,25 1,-50-1,25 0,-1 1,1-1,-25 1,25 24,0-25,-25 1,25-1,-1 0,-24-49,25 49,-25-49,50 50,-50-1,25 0,-25-24,49 0,-49 24,0-24,25 24,-25-24,0-1,0 1,25-1,-25 51,0-26,25 25,-25 25,0-25,0 1,0-1,0 25,0-25,0 0,0 25,0-25,0 25,0-25,0 25,0-24,0-1,0 25,0-25,0 0,0 0,0 1,0-1,-25-25,25 25,0 25,-25-49,25 49,0-25,0 25,0 0,0-25,-25 0,25 25,-25-49,1 24,-1 0,25-24,-25 49,25-50,-25 25,25 25,-25-25,25 1,-24 24,24 0,-25-25,0 25,25 0,-25-25,0 0,1 25,24-25,-25 25,25 0,-50 0,50 0,-25 0,-24-24,24 24,0 0,0 0,1 0,-26 0,50 0,-25 0,25 0,-25 0,1 0,-1 0,0 0,0 0,-24 0,24 0,0 0,0 0,25 24,-25-24,1 0</inkml:trace>
  <inkml:trace contextRef="#ctx1" brushRef="#br0" timeOffset="136936.8323">19770 2084,'0'0,"0"0,24 24,1 26,25-25,-50-25,25 25,0-25,-25 24,24-24,1 25,0-25,-25 0,25 25,-25-25,25 0,-25 0,24 0,-24 0,25 0,0-25,0 0,-25 1,25-1,-25 0,0-25,24 50,-24-24,0 24,0-25,0 25,0 0,0 0,0 0,-24 49,24 26,0 49,0 0,24-50,1 75,0-74,0 49,-25-25,0-25,25 1,-1 49,1-50,0 0,-25-24,0 24,0-49,0-25,0 25,0 0,0-50,0 0,-25-24,25-1,0 0,-25 1,1-1,-1-24,25 24,0 1,0-1,0-24,49 49,-49 0,0 0,0 25,25-25,-25 1,0 24,25-25,-25 0,25 0,24 0,-49 1,25-1,-25 0,0 25,0 0,0 0,-49 0,24 0,-25 0</inkml:trace>
  <inkml:trace contextRef="#ctx1" brushRef="#br0" timeOffset="139325.969">17711 2158,'0'0,"0"0,25-50,-25 50,49-24,-24-26,25 25,-50 25,25-49,-1 49,1-25,-25 25,0 0,25 0,-25 0,25 0,0 0,-25 0,24 49,1-24,-25 50,25-51,-25 1,25 25,-25-25,0-1,0 1,0 0,0 25,-25-1,0-24,25 25,-25-26,1 1,24-25,0 0,0 25,0-25,0 0,0-50,74-24,-74 24,74 26,-49-26,0 25,0-24,24 24,-24 0,25 0,-50 0,25 1,-1 24,1-25,-25 25,25 0,-25-25,25 25,0-25,-25 0,0 25,24-24,-24 24,0 0,0 0,-24 0,-1 0,25 0,-25 24,0 1,0 0,1 0,-1 0,0-1,0 1,0 25,25-25,-24 24,-1-24,25 25,0-50,0 24,0 1,0 0,0 0,0-25,0 25,25-1,-25-24,24 0,1 25,0-25,0 0,-25 0,25 25,-1-25,1 25,-25-25,50 0,-25 25,-1-1,26-24,-50 25,50-25,-50 0,24 0,1 0,0 0,-25 0,25 0,-25 25</inkml:trace>
  <inkml:trace contextRef="#ctx1" brushRef="#br0" timeOffset="141289.0812">18678 2307,'25'0,"-25"0,25 0,0 0,-1 0,26 0,25 0,49 0,-25 0,-25 0,25 0,-24 0,-1 0,-24 0,-25 0,24 0,-24 0,0 0,-25 0,25 0,-1 0,-24 0,25 0,-25-25,25 25,-25 0,0 0,0 0,-50 0,26 0,-1 0,-25-25,25 25,1 0,-51-25,50 25,1-24,-1 24,0-25,0 25,0-25,1 25,24 0,-25 0,25 0,-25 0,0-25,25 0,25 25,0 0,0 0,-1 0,1 0,0 0,0 0,0 0,-1 0,26 0,-25 25,24 0,-24-25,0 0,0 0,-25 25,25-25,-1 0,1 25,-25-25,25 0,-25 24,25-24,-25 0,-25 25,0 0,0 25,1-50,-26 49,25-24,-24 0,49 0,-25-25,25 24,-25-24,0 0,25 25,-49-25,49 25,-25-25,0 25,0-25,25 0,-25 25,25-1,-24-24,24 0,0 25,-25-25</inkml:trace>
  <inkml:trace contextRef="#ctx1" brushRef="#br0" timeOffset="143062.1827">18777 1067,'0'0,"0"49,0 1,0-1,0 1,0 0,0-26,0 26,0-25,0 0,-24 24,24-49,0 25,0-25,0 50,0-50,0 24,0 1,0-25,0 25,0 0,0 0,0-25,0 0,0 0,24 0,-24 0,25 0,0 0,0 0,0-25,24-25,-24 1,0 24,0-25,0 25,-1 1,-24-1,25 0,-25 25,0-25,25 0,-25 1,25 24,-50 0,-25 0,50 0,-49 24,24 1,-25 0,26 0,-1-25,25 0,0 25,0-25,0 24,0-24,0 25,49-25,-24 25,50 0,-26-25,-24 49,25-24,-26-25,1 50,-25-50,25 0,-25 0,25 25,-25-25,0 25,25-25</inkml:trace>
  <inkml:trace contextRef="#ctx1" brushRef="#br0" timeOffset="146086.3556">18653 2555,'0'0,"0"25,0 24,25-49,-25 25,25 25,-25-50,25 49,-25-24,25 0,-25 25,24-26,26 26,-25-25,0 24,0-49,-1 50,-24-50,25 25,-25-25,25 25,-25-25,25 24,0-24,-1 0,-24 25,25-25,-25 0,0 0,25 0,0 25,-25-25,25 0,-1 25,1-25,-25 0,25 25,-25-25,25 0,-25 0,49 0,-49 0,25 0,-25 0,50 0,-50 0,49-50,-49 50,50-25,-25 0,0 1,24-26,-49 25,25 0,-25 1,25-1,0-25,-25 50,0-25,0 1,0 24,0-25,0 0,0 0,0 0,-25-24,25 49,0-25,0 0,0 25,0-25,0 25,-25 0,0 0,25 50,-25-50,25 25,-24 0,-1-1,25-24,0 25,-25 0,25-25,0 0,0 25,0-25,0 0,25 0,0 0,-25 0,0 0,24-25,-24 0,25 25,-25 0,0-25,25 25,-25 0,25-24,-25 24,0 0,25 0,-25 0,49 0,-49 0,50 0,-50 0,25 0,-1 24,1-24,-25 25,0-25,0 0,25 0,-25 25,0 0,0 0,-25 24,0-49</inkml:trace>
  <inkml:trace contextRef="#ctx1" brushRef="#br0" timeOffset="147606.4426">19125 3746,'-25'0,"0"-25,0 0,25 0,0 25,0 0,0 25,0 0,0 24,0 1,0 0,0-1,0 1,0-25,0 49,0-74,0 50,0-1,0-49,0 25,25-25,0-25,0 0,0 1,-1-1,1-25,25 50,-50-25,0 25,25-24,-25-1,0 25,49-50,-24 25,0 1,-25 24,0 0,-25 0,0 0,0 0,25 24,-24-24,24 0,-25 25,25-25,0 0,25 0,-1 25,1 0,0-25,0 25,0-25,-1 24,1 1,-25-25,25 50,0-50,-25 25,0-25,49 24,-49 1,0-25,0 0,25 25,-25-25,0 0,0 25,0-25</inkml:trace>
  <inkml:trace contextRef="#ctx1" brushRef="#br0" timeOffset="150478.6069">19546 3448,'0'25,"0"-1,0 1,0 25,0-25,25 24,0 1,0-25,-25 24,0-24,25-25,-25 25,0 0,0-25,0 0,-25-50,-25 50,25-49,-24 24,49 0,0 25,0-25,0 0,0 25,-25 0,25 0,25-25,0 25,-1 0,1 0,0 0,-25 0,0-24,25-1,-25 25,0 0,0-25,25 25,-1 0,-24 0,25 0,-25 0,25 0,-25 0,25 0,0 0,-25 0,0 0,-25 0,25 0,-25 0,0 0,25 25,-25-25,-49 49,74-49,-25 25,-24 0,24 0,0-25,25 25,0-25,-25 25,0-25,25 24,-24-24,24 0,0 0,0-24,0-26,0 0,0 50,0-25,0 25,0 0,24 0,1 0,-25 0,25 0,0 0,0 0,24 0,1 50,-1-50,1 25,0 25,-26-50,1 24,-25-24,25 25,0-25,-25 0,25 0,-25 25,0-25,25 25,-25-25,0 25</inkml:trace>
  <inkml:trace contextRef="#ctx1" brushRef="#br0" timeOffset="155423.8897">7194 17190,'0'-25,"25"25,-25 0,24 0,-24 0,50 0,-50 0,50 0,-1 25,1-1,24 26,50-25,-49 0,49 49,-25-74,25 25,74 0,-24 24,24-49,26 25,-26 0,50-25,-49 25,98 0,-49 74,0-74,25 49,0-24,0-26,-25 51,0-50,-50-1,-24-24,-50 0,0 0,-50 0,26 0,-1 0,-25 0,26 0,-1 0,50 0,24 0,1-24,-25 24,-25-25,0 25,0 0,25 0,-50-25,74 25,-24 0,25-25,-50 25,50-25,-26 25,-24 0,25 0,-25 0,25-24,0-1,-25 25,50 0,-1 0,1 0,-1 0,1 0,-75 0,75 0,-75-25,25 25,-49 0,49 0,-25 0,0 0,75 0,49 25,0 0,75 24,-75-49,0 25,1 25,-26-50,-24 0,-1 0,51 0,-100 0,49 0,-24 0,-25 0,50 0,24 0,-24 0,-1 0,1 0,-75-25,-24 25,-26 0,1 0,24 0,-24 0,24 0,1 0,-1 0,1 0,24 0,50 0,-75-25,-24 25,24-25,-24 0,49 25,-74-24,49 24,0 0,-24 0,0 0,-1 0,1 0,24 0,-49 0,-25 0,50 0,-50 0,49 0,-49-25,25 25,0 0,0 0,0 0,-25 0,24 0,1 0,-25 0,25 0,-25 0,25 0,-25 0,49 0,-49 0,25 0,-25-25,0 25,25 0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34:52.8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79 8434,'0'0,"0"0,25 0,0 0,-25 0,24 0,1 0,0 0,0 0,24 0,-24 0,50 0,-1 0,-49 0,25 0,-1 0,26 0,-1 0,-24 0,-1 0,-24 0,0 0,24 0,-24 0,0 0,49 0,-49 0,0 0,25 0,-26 0,26 0,-25 0,24 0,1 0,-25 0,25-25,-1 0,1 25,-1 0,1 0,24 0,-49 0,0 0,25 0,-26 0,26 0,0 0,-1 0,1 0,-1 0,1 0,0 0,-1-25,-49 25,50 0,-50 0,25 0,-1 0,1 0,0 0,-25 0,50 0,-1 0,26 0,-26 0,26 0,-26 0,1 0,0 0,-26 0,1 0,-25 0,25 0,-25 0,25 0,0 0,-25 0,24 0,-24 0,25 0,0 0,-25 0,25 0,0 0,-1 0,1 0,-25 0,25 0,0 0,-25 0,25 0</inkml:trace>
  <inkml:trace contextRef="#ctx0" brushRef="#br0" timeOffset="14199.8122">5953 11683,'25'0,"-25"0,25 0,-25 0,25 0,-25 0,49 0,-24 0,75-25,-26 25,0 0,26 0,-1-25,50 25,-50 0,50 0,-50 0,25-24,50 24,-50 0,0 0,-25 0,-25 0,-24 0,-25 0,-1 0,1 0,0 0,-25 0,25 0,-25 0,25 0,-25 0,49 0,-49 0,50 0,-1-25,-24 25,25 0,0 0,24 0,50 0,-50 0,1 0,-1 0,25 0,-24 0,24 0,-25 0,1 0,24 0,-25 0,1 0,-1 0,-24 0,0-25,-1 25,-24 0,25-25,-26 25,1 0,50 0,-26 0,75 0,25 0,25 0,-75 0,75 0,-50 0,24 0,-48 0,-1 0,-25 0,25 0,-24 0,-1 0,1 0,-26 0,1 0,0 0,-1 0,-24 0,25 0,-1 0,-24 0,-25 0,50 0,-1 0,26 0,49 0,24 0,26 0,-75 0,25 0,50 0,-25 0,-25 0,25 0,-100-25,50 25,-24 0,-26 0,-24 0,0 0,25 0,-25-24,-1 24,1 0,0 0,0 0,24-25,-49 25,25 0,0 0,-25-25,25 25,24-25,1 25,0 0,24 0,50-25,-25 25,-24 0,24 0,-25 0,1 0,-1 0,1 0,98 0,-24 0,25 0,-1 0,-24 0,25 25,49-25,-99 0,50 0,-1 0,-24 0,-75 0,26-25,-51 25,1 0,0 0,-1 0,1-24,-25 24,24-25,-24 25,25 0,-26 0,1 0,25 0,24 0,50 0,0 0,25 0,25 0,-50 0,25 0,24-25,-49 25,-49 0,-1-25,25 25,-24 0,-26 0,26 0,-1 0,1 0,24 0,25 0,-25 25,-25 0,26-25,-1 25,-25-25,50 0,-49 0,49 0,-50 0,1 0,24 0,-50 0,26 0,-50 0,-1 0,1 0,-25 0,50 0,-50 0,25 0,-1 0,1 0,25 0,-50 0,25 0,-25 0,24 0,-24 0,25 0,0 0,-25 0,25 0,0 0,-1 0,-24 0,25 0,0 0,0 0,25 0,-50 0,24 0,26-25,-25 25,24 0,1 0,24 0,50 0,0 0,-49 0,-1 0,1 0,-51 0,1 0,0-25,0 25,0-25,-1 25,-24 0,25 0,0 0,25 0,-50 0,24 0,1 0,0 0,0 0,25 0,-26 0,1 0,50 0,-26 0,1 0,-1 0,-24 0,0 0,0 0,24 0,-24 0,0 0,25 0,-26 0,1 25,25-25,24 25,-24-25,-1 25,-24-1,25-24,-50 0,49 0,-24 25,0-25,0 0,-25 0,50 0,-26 25,1-25,-25 0,25 0,-25 0,25 0,-25 25,25-25,24 0,-49 0,25 0,-25 0,25 0,-25 25,0-25,25 0,-1 0,1 24,0-24,-25 0,25 0,0 0,-1 0,-24 0,25 0,-25 0</inkml:trace>
  <inkml:trace contextRef="#ctx0" brushRef="#br0" timeOffset="37152.125">1786 3473,'0'0,"0"0,25 0,-25-25,0 25,25 0,0 0,-25 0,25 0,-1 0,1 0,25 0,-1 0,1-25,0 25,24 0,0 0,26-25,-1 25,0-25,50 25,-50 0,75 0,-75 0,75-24,-1 24,1-25,24 25,-24 0,-25-25,-25 25,25-25,-50 25,25 0,-50 0,-24 0,24-25,-49 25,49 0,1 0,-1 0,1 0,-1 0,-24 0,-1 0,1 0,24 0,1 0,-50 0,-1 0,51 0,-50 0,-1 0,1 0,0 0,0 0,0 0,-25 0,49-24,-24 24,25 0,24 0,-24 0,24 0,25 0,-49 0,0 0,-1 0,1 0,-1 0,-24 0,25 0,-25 0,24 0,-24 0,25 0,-1 0,26 0,-1 0,-24 0,-1 0,1 0,24 0,-24 0,24 0,-24 0,24 0,50 0,25 0,50 0,-26 0,26 0,-26 0,26 0,-26 24,-24-24,-50 0,-49 0,24 0,1 25,-26 0,1-25,0 0,-1 0,1 0,24 0,-24 0,0 25,-1-25,26 0,-51 0,26 0,0 0,-1 0,50 0,-49 0,0 0,-1 25,1-25,24 24,-24-24,-25 0,24 0,1 0,-50 0,25 0,0 0,-1 0,-24 0,25 0,0 0,0 0,0 0,-25 0,24 0,1 0,-25 0,0 0,25 0,-25 0,0 0,25 0,0 0,-25-24,24 24,-24-25,25 0,0 0,0 0,0-24,-1-1,26 1,-25-51,24 26,1-50,-25 25,24-50,-24-25,0 25,25 1,-26-1,1 50,-25 24,0 26,25-26,-25 25,25 1,-25-1,25 1,-25-1,0 0,0 26,0-51,0 26,0 24,0 0,0 25,-25 0,-25 0,25 0,1 0,-26 25,25-25,-24 25,-26-25,1 0,-1 24,-24 1,25-25,-25 0,-25 25,24-25,26 25,-50-25,25 25,-50-1,74-24,-98 0,74 25,-50 0,25-25,-25 25,0-25,50 0,-50 0,50 0,24 0,-24 25,25-25,-50 24,0-24,-50 25,50-25,-50 25,26-25,-26 0,0 25,1 0,73-25,-48 24,24-24,-25 25,50-25,-50 0,-25 0,50 0,-25 0,50 0,-25-25,50 25,-26 0,76-24,-76 24,-48-25,-1 25,-25-25,0 0,50 25,-49-25,49 25,49 0,1 0,24-24,1 24,-26-25,-49 25,25 0,-50-25,50 25,0 0,-50 0,50 0,24 0,1 0,-1 0,51 0,-26 0,25 0,0 0,1 0,24 0,-25 0,0 0,0 0,0 0,-49 0,24 0,-74 0,50 0,0 50,49-50,-25 0,1 0,-1 24,0 26,-49-50,25 50,-1-26,-49 26,75-50,-1 25,-24 0,24 0,0-25,26 0,-26 24,50-24,-25 0,25 0,-49 25,24-25,-50 0,51 0,-26 0,25 0,0 0,25 25,0 0,0 0,0 24,0 26,50-1,-25 0,-25 1,25 24,-1-25,1-24,-25 0,0-26,25 76,-25-51,25-24,-25 0,25 25,-25-26,0 26,0 0,0-1,0 1,0-25,0 24,0-24,0 0,24 0,-24-25,0 24,0 1,0-25,0 25,0-25,0 25,0-25,0 25,0-1,0 1,25 0,-25 0,0 0,0-1,0-24,0 25,0-25,0 25,25 0,-25-25,0 25,0-25,0 24,0 1,0-25,0 25,0-25,25 0,0 0,-1 0,-24 0,25 0,-25 0,25 0,0 0,-25 0,25 0,-25 0,24 0,1 0,-25 0,25 0,-25 0,25 0,24 0,-24 0,-25 0,25 0,25 0</inkml:trace>
  <inkml:trace contextRef="#ctx0" brushRef="#br0" timeOffset="38783.2183">11535 8359,'24'0,"1"0,25 0,-25 0,24 0,1 0,24 0,-24 0,-1 0,-24 0,0 0,0 0,0 25,-1-25,1 25,25-25,-25 0,-1 0,26 0,0 0,-1 0,-24 0,25 0,24 0,-24 0,-25 0,49 0,0 0,-24 0,24 0,-24 0,0 0,-1 0,1 0,24 0,-24 0,-25 25,49-25,0 24,-24 1,-25-25,0 0,-1 0,1 0,50 25,-26-25,1 0,24 0,-24 0,-25 0,49 25,-74-25,50 0,-25 0,-25 0,24 0,1 0,-25 0</inkml:trace>
  <inkml:trace contextRef="#ctx0" brushRef="#br0" timeOffset="39991.2874">15801 8384,'0'-25,"0"25,50 0,-50 0,24 0,26 0,-25 0,24 0,1 0,-25 0,24 0,1 0,24 0,-24 0,0 0,-26 0,26 0,-50 0,25 0,0 0,-1 0,1 0,-25 0,25 0,0 0,-25 0,25 0,-1 25,1-25,-25 0</inkml:trace>
  <inkml:trace contextRef="#ctx0" brushRef="#br0" timeOffset="83951.8018">5755 10567,'25'0,"-25"0,25 0,-1 0,-24 0,25 0,-25 0,25 0,-25 0,25 0,0 25,-25-25,24 24,-24 1,50-25,-50 25,0 0,25-25,-25 25,25-25,-25 24,24-24,-24 25,0 0,0-25,0 25,0-25,0 25,25-25,-25 24,0-24,0 0,0 25,0-25,0 0,0 0,-25 0,1 0,24 0,-25 0,25 0,-25 0,25 0,-25 0,25 0,-25 0,25 0,0 0,0 0,0 0,25 0,0 0,-25 0,25 0,-25 0,25 0,-1 0,1 0,-25 25,0-25,25 0,-25 25,0-25,0-25,0-25,0 26,0-1,0 25,0-25,0 25,25-25,-25 25,0-25</inkml:trace>
  <inkml:trace contextRef="#ctx0" brushRef="#br0" timeOffset="95824.4809">6425 10418,'0'0,"25"25,-25 0,24-25,-24 24,25 1,-25 25,25-50,-25 25,0 24,0-49,25 50,-25-1,0-24,0 0,0 0,0-25,0 25,25-25,-25 24,0 1,0-25,-25 0,-25 0,50-25,-25 1,1-1,24-25,0 25,-25 1,0-1,25 25,0 25,25-1,-25 1,25-25,-25 0,0 25,24-25,-24 0,25 0,-25 25,0-25,0 25,25-25,-25 0,0 0,0-25,25 25,0 0,-25-25,24 25,-24 0,25 0,-25 0,0-25,25 25,0 0,-25-25,25 1,-25 24,24 0,-24 0,0 0,0 0</inkml:trace>
  <inkml:trace contextRef="#ctx0" brushRef="#br0" timeOffset="97967.6034">7169 10319,'0'0,"0"0,0 25,0-25,0 24,0 1,-25-25,25 25,0 0,-25 0,25-1,0-24,0 25,-25 0,25 0,0 0,0-25,0 24,-24-24,24 25,-25 0,25 0,-50-25,50 25,0-1,-25-24,25 0,0 25,0-25,-24 0,24 25,-25-25,25 0,0-25,0 0,0 25,0-24,0 24,0-25,0-25,0 25,0-24,25 24,-25 0,0 25,0 0,0 0,0 25,24 0,-24 0,25-1,-25 1,0 0,25 0,-25 0,0-25,25 24,-25-24,0 25,0-25,25 0,-25 0,0 0,49 0,-49 0,25-25,-25 25,25 0,0 0,0-24,-25 24,24 0,-24 0</inkml:trace>
  <inkml:trace contextRef="#ctx0" brushRef="#br0" timeOffset="100528.7499">5780 11931,'0'0,"25"0,-1 0,-24 0,25-25,-25 25,50 0,-50 0,25 0,-1 0,1 0,0 0,25 0,-26 0,1 25,0-25,-25 0,25 0,0 25,0-25,-1 0,-24 0,25 25,0-1,-25-24,25 0,-25 0,0 25,25-25,-25 25,24 0,-24-25,0 25,25-25,-25 0,0 24,0-48,0 24,-25 0,1-25,24 25,0-25,-50 0,25-24,25 49,-25-50,25 25,-24 0,-1 1,25-1,0 0,0 25,0-25,0 25,-25 0,25-49,0 49,0-25,0 25,0-25,0 25,0 0,25 25,0-25,-25 49,24-49,1 25,-25 0,25-25,-25 25,0 0,0-1,0-24,25 25,0-25,-25 25,0-25,24 0,-24 25,0 0,25-25,-25 24,0-24,0 25,25 0,-25-25,-50 0,50 0,-24 25,24-25,-50 0,50 25,-25-25,0 0,1 0,-26 0,0 0,25 24,25-24,-24 0,48 0,-24 0,25 0,0 0,-25 0</inkml:trace>
  <inkml:trace contextRef="#ctx0" brushRef="#br0" timeOffset="101847.8254">6574 12080,'24'-25,"1"0,25-24,-50 49,49-50,-24 25,0-24,0 24,-25 0,25 25,-25-25,0 25,0 0,24 0,-24 0,0 0,-49 0,49 0,-25 0,25 0,-25 0,0 0,25 0,-24 0,24 0</inkml:trace>
  <inkml:trace contextRef="#ctx0" brushRef="#br0" timeOffset="103095.8968">6474 11931,'0'0,"25"0,0 0,-25 25,0-25,0 25,0-1,0 1,25-25,-25 0,0 25,0 0,0-25,25 0,-1 0,26-25,0 25,-26 0,1 0,-25 0,25 0,0 0</inkml:trace>
  <inkml:trace contextRef="#ctx0" brushRef="#br0" timeOffset="103623.927">6822 12055</inkml:trace>
  <inkml:trace contextRef="#ctx0" brushRef="#br0" timeOffset="106727.1044">7739 12005,'0'0,"50"0,-25 0,0 0,24 0,-24 0,0 0,-25 0,25 0,-25 25,0-25,24 25,-24-25,0 0,25 0,-25 25,25-25,-25 25,0-25,0 0,0 24,0-24,0 25,25-25,-25 25,0-25,0-25,0-24,-25 24,25 0,-50 0,50 25,0-25,-24 1,24 24,0 0,0 0,0 0,0 0,24 24,-24-24,0 25,25 0,0 0,-25-25,0 0,25 25,-25-1,0-24,0 25,0-25,0 0,0 50,-25-50,25 25,0-25,0 25,-25-25,-24 0,49 0,-25 0,25 0,-25 0</inkml:trace>
  <inkml:trace contextRef="#ctx0" brushRef="#br0" timeOffset="108648.2143">8260 11906,'25'0,"-25"0,25 0,0 0,-25 0,25 0,-25 0,0 0,24 25,-24-25,0 25,0 0,0-25,25 24,-25 1,0 0,25-25,-25 25,0-25,0 25,0-1,0-24,0 0,-25 0,25 0,-25 0,25-24,-24 24,-1-25,25 25,-25-25,25 25,0-25,-25 25,25 25,25-25,0 0,-25 25,25-25,-25 0,0 25,24-1,-24-24,0 0,25 0,0 0,-25 0,25 0,-25 0,25 0,-1 0,-24 0,0 0,0 0,0-24,0 24,0-25</inkml:trace>
  <inkml:trace contextRef="#ctx0" brushRef="#br0" timeOffset="118927.8023">6326 14734,'0'0,"24"0,-24 0,25 0,0 0,25 0,-26 0,-24 0,25 0,25 0,-25 0,49 0,50 0,-50 0,26 0,-26 0,100 0,-25 50,24-50,1 24,-1-24,26 0,-1 25,26 0,-125-25,0 0,0 0,25 25,-25-25,1 0,48 0,-73 0,24 0,0 0,-24 0,-1 25,-24-25,-25 0,24 0,-24 0,25 0,-26 0,1 0,25 0,-50 0,25 0,24 0,-24 0,25 0,-1 0,26 0,-1 0,25 0,-24 24,-26-24,26 0,-26 25,26-25,74 25,-75-25,0 0,50 25,-49-25,-1 0,1 0,-26 0,75 0,-24 0,24 0,24 0,26 0,0 0,-1 0,-24 0,-25 0,0 0,-49 0,24 0,25 0,-75 0,26 0,-50-25,49 25,50 0,-49 0,49 0,49 0,-49 0,25 0,25 0,-50 0,49 0,-24 0,-50 0,-24 0,24 0,-49 0,49 0,-25 0,25 0,25 0,75-25,-25 0,49 25,50-24,-25 24,25 0,-25 0,74 0,-74 0,25 0,-50 0,0-25,-49 25,0 0,-100-25,25 25,-24 0,24 0,-49 0,-1 0,1 0,-1 0,1 0,24 0,1 0,-1 25,1-25,-1 0,0 0,-24 0,25 0,-51 0,26 0,0 0,-1 0,1 0,24 0,1 0,-26 0,26 0,-26 0,26 0,-1 0,-49 0,24 0,26 0,-1 0,26 0,24 0,0 0,49 0,-24-25,-50 25,50 0,-75-25,26 25,-1 0,25 0,0 0,74 0,-24 0,49 0,-74 0,99 0,-74 50,-50-1,49-49,-73 0,-51 0,26 0,-1 0,-49 0,25 0,24 25,-24-25,24 0,-24 0,-1 0,-24 0,0 0,-25 0,25 0,-1 0,-24 0,25 0,-25 0,0 0,-25 0,-49 0,0 0</inkml:trace>
  <inkml:trace contextRef="#ctx0" brushRef="#br0" timeOffset="121495.9492">6598 16867,'25'0,"0"0,-25-25,0 25,25 0,49-24,25 24,1-25,73 25,1-25,24 25,50 0,-24 0,123 0,-49 0,123 25,26 0,98-25,-98 49,-25-49,-1 0,-123 0,24 0,-98 0,-51 0,-24 0,0 0,-25 0,-25 0,75 0,-1 0,75-49,-49 24,-1 25,-24 0,49 0,-74 0,0 0,0 0,-50 0,0 25,50-25,25 24,24-24,50 25,-25-25,25 0,0 25,-49-25,-1 0,1 0,-50 0,-1 0,-48 0,-26 0,25 0,0 0,50 0,-25 0,0 0,-49 0,-1 0,1 0,-26 0,1 0,24 0,-24 0,24 0,50 0,0 0,25 0,25 0,-25 0,-1 0,1 0,-25 0,-25 0,-24 0,-1 0,26 0,-26 0,0-25,50 25,25 0,-50-25,50 25,-74 0,-1-24,-24 24,24 0,1-25,-1 25,0 0,75-25,-25 25,50 0,-25 0,24 0,-49 0,25 0,-50 0,-24 0,-1 0,-49 0,25 0,-1-25,1 25,-1-25,26 1,-1 24,1 0,-26 0,26-25,-50 25,49 0,-49 0,24-25,-24 25,0 0,0 0,-25-25,25 25,-1 0,1 0,-25 0,25 0,-25 0,25 0,0-25,-1 25,-24 0,25 0,0 0,-25-24,25 24,-25 0,0-25,25 25,-1 0,-24-25,25 25</inkml:trace>
  <inkml:trace contextRef="#ctx0" brushRef="#br0" timeOffset="424387.2736">5532 12030,'0'0,"0"0,25 0,-25 0,0 0,0 25,24-25,-24 25,0 0,25-1,-25 1,25 0,-25 0,0 0,0 0,0-1,0 1,0-25,0 25,0 0,0 0,0-25,0 24,0 1,25 25,-25-25,0 24,0-49,0 0,0 25,0-25,0 25,0 0,0-1,0-24,0 50,0-50,0 25,0-25,25 0,-25 25,0-1,24-24,26 0,0 0,49 0,-25 25,75 0,-25-25,50 25,49-25,-49 0,24 0,-24 25,-1-25,-49 0,25 0,-25 0,25 0,-50 24,25-24,0 0,0 25,0-25,-24 0,24 0,-25 0,-25 0,1 0,24 0,-25 0,25 0,26 25,-51-25,0 0,1 0,24 0,-49 0,-1 0,1 0,-1 0,1 0,-25 0,49 0,-24 0,24 25,50-25,0 0,-49 25,49-25,25 0,-50 0,-25 0,1 0,-1 0,0-25,-24 25,24 0,-24-25,49 25,-24 0,24 0,50 0,0 0,-50 0,25 0,0 0,-25 0,0 0,1 0,-1 0,25 0,-25 0,-25 0,26 0,-26 0,100 0,49 0,50 0,-25 0,-25 0,-25 0,26-25,-51 0,51 25,-51 0,-74 0,25-24,0 24,-49 0,24-50,-24 50,-1 0,-24 0,49 0,99 0,50 0,-49 0,74 0,-25 0,-25 0,-25 0,26 0,24 0,24 0,-24 0,-74 0,25 0,-26 0,50 0,1 0,-1 0,0 0,-99 0,50 0,-75 0,25 0,-25 0,50-25,-50 25,100 0,-26 0,75 0,-24 25,49 0,-25-25,-50 0,0 25,-49-25,0 0,-74 0,-1 0,-24-25,-26 25,26 0,-25-25,0 0,-25 25,24 0,1 0,0 0,0 0,0 0,-1 0,-24 0,50 0,-50 0,25 0,0 0,-1 0,26 0,0 0,24 0,0 0,-24 0,0 0,-26 0,1 0,-25-25,0 25,0-24,0-1,25-25,-25 1,25 24,-25 0,0 0,0 0,0 1,0 24,0-25,0 0,0 25,-25-25,25 25,-25-49,25 49,-25-25,25 0,-24 25,24-25,0 0,-25 1,25 24,0-25,-25 25,25 0,-25-25,0 25,1-25,-26 25,25 0,25 0,-49 0,-1 0,0 0,1 0,-26 0,1 0,0 0,-50 0,49 0,-49 0,25 0,0 0,-1 0,-24 0,50 0,0 0,-1 0,-24 0,0 0,-50 0,-25-25,-74-24,0 24,-25 0,-49 0,-25 0,49 1,100 24,24 0,99 0,1 0,24 0,50 0,-24 0,-26 0,0 0,1 0,-1-25,-74 25,50 0,-1 0,1 0,0 0,-1 0,1 0,49 0,-50 0,26 0,-26 0,26 0,-26 0,-24 0,-50 0,75 25,0-25,-1 0,1 0,24 24,-49-24,24 0,-24 0,0 0,25 0,-50 0,24 0,-48 0,48 0,-48 25,23-25,1 0,25 0,0 0,-25 0,25 0,0 0,-50 0,50 0,-1 0,1 0,0 0,-50 0,-25 0,1 0,-1 0,1 0,-26 0,1 0,-75 0,-25 0,25 0,-74-25,124 1,-50-1,25 0,0 25,49-25,51 0,48 25,26 0,-25 0,24 0,1 0,-1-24,1 24,-25 0,49-25,-24 25,-1 0,51 0,-26 0,0 0,50 0,-49 0,-50 0,49 0,-24 0,-1 0,1 0,-1 0,-24 0,0 0,24 0,1 0,49 0,-49 0,49 0,-49 0,-1 0,-24 0,25 0,-51 0,26 0,25 0,-75 0,124 0,-49 0,24 0,1 25,24-25,-25 0,1 0,-1 0,50 0,-25 0,-49 0,-1 0,1 0,-25 0,49 0,-74 0,50 0,-1 0,26 0,-51 0,76 0,-1 0,-25 0,1 0,-1 0,0 0,1 0,-50 0,24 0,1 0,-1 0,26 0,-1 0,0 0,1 0,49 0,-25 0,0 0,-24 0,24 0,-25 0,1 0,-1 0,25 0,0 0,1 0,-1 0,25 0,-25 0,25 0,0 0,-50 0,26 0,-1 0,-25 0,1 0,49 0,-50 0,25 0,0 0,25 0,-24 0,24 0,-25 0,25 0,-25 0,0 0,0 0,25 0,-25 0,1 0,24 0,-25 0,-25 0,1 0,-26 0,1 0,49 0,-25 0,1 0,24 0,0 0,0 24,1-24,-1 0,25 0</inkml:trace>
  <inkml:trace contextRef="#ctx0" brushRef="#br0" timeOffset="431269.6672">6896 9103,'0'0,"-25"-24,25 24,-25 0,25 0,-49-25,-1 0,25 25,25 0,-24 0,-1 0,0 0,0 0,25 0,-25 0,1 0,-1 0,25 0,-25 0,25 0,-25 0,0 0,25 0,-24 0,24 0,-50 25,25 0,0-25,-24 24,24 1,0-25,25 25,-25 0,1 0,24-25,-25 24,25-24,-25 50,25-50,0 0,-25 25,25-25,0 49,0-49,0 25,0-25,0 50,0-50,0 25,25-1,-25 1,0 0,50 0,-50 24,24-49,-24 50,25-50,0 25,0 0,-25-25,25 24,-25-24,49 0,-49 0,25 25,-25-25,0 0,25 0,0 25,-25-25,24 25,-24-25,25 0,-25 25,0-25,25 0,0 0,-25 0,25 0,-25 0,0 0,0 24,24-24,1 0,-25 0,0 25,25-25,-25 0,25 0,-25 0,49 0,1 0,-25 0,0 0,24-25,-49 25,50 0,-1-24,-49 24,25-25,0 25,0-25,-25 25,25-50,-25 50,0-24,24 24,-24-25,0 0,0-25,0 26,0-26,0 0,0 26,0-1,-24-25,24 25,0 1,0 24,-25-25,25 25,0-25,0 0,0 25,-25 0,25 0,-50 0,50 0</inkml:trace>
  <inkml:trace contextRef="#ctx0" brushRef="#br0" timeOffset="431959.7067">6549 11361,'25'0,"-1"0,26-25,0 25,-50-25</inkml:trace>
  <inkml:trace contextRef="#ctx0" brushRef="#br0" timeOffset="434200.8349">7144 10691,'0'0,"0"0,0-25,-50 25,26-25,-26 0,25 25,0-24,-24 24,-1-25,1 0,24 25,-50-25,51 25,-51 0,26-25,-26 25,26-24,-1 24,0 0,1 0,-1-25,50 25,-25 0,1 0,-26 0,0 0,1 0,-26 0,26 0,-1 0,0 0,50 0,-49 0,49 0,-25 0,25 25,-25-25,0 0,25 24,-24-24,24 0,-50 25,50 25,-25-25,0-1,25-24,0 25,0 0,0 0,0 0,0 24,0-24,0 0,0 24,0-49,25 50,-25-50,0 25,0 0,25-1,0 26,-25-25,25 24,-25-49,24 50,-24-50,0 25,25 0,-25 0,0-25,0 24,0-24,25 25,0-25,-25 0,0 0,25 25,-1-25,1 25,0-25,-25 25,25-25,0 0,-25 24,24 1,-24-25,50 0,-50 25,25-25,-25 0,25 0,49 0,-74 0,25 25,25 0,-1-1,1-24,-25 25,24 0,-24-25,0 0,0 25,-1-25,26 0,0 0,-1 0,1 49,24-49,1 0,-51 25,26 0,-25-25,-25 0,49 0,-49 0,25 0,25 0,-25 0,24 0,-24 0,0 0,0-25,-25 25,49 0,-49 0,25-25,-25 1,50-1,-50 0,25 0,-25-24,0 49,24-50,-24 0,0 26,0-26,0 0,0-24,0 49,0 0,0 0,0 25,0-24,-24 24,-1-25,0 25,0 0,0 0,1 0</inkml:trace>
  <inkml:trace contextRef="#ctx0" brushRef="#br0" timeOffset="436167.9474">6772 11906,'-25'0,"0"0,1-25,24 25,-25 0,25-24,-25 24,0 0,25 0,-25 0,1 0,-1 0,25 0,-25 0,-25 0,26 24,-1-24,25 0,-50 0,50 25,-25-25,25 0,-24 0,-1 0,0 25,25 0,-50-25,50 0,-49 25,49-25,-25 24,0-24,0 25,0-25,25 0,-49 25,24 0,-25-25,50 25,-24-25,24 24,0-24,0 25,0 0,0 0,0 0,0 0,0 24,0-49,0 25,0 0,0 0,0 24,0-24,0 0,0 24,0-24,24 0,-24 0,25-25,0 49,-25-49,25 25,0 0,-1 0,1 0,0-1,-25 1,25 0,0 0,-25-25,0 25,25-25,-25 0,0 24,24 1,1-25,0 0,-25 0,25 25,0-25,-1 0,-24 25,25-25,0 0,-25 25,25-25,-25 0,25 0,-25 0,49 0,26 24,-51-24,1 25,25-25,-25 0,-1 25,-24-25,25 0,0 0,0 0,0 0,49 0,-24 0,-1 0,26-25,-75 25,49 0,-49 0,25-25,-25 25,25 0,0-49,0 49,-1-50,1 50,0-25,0 1,-25-1,0 25,25-50,-25 50,24-49,-24-1,0 0,0 1,0-1,0-24,0 24,0 1,-24-1,24 25,-25-49,0 74,25-50,-50 25,26 0,-1 1,-25-1,50 25,-25-25,0 0,1 25,-1-49,0 49,0-25,-49 0,49 0,-25 0,26 1,-1 24,0 0,25 0,-25 0</inkml:trace>
  <inkml:trace contextRef="#ctx0" brushRef="#br0" timeOffset="438792.0975">8955 12179,'-25'0,"25"0,-25-25,0 0,-24 1,49 24,-25-25,0 0,0 25,1-25,-1 25,0-25,0 1,0 24,1-25,-51 0,50 25,-24-25,-1 25,1-25,-1 1,0-1,1 25,-1-50,25 50,0 0,25 0,-24 0,-1 0,0 0,0 0,0 0,-24 0,49 0,-25 0,0 50,0-50,1 25,-1-1,-50 26,51-25,-1 0,25-1,0 1,-50-25,50 0,0 25,0 0,0 0,0-25,0 49,0-24,0 0,0 0,0 0,0-1,0 1,0 25,25-25,-25 24,0 1,25-25,-25 24,25-49,-25 25,0 0,0 0,24-25,-24 24,0-24,0 25,25-25,0 25,0-25,-25 0,25 25,-1-25,1 0,-25 0,50 25,-25-1,-1-24,1 25,0 0,25-25,-26 25,1 0,25-1,-50-24,25 25,0-25,-1 0,1 25,25 0,-1-25,-24 25,25-25,-25 24,24-24,-24 25,0-25,0 0,-25 0,24 0,-24 0,25 0,0 0,0 0,-25 0,25 0,-25 0,24 0,1 0,25 0,-25-25,-1 25,1-24,0-1,0 0,24 0,-49 0,50 1,-25-51,-25 50,0-24,25-26,-25 26,24 24,-24-25,0 26,0-1,0 0,0 0,0 0,-24-49,24 49,0 0,-50 1,50-1,0-25,-25 50,25-25,-25 0,25 1,0 24</inkml:trace>
  <inkml:trace contextRef="#ctx0" brushRef="#br0" timeOffset="440872.2165">10617 12080,'0'0,"0"-25,0 0,0 25,-25 0,0-25,-24 1,-1 24,0-25,26 0,-51 25,1-25,-1 25,50 0,1-25,-1 25,25 0,-25 0,0 0,-24 0,24-24,0 24,-25 0,-24 0,49 0,-24 0,-1 0,50 24,-50-24,26 0,-1 25,25-25,-25 25,25-25,-25 25,0 0,25-1,0 26,0-25,0 0,0 49,0-49,0-25,0 50,0-50,0 49,0 1,0-25,0-1,0 1,0 0,0 0,0 0,0-1,0 1,25-25,-25 50,25-50,-25 0,25 25,-25-25,25 0,-25 0,0 24,49-24,-24 25,25-25,-26 0,-24 0,50 0,-50 0,50 25,-50 0,49-25,1 25,-50-1,49-24,1 25,-25-25,0 0,-1 0,-24 0,0 0,50 0,-50 0,25 0,-25 0,49 0,-49 0,25 0,0 0,0 0,0 0,0 0,-1 0,1 0,0 0,-25 0,25 0,-25 0,49 0,-49 0,25-25,0 25,0 0,-25-24,0 24,25-25,-25 25,24-25,-24 25,25-50,-25 50,0-49,0 24,25 25,-25-50,0 26,0-1,0 25,50-25,-50 25,0-25,0 0,0-24,-25 49,25-50,-25 1,0-26,25 50,-25-24,25-1,-49 50,24-25,0 25,25-25,0 25,-25-24,25 24,-49 0,24 0,0-25,25 25,-25 0,25 0,-24 0,24 0,0-25,-25 25,25 0</inkml:trace>
  <inkml:trace contextRef="#ctx0" brushRef="#br0" timeOffset="443295.3551">12328 12154,'0'0,"-25"-25,1 25,-26 0,0-24,1 24,-1-25,1 25,-26 0,50 0,1 0,-51 0,50 0,1 0,-26 0,0 0,1 0,-1 0,1 0,24-25,0 0,25 25,-25 0,25 0,-25-25,1 25,24 0,-25 0,0 0,0 0,25 25,-25-25,25 0,0 25,0 0,0 24,0-24,0-25,0 50,0-50,0 25,0 0,0-1,25 1,-25 0,0-25,25 50,-25-50,0 24,25-24,0 25,-1 0,-24 0,25 0,0-25,-25 24,25 1,0 0,-25 0,0-25,24 0,-24 25,25-25,-25 24,25-24,-25 0,25 0,-25 25,49-25,-49 0,25 0,0 25,0-25,0 0,-25 0,24 25,1-25,-25 0,0 0,25 0,-25 0,50 0,-26 0,26 0,-25 0,49 0,-49 0,0 0,0 0,-1 0,1 0,-25 0,25 0,0 0,0 0,-1 0,-24 0,25 0,0 0,-25 0,25 0,-25 0,25 0,-25 0,24 0,1-25,0 25,0 0,0 0,0-25,24 0,-49 25,50 0,-50-49,25 49,-25-25,0 25,24-50,-24 50,0-24,0-1,0 0,0 0,0 0,-24-24,24 24,-25 0,25 0,0 25,-25-24,25 24,0-25,-25 25,0 0,25-25,-49 25,49-25,0 0,-25 25,0-25,0 25,25 0,-25 0,25-24,-24 24,24 0,-25-25,0 25,25 0,-25 0,0 0,1 0,-1 0,0-25,0 25,0 0,1 0,24-25,-25 25,25 0,-25-25,0 25,25 0,-25 0,25 0,-24-24,24 24,-25 0,0 0,25 0,-25 0,25 0,-25-25,1 25,-26 0,50 0,-25 0</inkml:trace>
  <inkml:trace contextRef="#ctx0" brushRef="#br0" timeOffset="446391.5321">8831 11708,'0'0,"0"0,0 25,-25 24,25-24,-25 0,0-25,25 25,0-25,-49 0,24 24,25 1,25 0,-25-25,0 0,0 25,0 0,25-25,-25 0,24 24,-24-24,25 0,0 0,-25 0,25 0,-25 0,0 25,25-25,-1 0,-24 0,25 0,-25 0,25 0,-25 0,0 25,0-25</inkml:trace>
  <inkml:trace contextRef="#ctx0" brushRef="#br0" timeOffset="449337.7007">8756 12030,'0'0,"0"0,25 0,-25-25,0 25,25 0,-25-24,0 24,25-25,-25 25,49-25,-49 25,25 0,0 0,0-50,-25 50,49-24,-49-1,25 25,-25 0,50-25,-25 0,-1 25,26 0,-25-25,24 25,-49 0,25 0,25-24,-50 24,50 0,-50 0,24 0,1-25,0 25,25-25,-26 25,1 0,25-25,-25 25,24-25,-49 25,25 0,-25 0,25 0,-25 0,25 0,-1-24,1 24,0-25,0 25,-25 0,25 0,-1 0,1 0,-25 0,25 0,0 0,-25 0,25 0,-25 0,24 0,-24 0,50 0,-25 0,0 0,24 25,-24-25,25 0,-26 0,-24 0,50 0,-50 0,25 0,-25 0,25 0,0 0,-1 0,-24 0,50 0,-25 24,0-24,24 25,-24-25,25 25,-26-25,1 25,25 0,-50-25,49 24,-49-24,25 25,0-25,0 25,24-25,-24 0,0 25,25-25,-26 25,1-25,-25 0,50 0,-50 24,25-24,-25 25,24-25,1 0,0 25,-25-25,25 0,0 0,-1 0,-24 25,50-25,-50 25,0-25,25 0,-25 0,25 0,0 0,-25 0,24 0,-24 0,-24 0,-76-50,26 25,-1-24,1 24,24 0,26 25,-1-25,25 25,-25 0,25 0,0-25,25 25,-25 0,25 0,-1-24,1 24,-25 0,50 0,-50 24,49-24,-49 25,25-25,-25 0,25 0,0 0,-25 25,0 0,0-25,25 0,-25 25,24-25,1 24,-25 1,0-25,0 25,25-25,-25 0,0 25,0-25,0 0,-25 0,-24 25,-1-25,0 0,26 24,-26-24,0 0,26 0,-1 0,25 0,-25 0,25 0,-25 0,25 25,0-25,0 0,0 0,0 25,0-25,0 25</inkml:trace>
  <inkml:trace contextRef="#ctx0" brushRef="#br0" timeOffset="476440.2508">14263 11956,'-25'0,"0"0,-24 0,24 0,-25 0,1 0,-1 0,25 0,-24 0,-1-25,1 25,49 0,-25 0,0 0,0 0,0 0,25 0,-24 0,-1 0,25 0,-50 0,50 0,-25 0,25 25,-24-25,24 25,-50-25,25 24,25 1,-25-25,25 25,-25 0,1-25,24 0,0 25,0-25,-25 0,25 24,-25 1,25 0,-25-25,25 25,0-25,0 25,0 0,-25-25,25 24,0 1,0 0,0-25,0 50,0-26,0-24,0 50,0-25,0 0,0-1,0-24,0 25,25 0,0 0,-25 0,50-1,-26-24,-24 25,25-25,0 25,0-25,0 0,-25 0,25 25,-1-25,26 25,-25-1,0 1,-1-25,-24 25,50-25,-25 50,0-50,-1 24,1-24,0 0,-25 25,25-25,0 0,-25 0,24 0,-24 0,25 0,0 0,0 0,-25 0,49 0,-24 0,0 0,-25 0,25 0,-25 0,25 0,-1 0,1 0,-25 0,25 0,-25 0,50-25,-50 1,49-1,-49 25,50-25,-50 25,0-25,25 25,-25-25,24 25,-24 0,25-24,-25 24,25-50,-25 50,0-25,0 25,25-49,-25 49,0-25,0 0,0 0,0 25,0-25,0-24,-25 24,0-25,25 26,0-1,-25-25,-24 25,49-24,-25 49,25-50,-25 50,0-50,25 50,-24-49,-1 49,0-25,25 25,-25 0,25 0,-25 0,25 0,-24 0,-1 0,25-25,-50 0,25 25,1-24,-1 24,25 0,-50-25,50 0,-25 25,25 0,-24-25,-1 0,25 1</inkml:trace>
  <inkml:trace contextRef="#ctx0" brushRef="#br0" timeOffset="478728.3817">15851 12129,'0'0,"0"0,-25 0,0 0,0 0,0 0,25 0,-24 0,-1 0,0 0,0 0,0 0,25-24,-25 24,1 0,-1 0,25 0,-25 0,-25 0,50 0,-24 0,-1 0,0 0,25 24,-25-24,25 0,-49 0,24 0,25 25,-25-25,25 0,-25 25,25 0,0-25,-25 25,1 0,24-1,0 26,-25-25,25 0,0 24,0-49,0 50,0-25,0-25,0 49,0-24,0 0,0 0,0-1,25 26,-1-25,-24 0,25 24,25-24,-50 25,49-1,-49 1,50-1,-25-49,0 25,-25 0,49-25,-49 50,50-50,-25 0,-1 0,-24 24,25-24,25 0,-25 0,24 25,-24-25,0 0,25 0,-26 0,1 0,0 0,25 0,-26 0,1 0,25 0,-1 0,1 0,0-25,-1 25,1-24,-25 24,49-50,-49 50,24-25,1 25,0-49,-26 24,26 0,-25-25,0 50,0-24,-25-51,0 50,24-24,-24-1,0 1,0-1,0 50,0-50,0 50,0-24,0 24,-24-50,-1 50,0-25,-25 0,25 1,-24-1,-1 25,25 0,-24-25,-1 25,50-25,-49 25,-26-25,26-24,24 24,-50-25,51 50,-26-25,50 1,-25 24,25 0,-25-25,1 25,-1 0,0 0,0 0,-49 0,49 0,-25 0,26-25,24 25,-25 0,25 0</inkml:trace>
  <inkml:trace contextRef="#ctx0" brushRef="#br0" timeOffset="483992.6828">5284 10517,'25'0,"-25"0,24 0,-24 0,25 0,0 0,-25 0,74 0,-24 0,49 0,25-25,0 25,50 0,24 0,1 0,-26 0,26 0,-26 0,1 0,0 0,-1 0,1-24,24 24,-24 0,-25 0,25 0,-50 0,49 0,-49 24,0-24,-49 0,-26 0,50 0,-49 0,24 0,1-24,-1-1,1 25,24 0,-25-25,50 25,0 0,-49 0,24 0,-25 0,26 0,-51 0,1 0,24 0,1 0,24-25,-25 0,26 25,-26 0,-24 0,-1-24,1 24,-1 0,51 0,-76 0,51 0,-26 0,1 0,25-25,-1 25,0 0,-24 0,0-25,-1 25,26-25,-1 25,0-25,-49 25,25 0,24-24,1 24,-1 0,0 0,1-25,-1 25,1 0,-1 0,-24-25,24 25,25 0,-49 0,24 0,1 0,-1 0,50 0,25-25,-75 25,51 0,48-25,1 25,-1 0,1 0,0 0,-50 0,49 0,-24-24,-50 24,50 0,-50-25,25 0,-49 0,74-25,-25 26,25 24,24 0,1 0,-1 0,1-25,-50 25,0 0,-49 0,-26 0,26 0,-26 0,1 0,-1 0,1 0,0 0,-26 0,1 0,0 0,0 0,24 0,-49-25,25 25,25 0,-50 0,25 0,24 0,-24 0,74 0,1 0,-1 25,-25-25,25 0,-24 0,-1 0,25 0,1 0,-26 0,0 0,26 0,-26 0,0 0,-24 0,25 0,-1 0,0 25,50-25,-49 0,-1 0,1 0,-26 0,1 0,24 0,-24 0,24 0,25 0,-74 0,75 24,-26-24,-24 25,-1-25,-24 0,0 0,0 0,-1 0,26 0,24 0,1 0,24 0,50 25,0 0,24 0,-98 0,24-25,-25 0,1 0,-26 0,1 0,0 0,24 0,0 0,50 0,0 0,50 0,0 24,74-24,-75 25,1 0,-75-25,-24 0,-26 0,-49 0,25 0,-25 0,25 0,0 0,-25 0,25 0,-25 0,24 0,-24 0,0-25,25 25,-25 0,-25 0,50 0,0 0,-25 0,0 0,50 0,-26-25,1 25,0-24,0 24,0 0,-1 0,1 0,-25 0,25 0,-25-25,25 25,-25-25,0 25,0-25,0-25,0 26,0-1,0-25,0 25,0 1,0-26,0 0,0 26,-25-26,0 25,25 0,-25-24,1 49,24-50,-50 50,50-49,-25 24,25 0,-25 25,25-25,-24 25,-1-25,25 1,0 24,-25-25,25 0,0 0,0 25,0-25,-50 25,1 0,-26 0,50 0,-24 0,-26 0,26 0,-26 0,26 0,-26 0,1 0,-25 0,49 0,-24 0,49 0,-49 0,49 0,-25 0,-24 0,24 0,-24 25,-26-25,-24 25,-49 0,49-25,0 25,0-25,-25 0,0 0,50 0,-50 24,-25-24,50 0,-24 0,-26 0,50 0,-25 0,75 0,-26 0,1 0,-74 0,-1 0,-74-49,49-26,-24 51,25-26,-75 25,50-24,-1 24,-48 0,48 25,26 0,-1-25,26 25,24 0,50 0,24 0,1 0,24 0,1 0,-50 0,-1 0,26 0,-50 0,49 0,-49 0,25 0,0 0,-25-25,0 25,-99-25,99 25,-50 0,0 0,-74 0,25 0,-50 0,-24 0,24-24,50 24,-1-25,51 25,24 0,50-25,-75 25,25 0,25-25,-49 25,-26 0,25 0,1 0,-1 0,75 0,-50 0,25 0,0 0,0 0,0-25,0 1,-99 24,49-25,50 25,-50 0,26 0,24 0,-25 0,-25 0,75 0,25 0,24 0,-49 0,24 0,-24 0,-25 0,0 0,0 25,25-25,0 0,24 0,-24 24,25-24,-1 0,25 25,1-25,24 0,-49 0,-1 25,26-25,24 0,-25 0,-24 25,49 24,-25-49,-49 50,0 0,0-25,24-1,1 1,24 25,1-50,24 0,0 25,-25-1,26 1,-26 0,-24 25,49-50,-25 24,25 26,25-25,-49 0,49 24,-25 1,25-25,0 24,0 1,0-1,0-24,0 0,0 25,0-26,0 1,0 0,25 25,0-1,-1-24,1 25,0-25,-25-1,50 26,-50-50,49 50,-24-26,0 1,0 0,-1 25,1-50,0 24,0 1,0-25,-25 25,24-25,-24 0,25 25,0 0,-25-25,25 0,25 49,-26-49,51 25,-1 49,-24-74,-1 25,51 25,-51-25,1-25,24 0,-24 24,-50-24,25 0,-1 0,1 0,-25 0,25 0,-25 0,0 0,0 0,0-2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37:04.3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03 6424,'25'0,"0"0,-25 0,24 0,-24 0,25 0,-25 0,25 0,0 0,25 0,24 0,0 0,26 0,73 0,1 0,49 0,25 0,-25 0,-24 0,24 0,-25 0,1 0,-25 0,-26 25,-24-25,25 0,-74 0,49 0,-50 0,75 0,-25 0,25 0,-25 0,25 0,-25 0,24 0,51 0,24 0,-74 0,0 0,0 0,-75 0,25 0,25-49,0 24,25-25,25 25,24 25,50 0,-49 0,49-24,-50 24,-24-25,-25 25,-25-25,0 0,-25 0,25 25,-25 0,-24 0,-1 0,0 0,1-24,-26 24,26 0,-1 0,-24 0,-1 0,-24-25,50 25,-26 0,1 0,74 0,99 25,50-1,-50 1,50 0,0-25,-25 25,-50-25,-49 25,-50-25,1 0,-51 0,1 24,-25-24,0 0,-1 0,1 0,0 0,0 0,24 0,1 0,-50 0,50 0,-26 0,1 0,0 0,25 0,-26 0,51 0,-1 0,1 0,24 0,0 0,-24 25,24-25,0 0,-49 0,-1 0,1 0,-25 0,49 0,-24 0,-1 0,1 0,-1 0,75-25,-74 25,24-24,1-1,49 25,-50-25,26 25,-26 0,-24 0,24 0,0 0,-49 0,0 0,0 0,0 0,-1-25,26 25,-50 0,50-25,-1 25,-24-24,0 24,0 0,-25 0,24 0,1 0,-25 0</inkml:trace>
  <inkml:trace contextRef="#ctx0" brushRef="#br0" timeOffset="3984.2278">7516 14337,'25'0,"25"0,-26 0,1 0,25 0,-1 0,51 0,-1 25,-50-25,26 0,-1 0,-24 0,-25 0,49 25,-49-25,25 0,-1 25,1-25,24 0,25 24,-24 1,24-25,25 0,-25 0,100 25,-75-25,-50 0,25 25,-49-25,0 0,24 0,25 0,0 0,1 0,73 25,1-25,24 0,-49 24,25-24,-50 0,25 0,-75 0,0 0,26 0,49 0,-50 0,99 0,25 0,1 0,24 0,-50 0,50 25,-49-25,-1 25,25-25,-99 0,-24 0,-26 0,50 0,-50 0,-24 0,49-25,0 25,25 0,1 0,23 0,1 0,-50 0,-24 0,-1 0,-24 0,-1 0,51-25,-26 25,0-24,26 24,-1 0,50 0,-25 0,25 0,-50 0,50 0,-50 0,0-25,-25 25,1-25,-25 25,24-25,0 25,1 0,-1 0,50-25,-49 25,-1 0,0 0,-24-24,0-1,-1 25,1 0,-1 0,26-25,-1 0,-24 0,24 25,-49 0,50 0,-26 0,26-25,-51 25,26 0,49-24,25-1,50 25,-50 0,50 0,24 0,25 0,-74 0,25 0,24 25,-123-25,-1 0,0 0,-49 0,25 24,-1-24,26 0,-26 0,1 0,49 0,-49 0,24 0,-24 0,-25 0,24 0,1 0,49-24,0 24,1 0,-26-25,75 25,-75-25,25 25,-24-25,24 0,-25 25,1 0,-1 0,1 0,-1 0,1 0,-1 0,0 0,1 0,-1 0,1 0,-26 0,1 0,-25 0,24 0,1 0,-25 0,49 0,0 0,26 0,-1-24,50 24,0 0,-50 0,0 0,25-25,-74 25,-26 0,1 0,0 0,0-25,-25 25,25 0,-1 0,1 0,-25 0,50 0,-1 0,1 0,-25 0,-25 0,25 0,-25 0,0 0,0 0,-50 0,2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37:21.7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48 10691,'0'0,"0"0,50 0,-50 0,25 0,-1 0,1 0,0 0,0 0,24 0,-24 0,0 0,0 0,0 0,24-25,-24 25,0 0,24-25,-24 25,-25 0,50 0,-50 0,25 0,24 0,-24 0,0-25,49 1,-49 24,0-50,74 75,-74-25,25 0,-26 0,1 0,0 0,0 0,0 0,-1 0,1-25,0 25,0 0,-25 0,25 0,-25 0,24 0,1 0,-25 0,25 0,-25 0,25 0,0 0,-1 0,1 0,0 0,0 0,-25 0,49 0,-24-25,0 25,0 0,25 0,-26 0,51 0,-26 0,26 0,24 0,0 0,-24 0,-1 25,0-25,1 0,-1 0,-24 0,-1 0,-24 0,50 0,24 0,0 0,25 0,-25 0,1 25,-26-25,25 0,0 0,-74 25,25-25,-1 0,26 24,24-24,-49 25,74-25,49 25,-49 0,0-25,25 25,-74-25,-26 0,1 0,-25 0,24 0,-49 24,25-24,0 0,25 0,-1 0,1 25,24-25,1 0,-26 0,-24 0,0 0,24 0,-24 0,0 0,0 0,-25 0,49 0,-24 0,0 0,25 0,-26 0,26 0,-25 0,49 0,-49 0,25 0,-1 0,26 0,-1 0,25 0,-24 0,-1 0,1 0,-1 0,0 0,-24 0,0 0,24 0,-24 0,-1 0,1 0,24 0,1 0,-26 0,26 0,49 0,-25 0,-25 0,1 25,-1-25,-24 0,-1 0,-24 0,0 25,25-25,74 0,-25 25,75-25,-1 24,1-24,-25 25,24-25,-49 25,25 0,0 0,-50-25,25 24,-25-24,-49 0,0 0,24 0,0 0,-49 0,25 0,-25 0,49 0,-24-24,-1-1,1 25,24 0,-24-25,0 0,-1 25,1-25,24 25,-24-24,-1 24,1-25,0 0,24 25,0-25,1 25,-1-25,1 25,-1-24,25-1,-24 25,-1 0,-49 0,49 0,-24-25,24 0,-24 25,0 0,-1 0,26-25,-1 25,50 0,-50 0,-24 0,24 0,1 0,-26 0,26 0,-50 0,24 0,1 0,49 0,-24 0,49 0,-50 0,0 0,1 0,-1 0,-49 0,25 0,-1 0,-24 0,0 0,24 0,-49 0,50 0,0 0,24 25,1-25,-1 25,0 0,-24-25,24 0,1 25,-26-1,51-24,-76 0,26 0,49 0,-49 0,-1 0,-24 0,25 0,0 0,-26 0,26 0,0 0,24 0,-24 0,-1 0,-24-24,25 24,24 0,0 0,50 0,-24 0,48 0,1 0,-25 0,-24 0,24-25,-50 25,0 0,-24 0,-25 0,0 0,-1 0,26 0,-25-25,24 25,-24 0,25 0,-25 0,-1 0,26 0,24 0,-24 0,25 0,-26 0,-24 0,49 0,-49 0,25 0,24 0,25 0,50 0,25 0,-25 0,49 0,-24-25,-50 25,25-25,-75 1,-24-1,49 25,-25 0,-49 0,0 0,0 0,49 0,0 0,1 0,-1-25,26 25,-51 0,26 0,-26-25,-24 25,25 0,-26 0,1 0,0 0,25-25,-1 25,1 0,-25 0,-1 0,1 0,0 0,25 0,-26 0,1 0,25 0,-1 0,-24 0,-25 0,25 0,0 0,0 0,-25 0,25 0,-25 0,24 0,1 0,0 0,0 0,24 0,26 0,-26 0,1 0,0 0,-26 0,51 0,-50 0,-1 0,26 0,24 0,1 0,-26 0,26 0,-26 0,-24 0,25 0,-25 0,0 0</inkml:trace>
  <inkml:trace contextRef="#ctx0" brushRef="#br0" timeOffset="4016.2297">5730 12303,'25'0,"-25"0,50 0,-26 0,-24 0,50-25,49 25,0 0,1-24,49 24,-25 0,49 0,26 0,-51-25,1 0,-25 25,0 0,-24 0,-1-25,0 25,25-25,0 25,-50 0,26 0,-76 0,76 0,-26 0,50 0,-49 0,24 0,25 0,-25 0,-25 0,-24 0,0 0,-1 0,1 0,-25 0,-1 0,26 0,0 0,-1 0,26 0,-26-25,1 25,0 0,-1 0,1-49,24 49,-24 0,-1 0,51 0,-26 0,0 0,-24 0,24 0,1-25,-50 25,-1 0,51 0,-50 0,0 0,24 0,26 0,-1 0,0 25,26-25,-1 0,-25 0,1 0,24 0,-25 0,-24 0,-1 0,1 0,0 25,24-25,1 0,-26 0,26 0,-26 0,1 0,-1 0,26 0,-1 0,-24 0,-1 0,1 0,24 0,1-25,-1 0,1 25,-1 0,-24 0,-1 0,26 0,-1 0,25 0,-24 0,-1 0,1-25,24 25,0 0,50-25,-50 25,-24 0,-1 0,0 0,-24 0,24 0,-49 0,25 0,24 0,1 0,-26 0,26 0,-26-24,1-1,49 25,25-25,-49 25,24 0,-50 0,51 0,24 0,-50 0,-24 0,24 0,-49 0,49 0,25 0,-49 0,49 0,-24 0,-1 0,1 0,-1 0,0 0,-24 0,49 0,25 0,-25 0,1 0,-51 0,26 0,-1 0,0 0,-24 0,0 0,-1 0,1 0,24 0,1 0,-1 0,-24 0,24 0,1 0,-26 0,26 25,-1-25,-24 0,-1 0,1 25,-25-25,74 24,-25-24,-49 0,50 0,-26 0,26 0,-1 0,25 0,-24 0,-1 0,-24 25,49-25,25 50,-25-25,50-25,49 24,-98-24,24 25,-50-25,-24 0,-1 0,1 0,24 0,-49 0,25 25,-1-25,26 0,-1 0,-24 0,-50 0,49 0,1 0,-25 0,0 0,24 0,1 0,24 0,25 0,-49 0,49 0,25 0,-49 0,-26 0,1 0,-25 0,49 0,-74 0,25 0,0 0,0 0,24 25,1-25,-25 0,49 0,25 0,-24 0,-1 0,-49 0,0 0,-1 0,-24 0,25 0,0 0,25 0,-26 0,26 0,-25 0,24 0,-24 0,0 0,-25 0,25 0,-25 0,25 0,-1 0,1 0,-25 0,25 0,0 0,0 0,74 0,-74-25,24 25,-24 0,0-25,0 25,24-25,-49 25,50 0,-25 0,24 0,1-24,24 24,1 0,-1 0,-24 0,-1 0,-24 0,0 0,25 0,-50 0,49 0,-49 0,25 0,25 0,-50 0,24 0,-24 0,25 0,0 0,0 0,-25 0,50 0,-50 0,24 0,26 0,0 0,-26 0,26 0,24 0,-74 0,25 0,0 0,0 0,0 0,-25 0,49 0,-49 0,25 0,25 0,-50 0,49 0,-49 0,50 0,-50 0,25 0,-25 0,24 0,-24 0,25 0,0 0,-25 0,25 0,-25 0,-25 0,2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37:46.8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09 7243,'0'0,"25"0,-1 0,26 0,0 0,24 0,0 0,-24 0,0 0,-1 0,-24 0,0 0,49 0,-49 0,49 0,-24 0,0 0,24 0,1 0,-26 0,26 0,-1 0,50-25,-25 25,0 0,-24 0,24 0,-25 0,26-25,-26 25,1-24,24 24,0-25,25 0,-25 25,25 0,-49-25,-1 25,-49 0,49 0,-49 0,49 0,-24 0,49 0,-24 0,24 0,0 0,0 0,1 0,-26 0,-49 0,24 0,-24 0,25 0,-25 0,-1 0,51 0,-1 0,-24 0,24 0,1 0,-1 0,-24 0,24 0,-24 0,24 0,1 0,-26 0,26 0,-26 0,-24 0,49 0,-24 0,0 0,-26 0,51 0,-1 0,-24 0,0 0,-26 0,26 0,24 0,-24 0,0 0,-26 0,51 0,-26 0,26 0,-1 0,1 0,73 0,-24 50,25-50,-49 25,48-25,-73 0,-1 0,1 0,-26 24,26-24,-26 0,-24 0,25 0,-1 0,75 25,-49-25,-1 0,1 0,-1 0,0 0,1 0,-26 0,1 0,0 0,-26 0,26 0,0 25,49-25,-25 0,-24 0,-1 0,-24 0,25 0,-50 0,25 0,-25 25,24-25,1 0,-25 0,25 0,-25 0,50 0,-50 0,25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41:17.12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8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4:43:38.500"/>
    </inkml:context>
  </inkml:definitions>
  <inkml:trace contextRef="#ctx0" brushRef="#br0">3523 6003,'0'0,"0"0,24 0,-24 0,25 0,-25 0,25 0,0 0,0 0,-25 0,49 0,-24 0,0 0,24 0,-24 0,25 0,-1 0,1 0,0-25,-25 25,24 0,26 0,-26 0,-24 0,25 0,-1 0,-24 0,0-25,24 25,1-25,0 25,-1-24,-24 24,0 0,49-25,-24 25,-25 0,49 0,0-25,1 25,-1 0,1 0,24 0,0 0,0-25,1 0,-26 25,-24 0,49 0,-25 0,1 0,49 0,-25 0,50 0,49 0,-24 0,24 25,-24-25,24 0,-49 0,25 0,-25-25,-50 25,-25 0,-24 0,-1 0,26 0,-26 0,51 0,-51 0,26 0,-1 0,1 0,-1 0,-24 0,24 0,-24 0,24 0,-24 0,-1 0,50 0,1 0,24 25,-25-25,0 0,25 0,-49 0,-1 0,-24 0,-26 0,1 0,0 0,0 0,0 0,-25 0,49 0,-49 0,25 0,0 0,0 0,-25 0,24 0,-24 0,25 0,0 0,-25 0,25 0,24 0,-49 0,25 0,0 0,25 0,-1 0,-24 0,25 0,-50-25,49 25,-24-25,0 25,25 0,-26 0,1 0,0 0,0 0,0 0,-25 0,24 0,1 0,0 0,0 0,-25 0,25 0,-1 0,-24 0,0-24,25 24</inkml:trace>
  <inkml:trace contextRef="#ctx0" brushRef="#br0" timeOffset="1968.1125">17041 6052,'0'0,"0"0,0 0,25 0,0 0,0 0,-1 0,26-24,24 24,-24 0,0 0,-1 0,26-25,49 25,-25 0,0 0,0 0,75-25,0 25,-26-25,26 25,0 0,24 0,1 25,49-25,-100 0,-24 25,-24-25,-1 0,-74 0,0 0,-1 0,-24 0,25 0,-25 25,50-25,24 0,-24 0,24 0,-24 0,24 0,-24 0,24 0,-74 0,25 0,25 0,-26 0,1 0,0 0,0 24,24-24,-24 0,0 0,25 0,-26 0,26 0,-25 0,74 0,-49 0,-1 0,1 0,0 0,24 0,-49 0,0 0,24 0,1 0,-1 0,-24-24,50 24,-51 0,26 0,-25 0,49 0,-24 0,-25 0,-1 0,26 0,-50 0,25 0,24 0,-49 0,50 0,-25 0,-25 0,25 0,0 0,-25 0,0 0</inkml:trace>
  <inkml:trace contextRef="#ctx0" brushRef="#br0" timeOffset="8315.4756">8856 9847,'0'0,"0"0,24 0,1 0,-25 0,50 0,-1 0,26 25,-1-25,1 0,-1 0,25 25,25-25,25 0,-25 0,0 0,-25 0,25 0,0 0,1 0,-51 0,50 0,-50 0,1 0,-1 0,1 0,-1 0,-24 0,-1 0,26 0,-1 0,-24 0,-1 0,26 0,-26 0,1 0,24 0,50 0,-74 25,49-25,-49 0,24 0,25 0,-49 0,24 0,-24 0,24 0,-24 0,0 0,24-25,1 25,-26 0,1 0,-1 0,26 0,-1 0,1 0,-1 0,25 0,-49 0,-1 0,-24 0,25 0,-1 0,-24 0,25 0,-1 0,1 0,-25 0,25 0,24-25,-24 25,-1 0,26 0,-26-25,1 25,24 0,-24 0,-1 0,-24 0,25 0,-50 0,25 0,-25 0,24 0,-24-24,0 24,25 0,-25 0,25 0,-25 0,25 0,-25-25,49 25</inkml:trace>
  <inkml:trace contextRef="#ctx0" brushRef="#br0" timeOffset="15151.8666">1191 3101,'0'0,"50"0,-50 0,24 0,26 0,0 0,49 0,50 0,-25 0,25 0,-50 0,50 0,-50 0,25 0,-50 0,50 0,-49 0,-1 0,-24-25,-1 25,-24-50,0 50,24 0,-24 0,0-25,0 25,0 0,0 0,24 0,-24 0,0 0,24 0,-49 0,50 0,0 0,-26 0,-24 0,25 0,0 0,25 0,-26 0,26 25,0-25,24 0,-24 0,-1 0,-24 25,25-25,-50 0,24 0,1 0,0 0,-25 0,25 0,0 0,-1 0,-24 0,25 0,-25 0,25 0,-25 0,25 0,0 0,-25 0</inkml:trace>
  <inkml:trace contextRef="#ctx0" brushRef="#br0" timeOffset="22495.2866">5160 12402,'25'0,"-1"0,1 0,0 0,25 0,-1 0,26 0,-26-24,26 24,-26-25,26 25,-1 0,-24 0,49 0,-25-25,25 25,-24 0,24 0,0 0,50 0,-25 0,50 0,-1 0,1-25,0 25,-1-25,1 25,-25 0,-25 0,-25 0,50 0,-25 0,25 0,-50 0,50 0,-25 0,0 0,-25 0,-25 0,1 0,-1 0,1 0,-1 0,1 0,24 0,0 0,0 0,25 0,99 0,-24 0,24 50,25-50,-74 0,74-25,-99 25,24 0,-24 0,0 0,-25-25,25 25,-50 0,50-24,25 24,-26-25,1 25,0 0,0 0,-25 0,-50 0,25 0,-24 0,49-25,-25 25,100 0,-26 0,100 0,-50 0,25 25,25 0,-74-25,24 0,-99 0,25 0,-50 0,-49-25,24 25,25 0,-24 0,49 0,-25 0,50 25,0-1,24-24,-98 50,-1-50,25 0,-24 0,-26 0,1 0,-25 0,49 0,-24 0,24 0,-24 0,49 0,-49 0,-26 0,26 0,-25 0,-25 0,49 0,-49 0,50 0,24 0,50 25,50 0,-50-25,50 24,-1-24,1 0,-75 0,75 0,-75-49,25 24,0 25,-50-50,-24 50,0 0,24 0,1 0,-75 0,24 0,26 0,-25 0,0 0,-1 0,1 0,25 0,-25-24,24 24,1 0,24 0,1 0,-26 0,26 0,-51 0,26-25,49 25,-74 0,0 0,24-25,-24 25,0-25,0 25,25 0,-1 0,26 25,-1-25,0 0,-24 25,24-25,1 0,-1 0,-24 0,24 0,25 0,-24 0,-1 0,1 0,-1 25,-24-1,24-24,-24 0,24 0,-24 0,-1 0,-24 0,25 0,24 0,-24 0,-50 0,49 0,-24 0,0 0,-25 0,25 0,-25 0,25 0,-25 0,24 0,1 0</inkml:trace>
  <inkml:trace contextRef="#ctx0" brushRef="#br0" timeOffset="25952.4843">5879 13643,'0'0,"25"0,24 0,1 0,-25 0,49 0,1 0,-26 0,26 0,-1 0,1 0,49 0,-25 0,50 0,24-25,-24 25,0 0,74-25,-24 25,-26-25,75 25,-74 0,-25 0,24 0,-24 0,-25 0,25 0,0 0,-50 0,0 0,1 0,-26-25,0 25,26 0,-26 0,0 0,1 0,-26 0,26 0,24 0,0 0,25 0,25 0,0 0,0 0,-25 0,25 0,-50 0,-25 0,1 0,24 0,-25 0,26 0,48 0,1 25,25 0,-1 0,1-25,25 25,-51-1,26-24,-50 0,0 0,-50 0,26 0,-1 0,25 0,25 0,-50 0,0 0,25 0,-49 0,-1 0,0 0,-24 0,0-24,-1 24,-24 0,0 0,25 0,-1-25,-24 0,49 0,26 25,-1 0,0 0,-25 0,26 0,-51 0,50 0,-24 0,24-25,0 25,1 0,-26 0,25 0,-49 0,-1-24,1 24,0 0,-50-25,49 25,-24 0,25 0,-1 0,26 0,-1 0,0 0,-24 0,0 0,-1 0,-24 0,-25 0,25 0,0 0,0 0,-1 0,51 0,-1 0,25 0,25 0,0 0,-24 0,24 25,-25-25,-25 0,-49 0,50 0,-75 0,49 24,-49-24,25 0,-25 0,25 0,-25 0,25 0,-1 0,-24 0,25 0,-25 0,25 0,0 0,-25 0,0 0</inkml:trace>
  <inkml:trace contextRef="#ctx0" brushRef="#br0" timeOffset="111624.3845">5061 15156,'24'0,"26"0,-25 0,-25 0,0 0,25 0,-1 0,1 0,0 0,-25 24,50 1,-1-25,-24 25,49-25,1 0,24 0,-25 25,26 0,-26-25,0 0,-24 0,24 0,-24 0,-25 0,49 0,-24 0,24 0,26 24,-26 1,0-25,1 0,-1 25,75-25,-50 25,50-25,-50 25,75-25,-25 0,-25 0,25 0,-50 0,-25 0,-24 0,24 0,1 0,24-25,-25 25,1-25,-1 25,50 0,-49 0,24 0,-25 0,50 0,-25 0,-24 0,-1 0,-24 0,24-25,1 0,-50 25,148-24,-98-1,49 25,-50 0,0 0,50-25,-24 25,49-25,-25 0,24 1,1 24,-50 0,25 0,0 0,-24 0,73 0,1 49,-50-24,74-25,-98 0,48 0,-24 0,-49 0,49-50,0 50,0-24,-25 24,0 0,-24 0,49 0,-25 0,0 0,50 0,-50-25,50 0,-149 25,50 0,49 0,-25 0,1 0,-1 0,25 25,25 0,-49-1,-1-24,50 0,-24 0,-26 0,25 0,-24-24,-1 24,-24 0,24 0,50 0,-25 0,75 0,49 0,-74 0,25 0,-1 0,-24 0,-50-25,-49 25,24 0,-49 0,50-25,-26 25,26 0,-26 0,26 0,-1 0,-24 0,-1 0,1 0,24 0,1-25,-26 0,-24 25,49-24,1 24,-1 0,26 0,-26-25,0 25,1 0,-1 0,25 0,75-25,-25 25,74 0,-49 0,-1-25,1 25,-25 0,-75 0,1-25,-26 1,-24 24,0-25,0 25,-25 0,24 0,-24 0,25 0,0 0,-25 0,25 0,-25 0,25 0,-25-25,24 25,-24 0,25 0,-25-25,0 25,25 0,-25-25,0 25,25 0,-25-24,25 24,-50 0</inkml:trace>
  <inkml:trace contextRef="#ctx0" brushRef="#br0" timeOffset="116504.6636">3275 15304,'0'0,"24"0,-24 0,25 0,0 0,0-24,24-1,1-25,24 50,26-49,-51-1,50 25,-24-24,-1 49,-49-25,25 25,24-25,-49 0,25 0,24 1,-24-26,24 25,-24 0,74-24,-75 24,-24 0,49 0,-74 25,25 0,-25 0,-25 0,-24-24,24 24,-25 0,1 0,24 0,-25 0,26 0,-1 0,0 0,25 0,-25 0,25 0,-25 0,1 0,-1 0,25 0,-25 0,0 0,0 0,1 0,-1 0,25 24,0-24,25 0,24 0,-49-24,50 24,-1 0,26 0,-1 0,1 0,-26 0,-24 0,25 0,-50 0,24 0,-24 0,25 0,-25 0,25 0,-25-25,25 25,-25 0,25 0,-1 0,1 0,-25 0,25 0,-25 0,25 0,0 0,-25 0,24 0,-24 0,25 0,-25 0,0 0,0 25,-49-25,49 24,-25-24,25 0,-25 25,-25 0,26-25,24 0,-50 0,25 50,0-50,25 24,-49 1,49-25,-25 25,0-25,0 25,25 0,0-25,-24 24,-1-24,25 50,-25-50,0 25,0 0,25-1,0-24,-24 25,24-25,0 25,0 0,-25-25,25 0</inkml:trace>
  <inkml:trace contextRef="#ctx1" brushRef="#br0">12403 3823 113,'0'0'26,"0"0"0,0 0-2,0 0-1,0 0 0,0 0 0,0 0 0,0 0-1,0 0 1,0 0-3,-32-35 0,32 30 0,0-10-1,0 3-2,0-2-1,0 2-4,0-1-3,0-1-3,0 2-2,0 2-2,0 4-1,2 1 0,-2 1-1,0-1-1,-4-1-1,1 0 1,-6 3 0,-8 1 1,-2 2 1,-5 0 1,0 5-1,-2 4 0,2 3 2,-2 2-2,0 2 1,2 2-2,0 1 1,2-1-1,1 2 1,4-2 0,3 2-2,2-2 3,5-3-3,3 2 0,4 2-1,0-1 0,1 8-2,8-2 3,6-2 0,5-1 1,3 0 0,4 1 1,2-4-1,-1-4 0,2-1 0,-1-2 0,-3-3 0,2-3 1,-1-1 2,-1-3-2,-2-1 0,1 0 0,-2 0 0,0 0-1,-1 0 1,-5-3 0,-1 1-1,0 0 0,-4-1 1,-2 3-1,1-2 1,-6 2-1,-1-2-1,2 2 0,-6 0-1,0-1-1,0 1-2,1 0-4,1 0-6,-1 0-23,1 0-37,-2 0-87</inkml:trace>
  <inkml:trace contextRef="#ctx1" brushRef="#br0" timeOffset="528.0302">12800 3963 248,'0'0'7,"0"0"-1,0 0-1,0 0 0,0 0-3,0 0 0,0 0 0,0 0 0,0 0 0,24-33 2,0 28 0,4 1 0,5-1 0,5 2 1,1-4 0,3 1 0,-2 1-2,1-1 2,-1-1-4,-1 2 1,-3 0-2,-1 2-2,-2 0 0,-3 1-2,-2 1-3,-9 1-1,-3 0-13,0 0-27,-7 1-51</inkml:trace>
  <inkml:trace contextRef="#ctx1" brushRef="#br0" timeOffset="817.0467">12950 4109 199,'0'0'9,"0"0"5,0 0 8,0 0 0,0 0-2,0 0-1,0 0-5,0 0-3,85-34 0,-61 27-3,0 3-1,-1 0 0,1 1-3,1 0 2,-1 1-1,1 1-2,1 1 0,2 0 0,-4 0-3,1 0 1,-8 0-1,1 0-1,-8 0-2,-3 0 1,3 0-4,-6 0-3,1 0-6,7 0-23,-6 3-58,3 2-109</inkml:trace>
  <inkml:trace contextRef="#ctx1" brushRef="#br0" timeOffset="1505.0861">13694 3828 326,'0'0'2,"0"0"-2,0 0 0,0 0 0,0 0 2,0 0-1,0 0 3,0 0-2,0 0 1,-14 53-2,15-25-1,7-3 0,2 0-1,-2-4 1,-1-6 0,2 0 0,-5-6 3,-2-4-1,2 2-1,-3-2 2,1-2-1,0 1 2,-2-4 4,0 0-3,0 0 2,1 0-1,4 0-5,0-9 1,4-6 2,0-5 0,-2 0 0,4-2 0,-2 3-2,0-1 0,-2 2 1,1 7-3,-2-1 4,-1 4-3,-2 3 0,-1 3-1,-2 2 0,0-2-3,0 2-1,2 0 2,4 0 1,5 3 1,2 9-1,3 5-1,-4 7 0,-1 3 1,-3 2 1,-1 1-1,-1-1 2,-2 0-2,1-4 1,-3-5 1,1-3-2,-2-5 1,-1-7 0,2 2 0,-2-7 1,0 0 4,0 0 0,1 0-1,0 0-1,4-9-3,0-8 0,3-8 2,1-2-1,0 1 1,-1 0-1,2 0-1,0 3 0,1-1-1,1 2 3,0 3-2,-3 6 2,1 1-1,-4 4-1,-3 5 1,0 0-2,1 2-1,0-1 1,6 0-1,2 2-1,1 4 3,1 6-3,-2 3 3,-1 4-3,0 2 1,-4 2 2,0-1-1,-1-1 0,0 1-2,-2-2 0,0 0-1,-1-4-2,3-1-9,-2 2-29,1-3-63,2 2-106</inkml:trace>
  <inkml:trace contextRef="#ctx1" brushRef="#br0" timeOffset="1801.103">14394 4007 300,'0'0'0,"0"0"0,0 0 1,0 0 4,0 0-1,0 0 0,0 0-2,0 0 1,89-72-2,-65 71 0,6 0-1,2 1-1,4 0-2,0 0 2,3 0 0,-2 0 1,-1 0 0,-2 0-2,-2 0-3,-5 0-2,-8 0-6,-1 0-21,-8 0-43,-6 0-93</inkml:trace>
  <inkml:trace contextRef="#ctx1" brushRef="#br0" timeOffset="2031.1162">14634 3862 162,'0'0'3,"0"0"1,0 0 3,0 0 1,0 0 1,0 0-2,0 0-2,0 0-2,-14 95 0,18-71-2,3 1 0,0-3-1,-1-1-1,0-2 0,-3-6-2,1 2-3,-1-6-8,-1-2-55</inkml:trace>
  <inkml:trace contextRef="#ctx1" brushRef="#br0" timeOffset="2610.1493">14740 3616 70,'0'0'5,"0"0"6,0 0 7,-80-27 7,58 27 3,-2 0-2,-1 6-2,1 4-7,-1 6-3,2 1-3,-2 5-2,0 2-3,3 2-1,1 3 0,1 3 0,0 0-2,5 2-1,1 1 0,4-2-2,3 0 0,1 1 0,0-4 0,2 1 0,1-2 0,0-3 1,3-2-1,0-2 1,4-3 0,1-6 1,0-1 0,3 2 0,-1-2 1,4 4 0,2-3 1,1-1-1,4-2 1,2-3-2,1-2 1,3 0-3,1 0 2,1-3-1,1 1-2,-2-3 1,0 0 0,-7 0-2,0 0 2,1 0 2,-8 0-2,6 0 2,-3-7 0,-5 3 1,5-5 1,-6-3-3,1 0 4,1-6-3,-4-2 1,0 0-2,-1-1 0,0 0 0,-1 0 0,0-3 0,-1 2 1,1 0-1,-2 7 1,0-3-1,-1 1 2,2 5 0,-3-8 2,0 3-4,0-2 2,0-6 2,-3 3-1,-3 1 2,0 0-2,1 1-2,-1 6-2,-1 1-1,4 3-3,0 6 0,1 1-8,2 3-11,0-2-23,0 2-52,0 0-102</inkml:trace>
  <inkml:trace contextRef="#ctx1" brushRef="#br0" timeOffset="3376.1931">15097 3742 279,'0'0'1,"0"0"1,0 0 3,0 0 5,0 0 0,0 0-1,0 0-1,-31 81-6,30-54-4,1 1 2,0-1-2,0 1 3,3-2-1,0-4-1,-2-4 1,2-3-1,-1-2 1,-1-3-2,2 2 2,-3-7 0,1 1 2,-1-6 4,0 0 2,0 0 2,2 2 1,-2-2-2,5 0-6,1-8 0,4-7-3,5-8 1,1-1 0,2-4-1,4 2 2,3-3-1,1 2 1,0 0-1,1 3-2,-2 3 1,-3 2 0,-2 3 1,-7 5-1,0 3 0,-4 2 1,-2 2 0,3 0 1,-8 0-2,3 3 1,-5 1 1,0-2-2,0 2 0,2 0 0,-1-1-2,0 1-1,-1 0-2,2 0 3,-2 0-1,-7 5 3,-9 8 0,-5 2 0,-2 1 1,0-1-1,0 0 2,4 0 2,2-1-1,4-6 0,2 2 0,5-6 0,1-1-1,2 0-3,0 1 4,1 0-3,0-1 2,2 5 0,0-5-1,2 5 3,8 4-2,4-3 0,5 1 1,0 1-3,-2-3 0,3 4 0,-2 0-2,-2 1 2,-1-1 0,0 1-1,1 0 1,-3 1-1,3-2 0,-3 0 2,-4-4-1,2 2 0,-5-3 1,-3-4-1,3 2 1,-3-1-1,-2-1 0,4-1 2,-5-2 0,0 0 0,0 0 0,2 2 1,-1-2-5,-1 2 5,2-2-3,-2 1 0,1 1 0,-1-1-4,2 0 0,1 7-5,0 0-28,2 3-131</inkml:trace>
  <inkml:trace contextRef="#ctx1" brushRef="#br0" timeOffset="6436.3681">15746 3928 7,'0'0'22,"0"0"0,0 0 1,0 0-4,0 0-1,0 0 0,0 0-2,0 0 0,0 0-1,21-19-1,-10 15-1,7 1-1,0 0 2,0 3-1,7-2-1,1 1 3,0 1-2,6-1-2,3-2 1,5 0-4,7-1-1,3 0 1,5-2-3,3 0-1,3 0 0,-2-2-1,0 2-1,-3 0 0,-3 0-1,-6 0 0,-5 3-1,-6 0 0,-11 3-1,-5 0 0,-9 0-1,-3 0 2,-2 0-1,-6 0 2,0 0 2,0 0-2,1 0 1,1 0-3,-1-2-2,1 2-5,-1 0-12,0 0-25,-1 0-48</inkml:trace>
  <inkml:trace contextRef="#ctx1" brushRef="#br0" timeOffset="6870.393">16508 3612 120,'0'0'10,"0"0"2,0 0 2,0 0 1,0 0 1,0 0-3,0 0-4,0 0 0,0 0-6,0 0 0,-3-25-2,3 25 0,0-2 1,0 2 2,0 0 1,0 0 0,-2 2 1,2 12-1,-1 6 1,-2 7 0,-1 1 1,2 2 0,-2 1 0,-2 3-2,2-2-1,1 0 1,0 2-3,0-3 3,2-1-3,-1-1 1,2-4-1,0-7-2,0-1 2,0-5 1,0 0-1,0 1 0,0-7 1,2 0-2,-2-6 2,0 0 0,0 0-2,1 0 3,-1 3 0,0-3-1,2 3 2,-2-2-2,0 0 1,1 1-1,-1-1-3,2-1-4,-2 0-7,4 0-20,4-4-46,4-8-129</inkml:trace>
  <inkml:trace contextRef="#ctx1" brushRef="#br0" timeOffset="7640.437">16850 3550 151,'0'0'23,"0"0"3,-79-48 2,51 31 2,1 0-4,-2 3-7,2-1-3,-2 6-8,0-3-5,-1 4 1,1 4-4,-2 1 1,2 1 0,1 2-1,1 0 2,-2 2-2,0 3 0,-1 3 0,-2 1-1,-5 4 1,-1 3-1,-4 3 0,-3 2 1,-1 3 0,-1 1-1,1 5 1,1-2 0,5 0 0,3 3 1,2-3-1,3 2 0,3 1 1,2 0 0,7 1 0,1-1-2,6 0 0,2-1 0,5 0-1,3-1 3,3 0-1,0-2 1,4 0 0,6 1-1,2-2 1,3-1-2,4 0 2,3-4 0,7-1 2,1-4 0,6 0 1,6-4-2,2 1 1,6-4 1,0-2-2,4 0 3,0-4-3,-1 0 0,-2 0 1,1-3-1,-2 2 0,-3-2-1,-3 0 1,-1 0-1,-3 0-1,0-3 2,-2-4-2,0 2 1,0-5 0,2 0 0,0-4-1,5-1 2,-2-2-2,2-1 1,1-2 0,-2-1-1,-2 0 1,-5-2 1,-2-1 1,-6-2-1,-4-1 1,-5-2 1,-7 0-2,-5 0 0,-3 0 1,-2 1-3,-3-1 2,-6 1-3,-4-1 1,-2 0 0,-2 1 1,-1 2-1,1 0 1,-1 0 1,0-1 0,0 2 1,-2 1-1,2 2 0,-2 2-1,1 3 3,-3 2-2,2 1-1,4 7 0,-3-1-2,7 5-2,-2 3-4,-2 0-3,3 0-5,1 3-6,3 5-34,1 7-53,5-4-102</inkml:trace>
  <inkml:trace contextRef="#ctx1" brushRef="#br0" timeOffset="8301.4748">17604 3813 259,'0'0'1,"0"0"4,0 0 3,0 0 1,0 0 0,0 0-6,0 0 0,96-33-5,-57 20 1,5-2 1,3 0 0,2-2 0,1-3 1,-1-1 1,-3-2-2,1 0 2,-5-4-1,-4 1 1,0 1 2,-6 1-3,-2-1 1,-4 4-1,-4 1 2,-3 4-2,-6 4 1,-3 0 1,-6 7-2,-2 1 0,1 1-1,-3-4 0,-2-3 0,-5 1 0,-7-2 0,-4 2 0,-5 6-1,-4 3 2,-4 0-1,-2 3 0,-2 6 1,-1 3-1,-4 3 1,1 4 2,-1 1-3,0 5 1,3 2 0,2 3-1,2 2 2,6 4-2,3-2 0,5 1 0,5 0 0,3-1 0,6-2-2,2-3 4,3-3-2,0 0-2,7-3 1,-1-2 1,6-2-1,2 0 2,0-1-1,5-1 0,4-2 0,1 0 0,3-1-1,3-2-1,2-3 2,3-1-1,1-4 1,-1-2 1,1-2-2,-3 0 1,0 0 0,-1-6 1,-1 0-1,-4 0 2,-1-2-2,-3 1 0,-7 2-2,1-1 0,-2 1-5,-4 2-11,4 0-26,-1-2-84</inkml:trace>
  <inkml:trace contextRef="#ctx1" brushRef="#br0" timeOffset="13019.7447">17896 3047 12,'0'0'17,"0"0"-5,0 0-3,0 0 1,0 0-2,0 0 4,0 0 3,0 0 2,0 0 3,0 0-2,-6-14 0,6 12 0,0 1-1,-2-1-1,2-5 0,-1 0-4,1-3-2,0 0-2,0-1-4,0 2-2,1-1-1,7-2-1,-1 4-1,6-6-1,0 3 1,1-1 0,2-2 0,4-1 2,1-1-1,2-4 1,1 0-1,2-3 1,0-1 1,3-1-1,0-4 1,4-3-2,4-6-8,2-4 8,7 0-9,2-5-1,2 0 7,5-2-9,0-2 7,-1-5 0,1 1-1,-1-2 2,1 0 0,-4 5 3,0 2 0,-2 6 1,-4 1-10,-1 3 1,-3 2-1,-2 4 1,-4 1 10,-2 3-1,-5 0 4,-2 1-3,-3 2 2,-2 0 1,-2 0-2,0 0 2,0 3-2,-3 0 2,-1 3-2,-1-1 1,-5 9-2,2-1 1,-5 7-1,-4 4 2,0-1 0,-2 4-2,0-1 2,0 1-1,3-2-1,-2 0-2,-1 2-1,2-3-2,-2 3-1,0 0 4,1 0-1,-1-2 1,0 2 1,0 0-3,-11 0 2,-6 2 1,-3 5-1,-3 3 2,0 5-2,-1 0 1,-3 5 0,-2 3-1,-1 0 1,-2-3-1,-1 4 2,4-6-1,-1 1 1,4-6 0,1-1 0,4-1-1,6-4 2,1-1-2,6-3 1,4-1 0,1 1 0,3-3 1,-1 0 2,1 0 0,0 0 0,0 2 1,0-2-4,11-5 2,11-7-2,8-1 0,4-4 0,5 2 1,-1-4 0,2 2-1,-4-2 0,-1 2-1,-3 0 1,-2 4 0,-1 0-1,-11 6 2,-7 2-2,-5 4-3,-2 1 1,3 0-2,-1 1 1,2 11 0,-6 6 1,-2 9 2,0 7 0,-12 3 0,-3 4-5,-3 1-3,1 3-6,1-2-78</inkml:trace>
  <inkml:trace contextRef="#ctx1" brushRef="#br0" timeOffset="14655.8383">14943 4579 148,'0'0'7,"0"0"-4,0 0 1,0 0-4,0 0-1,0 0 0,0 0 1,0 0 0,0 0 1,0 0 0,0 0-1,12 0 1,-2 2 1,9-1 0,-7 1 0,1-2 2,9 0-1,-4 0 3,8 0 1,-3-5 2,-1-1 1,3 0-2,1-3 1,-1 0-1,4-1-3,3 2 2,1-3-3,4-2 0,1 2 0,0-2-3,0 0 1,-2 1-1,-1-3 2,1 4-2,-5-4 1,1 3 0,-1-4 0,2 1 0,-4-2 0,-1 1 1,0-4 0,0-1 0,-5-2-1,2-1 1,-2-1-1,0-2 0,0-1 0,0-2 1,-1 1-2,-2 0 1,-4 1-2,0-1 1,-3 0 0,-3 2-1,-2-2 2,-2 2-2,-2 0 1,0 1 0,-4 1-1,0 1 1,0 2 0,0 1 0,-2 0-1,-4 3 0,0-1 2,0 2-2,-2 0 0,2 1 1,-1-3-1,0 3 1,-3-3-2,2 2 0,0 0 1,-4 1-2,4 0 2,-3 2 0,-1 1 0,0-1 2,3 4-4,-2 0 2,-2 2 0,3 2 0,-4 0-1,-1-2 0,5 4 0,-7-1 0,0 2 1,7-1 0,-10 3 0,1-1-1,-2 2-1,-6 0 1,1 0-1,-2 0 2,1 0 0,2 2 1,-1 0 0,8-2-1,-2 3 1,2-3 2,4 0-1,-5 0-1,6 0 2,1 0-3,0 0 1,1 0 0,0 0-1,-2 3 0,-3-1-1,0 3 0,-4 2 1,0-1 0,2 3-2,1 2 2,-2 1 0,0 0 0,2 3 0,0 2 2,1 0-1,-3 2 0,3 1-1,-1 0 0,2-2 0,1 2-2,2-4 2,-1 1-2,6-5 2,0 1 3,-3-1-2,1-2 0,0 1 1,0 2 0,0-4-1,-3 3 1,2 3-2,0-2 1,-1 1-1,2 1 0,-2 2 1,1-1-1,0 3-1,-1 1 1,2-1 0,0 3-1,-2 0 2,5-1-2,-3 0 1,1 1 1,1-2-1,2-1-1,0-3 1,3-2 0,-3 1 1,3-5-1,0 9 0,-4-2 0,3-2 1,0 2-1,2 1 0,-2-1 2,2 0-4,-2 0 2,0 2 0,1-2-1,-1-4 2,2 4-1,1-5 0,0 2 0,0 4 0,0 0 0,1 4 3,4-3-2,1-1 1,-1-1 2,3-1-4,2-1 2,-5-3-2,4-2 0,1 1 1,0 0 2,5 1-1,1-2 1,1-1 0,3-2-2,4-2 1,4-1-1,1-4 2,3 0 0,1 0-1,1 0 2,0-4-1,1 0-2,0 0-1,-2-1 0,-5 2-3,-8 1 1,1 1-4,-7 1-2,1 0-11,8 0-49,1-3-134</inkml:trace>
  <inkml:trace contextRef="#ctx1" brushRef="#br0" timeOffset="18961.0845">16483 2767 162,'0'0'11,"0"0"-2,0 0-3,0 0 0,0 0-2,0 0-2,0 0 0,0 0-1,0 0-1,-62-34 4,46 41-2,-1 3 2,1 1 1,-3 3-3,-4 4-2,-3 4 0,-9 7-1,-2 5 1,-8 2 3,-4 4-3,-6 2 3,0 0-1,3-1 0,0-2 3,3-3 3,6-2-1,6-5-1,4-5-1,8-6-4,8-6 0,8-6-1,6-3 0,3-3 0,-3 3-2,0 0 0,0 0-1,-3 3 2,3-3 0,0 1 3,-5 1-2,5-2 3,-1-1-2,1 1-1,3-3 2,-1 0-1,1 0 1,0 0-4,0-10 2,7-6-2,3-5 0,4-3 3,1-3-3,-1-2 3,0 3 0,-1-1-1,-2 4 1,-5 7 0,0-1 2,-3 5-1,-2 2 0,2-2 2,0 5-2,-2-3-1,0 3 2,-1 2-2,2 1-1,-2-2 0,0 1 0,0 0-2,3 1 0,-3 4-1,0-1-1,0 1-2,0 0-1,0 0 1,0 0 3,-3 11 1,-8 8 3,-3 5-1,-2 0 1,-1-1 2,-1 1 1,1-2 5,-1-4-3,6-6 3,1-2-2,4-3-2,5-4 0,0 1 0,2-4-4,-1 0 0,1 0 0,0 1-1,-1 1 1,1 0-1,0 6 2,0-3-2,0 2 2,0 5-2,0-7 2,0 2-2,0 3 0,0-3 1,0-2 1,0 0-4,0-5 4,0 5-1,0 0 1,0 6 3,-3 0-3,1-2-1,-1 0 0,2-4-1,-5 4 2,5-4 0,-2-1 0,1 0-1,2-4 2,-1 0-3,1 0 2,0 2 2,-2-1-2,2 1 2,-1 0-1,1-2 0,-1 3 0,1-2-2,0 0 0,0-1 0,-2 2-1,2-2 0,0 1 0,0-1-2,0 2 2,0-2 1,0 2 0,0-2-1,0 0 2,0 3-2,9 2 3,1-1-1,5-1-1,5-2 1,-1-1-2,8 0-1,-2 0 1,-1 0 0,-1 1 1,-2 2 2,-4-3-3,-2 3 0,2-1 0,-6 0 0,6 1 0,-8-1 1,-4-2-1,2 2 0,-7-2 1,0 0-2,0 0 2,1 0 1,0 2 2,1-2-2,-1 0-1,1 0-4,-1 1-1,1-1-1,5 2-2,0 0-12,11-1-48,5-1-140</inkml:trace>
  <inkml:trace contextRef="#ctx1" brushRef="#br0" timeOffset="20604.1785">20372 1109 60,'0'0'13,"0"0"2,0 0 2,0 0 3,0 0 0,0 0-2,0 0-5,0 0-5,0 0-8,-8-41-3,8 39-1,0 2 0,-2 2 2,0 15 2,0 12 8,-3 8-1,1 6-3,-2 1 0,-1-1-6,0 3-1,1-8 3,0-3-1,3-12 2,-1-3 2,4-8 0,-3-7 4,3 0 4,0-5 2,-1 0 6,1 0 4,0 2 3,0-2-4,0 0-3,0 0-9,0-11-6,0-7 0,7-9 0,2-2 2,2-4-3,2-2-1,0-2 2,0 0-1,0 2-3,-2 0-2,1 1 0,-1 3-2,-1 4 4,0 5 1,-3 7 2,-1 2-2,-3 6-1,-2 2-1,2 2-2,-3 3 1,0-1 0,7 1-2,3 1 2,4 10 0,4 7-1,-2 8 2,-4 4 6,-2 10-2,1 4 0,-3-2-1,-3-2-4,0-3 2,-1-8 0,0-10-3,-2-9 3,-1-4 3,-1-6-2,0 0 3,0 0 3,0 2-1,2-2 0,-2 2-2,0-2-3,0-2 1,0-11 0,0-7-2,0-8 1,-2-4 1,2-2-5,0-4 1,3-4-2,4 3 0,4 1 4,0 5 0,2 4-2,1 4 2,0 3 0,-6 8 0,4 2 0,-5 6 2,0 2-4,1-1 0,4 5 1,3 0-2,-1 5 0,2 7 3,0 5-1,-3 7 0,0 6 1,0 5-2,0 2 7,-1 4-1,1-2-2,3 0 2,-3-3-8,1-3 1,-1-4-5,0-1-5,-1-2-30,3-2-45,-3-1-128</inkml:trace>
  <inkml:trace contextRef="#ctx1" brushRef="#br0" timeOffset="20885.1946">21298 1119 205,'0'0'14,"0"0"-1,0 0 3,0 0 1,0 0-4,0 0-3,0 0-4,0 0-5,0 0-2,0 0 1,-8-27 0,14 20 1,7 2 1,7-2-2,3 0-3,3 2 2,5 0-3,1 0 0,1 2-4,0 0-5,-1 0-13,-7 2-22,-2 1-54</inkml:trace>
  <inkml:trace contextRef="#ctx1" brushRef="#br0" timeOffset="21129.2085">21487 916 142,'0'0'31,"0"0"1,0 0 2,0 0-5,0 0-8,0 0-10,0 0-6,0 0-7,0 0 2,-9-10 2,8 23 0,1 8 0,0 4-1,0 6 1,0 1-1,1 3 1,2 2 2,0-1-2,2 1 1,1-2-3,0-4-2,0-1-5,0-6-5,3-2-25,1-2-56</inkml:trace>
  <inkml:trace contextRef="#ctx1" brushRef="#br0" timeOffset="21848.2496">21683 781 201,'0'0'6,"0"0"0,0 0-1,0 0 1,0 0 1,0 0-1,0 0 1,-82-74-2,73 68 3,-5-3-4,0 1 1,2 4 2,-4-3 0,-1 1 0,7 4-1,-9-2-4,1 4 0,0 0 0,-8 0-1,2 5-1,1 2 0,0 3-1,0 2 0,1 3 0,1 2-1,-1 0 5,3 5-2,-1 2-1,1-1 2,3 3-2,-1 2 1,1 1 4,3 1-5,0 1 1,2 4 0,2 0 2,2 4-2,0 4 5,3 3-3,2 1 1,2-5 0,0-2-4,2-6 0,2-5-2,4-3 1,-1-5 0,5-4-1,-2-2 2,3-5 2,-3-2 2,3-1-4,4-5 5,-1-2-2,7 0 1,-1 0 3,-1-5-4,-3 0 1,1-2-2,-7 2-1,2-2 3,0 0-2,0-1 0,4-2 2,-2-2-2,2-2 1,-3-1 3,0-4 0,-2 0 2,0-3-2,-1-7-1,0-2 1,-1-5-6,0-3 0,2-5-2,-2 5 1,3-2 2,-3 1-2,0 5 2,1-3-1,-3 4 0,-1 2 2,-2 3-1,-1 3 1,-2 6 1,-2 3-2,0 5 0,-1 7-1,0-7 0,0 7 1,0-2-2,0 3-1,0 4-3,0-1-5,0 1-8,0-2-8,-1 2-10,1 0-14,0 0-28,8 12-43</inkml:trace>
  <inkml:trace contextRef="#ctx1" brushRef="#br0" timeOffset="22380.2801">21994 965 229,'0'0'9,"0"0"-5,0 0 2,0 0-1,25-90 0,-10 70-3,3 1 2,2 2-2,4 0-2,2 3 3,1-3-3,1 2 2,-1-4-1,-1 2 0,-2-1 0,-1 0 2,0 1-2,-3 1-1,-4-1 0,-5 6-1,-4 2 2,-4 1 0,-2 4 0,1-1-2,-2-3 0,-3 3-5,-8-2 2,-8 2 2,-3 3 1,0 2 1,-2 0-1,-4 7-1,2 1 1,-2 4-1,0 2 2,1 5-1,1 2 1,2 1-1,3 4-2,2 0 0,4 2 1,4 2 0,4-1 1,4-1 0,3-1 2,0-2-1,3-3-1,6-1 2,3-1 0,2-3 1,4-1 3,2-5-1,4 2 0,5-2 0,1-3-3,2 0 3,1-3-3,3-4 1,-4-1 2,4 0-3,-2-4 2,-4-6 1,0 2-1,-5-2 1,-10 3 0,1-1-2,-2 2 0,-6 2-1,4-3-2,-4 3-2,-6 3-7,11-1-16,-7 2-54</inkml:trace>
  <inkml:trace contextRef="#ctx1" brushRef="#br0" timeOffset="22964.3135">20590 1954 3,'0'0'28,"0"0"8,0 0-3,0 0-4,0 0-4,0 0-4,0 0-3,0 0-2,0 0-1,-24-5-4,23 5-2,-1-1-4,0 1-1,2-2-2,-1 2 1,1-2-1,0 2 2,0-2 1,9-1 5,10 0-1,7-2 1,7-1-2,7 0 0,8-1-10,6-3 9,8-2-12,6-1-2,1-2 8,2 0-11,3-4 11,-2 0 0,-1 2 0,0-2 1,-2 0 0,-2 0 0,1 1 0,-1 2-1,0 0 2,1 2-1,-3-1 0,0 3 0,-2-5-1,1 3 1,-3 2 0,-3-3 0,-2 5-2,-4 3 0,-4 1-2,-6 1 2,-7 3-1,-6 1 0,-9 1-1,-10 0-2,0 0 0,-4 0-2,-2 0-3,5 3-3,-6 0-13,0 0-21,-2 8-40</inkml:trace>
  <inkml:trace contextRef="#ctx1" brushRef="#br0" timeOffset="23496.3439">20401 2358 126,'0'0'-2,"0"0"4,0 0 5,0 0 4,0 0 1,0 0 0,0 0-3,0 0 0,86-31-1,-42 18-1,5-3 1,11-2 2,6-3-2,5-3-1,6-1-1,5-1-1,4 4-2,3 2 0,-1 1-2,-3 3-1,-3 3 0,-4-1 0,-3 3 1,-5 1-2,-4 0 1,-4 3 0,-3 1 0,-1-1 0,-2 0 0,-1-1-1,0 1 2,1-2-1,2 1 0,-1-1 0,-1 1-3,2-2 3,-3 1 2,0 1-2,-2 3 0,-2-4 0,-6 2-2,-4 1 2,-3 0 0,-4 2 0,-6 1 3,-7-1-2,-2 3 1,-8-1 0,-4 1-10,1 1 11,-8 0 0,0-2 2,0 2 1,1 0 0,0 0-10,1 0 8,-1 0-3,1 0-2,-1 0-5,1-1-18,-1 1-3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4:46:18.7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56 14141 287,'0'0'12,"0"0"-3,0 0 2,0 0 1,0 0-1,0 0-1,0 0 1,0 0-3,0 0 2,0 0 0,-77 79-2,77-40-2,2 6 0,8 5-3,-2 4 3,1 6 3,1 6-4,-1 4 2,1 2 0,0 3-5,-1 3 1,0 0-1,-4-3 0,2 1 3,-4-1-4,-1 0 4,-2-1-3,0-5-2,0 4 1,0-6 0,0 1 0,-2-2-2,-1-4 2,-1-3 2,2-3-3,1-2 4,1-2-3,-1-6 1,1-2 1,-2-2-2,2-7 0,0-6-1,0-9 0,0-8-1,0 0-2,0-8-2,0 0-3,0 1-6,2-1-11,0-2-24,0 1-31,5-3-63</inkml:trace>
  <inkml:trace contextRef="#ctx0" brushRef="#br0" timeOffset="988.0565">8080 14149 64,'0'0'28,"0"0"-2,0 0-2,0 0-4,0 0-6,0 0-1,0 0-3,0 0 2,0 0-1,-20-7 2,20 7 0,0 0-1,2 7 1,9 2-1,5-1 1,0-1-2,6 0 1,2-4-3,5-1-1,3 0 0,7-1-1,3-1 0,6 0-3,2 2-1,5-2-2,1 3 1,5-1-2,3 3 0,2 2 0,1-2-2,0-2 1,2 2 1,-4 0-2,-2-3 1,-1 2 0,-2-4-2,-4 0 3,-2 0 3,-1-5-3,1 1 0,-2-3 1,-3 1 0,0 1 0,-5-2-1,0 3-1,-3 3 1,-3-1-1,-1 2 2,-5 0 0,-2 0-2,0 3 2,-5-1-1,0 3 0,-2-3 0,-6 1 1,-1 0 0,1 1-1,-6-2 0,3 3 0,-4-2 2,-1-2 0,1 2 0,-4-2 0,2 1 1,-3 0-1,2 1-1,1 2 3,0-1-2,-2 2 1,1 2 2,2 4-2,1 1 3,-1 6-1,2 3-1,-1 2-2,0 3 2,0 1-1,2 4 1,-2 2 7,3 3-3,-1 4 1,-1 0-2,1 0-7,1 2 4,0-1-2,-2 2 0,1 0-1,1 3 0,-2 4 0,1-2 2,0 4-2,-2 0-1,1 4 4,-1 0-3,-1 1 1,-1 0 0,-2-1-5,-1 0 2,-2-3 0,-3-2 0,0-4 0,0-4 0,0-4 0,0-4 1,0-4-1,0-3 2,-3-4-2,1-6 1,1-2 1,-1-1 0,1-5-1,-1 5 0,1-5-1,1 2-3,0-3 4,-2 0-1,2 3-2,-1-9 2,0 6-2,1-5-4,-3 0-5,3 2-9,-4-7-22,1 3-38,0 1-144</inkml:trace>
  <inkml:trace contextRef="#ctx0" brushRef="#br0" timeOffset="1553.0888">7965 16237 206,'0'0'5,"0"0"3,0 0 7,0 0 8,105-35-1,-70 28-2,5 3-5,5-2-6,4 1 1,8 1-1,5 1 1,3 2-3,9-1-2,3-1-4,6 1-1,4-2 0,0 1 1,5-2-2,0 0 0,-2 2 0,0-2-5,-3 1 4,-3-1-2,-4 0 1,-4 0 4,-4 3-2,-4-1 1,-4 0 2,-4 2-2,-5 0 1,-4 1 3,-4-2-4,-3 2 0,-1-2 1,-5 1-2,-5-1 2,-1 0 2,-6-1 1,-6-1-3,-10 1 2,2 2 0,-5 1 1,-1 0 4,0 0 0,-6 0 1,0 0-1,0-1-4,1 1-2,-1-3-4,0-2-7,0-7-7,-4 0-20,-9-2-66,-3 1-109</inkml:trace>
  <inkml:trace contextRef="#ctx0" brushRef="#br0" timeOffset="2321.1327">8498 15513 174,'0'0'13,"0"0"3,0 0 5,0 0 1,6-101-1,7 69-1,6-5-4,1-2-2,5-6-3,1-2-2,1-1 0,1-1-3,-1 0 1,-4-1-3,-1 2-3,-2 4-2,-5 3-2,-4 6-1,-6 2-4,-5 5 0,0 5-2,-6 1 4,-7 7 3,-3 3 2,0 5 1,0 2 1,-3 5 0,1 0 4,1 0-2,2 5 2,3 5-2,2 5-1,-4 9-1,3 2 0,0 3-1,4 2 1,1 3 0,1 1-1,5-2 1,0-2-1,0-2 0,8-4 1,2-1 1,3-3 0,3-1 0,2 0 3,4 0 1,0 0-2,3-3 0,-1 3-1,-1-1 1,0-1-3,-5 0 0,-4 2-2,-5 1 0,-5 2-1,-4 2 4,-1-2-2,-10 4 1,-6-1-1,-3-2 0,-3-3 1,-3-3 1,0-3 2,-2-3 1,2-3 2,3-2 0,6-3 2,0-1-1,4-2-1,2 3 0,-2-4-3,7 3-1,2-3 0,4 0-4,-1 0-4,1 0-6,-2 0-6,2 0-8,6-3-6,14-9-11,8-8-23,12-6-30,8-5-42</inkml:trace>
  <inkml:trace contextRef="#ctx0" brushRef="#br0" timeOffset="2645.1513">9214 15071 171,'0'0'11,"0"0"2,0 0 5,0 0 2,0 0-4,-81 24 0,74-17-6,1 0-3,1 2-2,3 2 2,2 1-3,0 6 3,1 0-3,6 5-1,-2-2-1,2 1-1,0 0 0,-1 0-2,0-1 1,-2-4-3,0-4-1,5 0 1,-5-5-3,5 2-2,-3-6 1,-2-2-2,6-2 3,0 0 4,2-9 0,4-6 5,-10 5 2,1-5 3,-4-2 3,-3-1-1,0-6-3,0 4 0,-6 1-4,-3 2 0,3 6-3,-3 1 2,1 2-2,1 3-1,-2 0 0,3 3-7,4 0-11,2 2-21,-2 0-48</inkml:trace>
  <inkml:trace contextRef="#ctx0" brushRef="#br0" timeOffset="3400.1945">9457 15012 181,'0'0'5,"0"0"3,0 0 1,0 0 3,0 0-2,0 0-4,0 0-3,-61 97-2,60-69 1,1 0-1,0-2 1,2-1-1,7-3 0,4-2 1,-1-3-5,3-5 3,-4-3-2,2-3 0,-3-1-2,0-4 0,0 0 3,0-1-1,0 0 3,1 0 3,1-9-1,-1 0 5,1-5-1,-3-1 4,-1-2-3,-4-3 4,3-1-4,-4-3 1,0 1 0,-2-1-1,1 8 8,-1 5-1,1 7 6,-2 4-4,0-2-4,0 2-6,0-2-5,0 1-3,0-1 0,0 2 2,0 0 0,0 11 5,-3 9-5,-2 6 2,4-1-2,1-1-1,0 0 0,1-4-2,7-3 0,2-2-2,1-1 3,2-3-2,3-2-2,-4-3 2,0-1-2,-3-2 4,-4-3 2,-1 1-1,1-1-2,0 0 1,5 0 0,-1-4 2,-5-6 3,2-5 0,-5 0-4,-1-9 2,0 2-4,-2-2 2,-4-1 0,-1 3-4,1 0 6,0 5-4,2 0 6,1 5-2,0 2 3,2-2-1,-1 7-1,2 1-3,0 4-2,0-7-2,0 2 0,2-2 2,2 0 0,3 1-2,3 2 2,0 1 0,2 1-2,2 2 1,4 0-3,-2 4 1,4 4-1,-5 2 1,-2 1 2,-1 1 0,0 1 2,-1 1 1,-2 0-1,2 0 2,-3-4-2,-1 0-1,-1-2-6,0-2-3,1 0-9,-4-3-9,7 1-25,-3-1-62</inkml:trace>
  <inkml:trace contextRef="#ctx0" brushRef="#br0" timeOffset="3901.2231">10083 15005 183,'0'0'26,"0"0"0,0 0-3,0 0-7,0 0-9,0 0-2,0 0-4,0 0-1,0 0 1,-54 20 2,45-1-1,3 0-1,3 4 3,1-3-5,2 0 2,2 1-2,6-3-3,3-1 0,1-2-1,6-1-1,-2-4-6,2-2 0,-4-4-9,1 0-7,4-4-4,-3 0-2,6 0 3,-8-4 8,0-1 0,-2-3 0,-4 1 10,1-2 4,-3 4 15,-3-4 4,0-1 5,-3 0 3,0-7 0,0 1 1,0-6-2,-6 2 1,3 8-1,-3-2 2,2 6 0,3 4 1,-3-6-5,1 7-2,0 0-7,1-1-1,-2 4-3,-3 0 1,-3 10 1,-2 4 2,3 4-2,2 1-1,4 5 1,3-2-4,2-1 3,11 1-4,6-5-4,8-5-2,5 0-14,8-4-15,2-4-56</inkml:trace>
  <inkml:trace contextRef="#ctx0" brushRef="#br0" timeOffset="4380.2505">10444 15230 280,'0'0'7,"0"0"6,0 0 3,0 0 3,0 0-3,0 0 1,0 0-7,0 0-5,123-1-5,-69 1 0,12 0-1,5-3-3,3-2 1,7 0-2,0 2-2,0 1 1,1-1 0,0-1 1,-2 1 0,1 2 0,-3 1 3,-4 0-1,-5 0 5,-4 0-2,-5 0-2,-3 0 4,-6 0-4,-9 1 4,-5-1-1,-13 0-1,-1 0 2,-9 0 0,-8 0 1,4 0 4,-6 0 0,1-1-3,0 0-3,-5-6-5,0 2-7,0-7-3,-8-4-10,-4 4-12,-6-5-21,-1 5-20,-3 0-23</inkml:trace>
  <inkml:trace contextRef="#ctx0" brushRef="#br0" timeOffset="4685.268">11653 14991 192,'0'0'34,"0"0"-7,0 0-7,0 0-9,0 0-3,0 0-5,0 0-1,0 0 0,0 0 1,-17-5 2,22 10 3,9 4 0,6 4 0,3 3 1,1-3-4,0 3-1,2-3-2,-3 2 0,-2-3-2,-3 2 3,-1 0-3,-7-3 3,-2 2-2,-5 1 4,-3 2-2,-1 4 0,-12 1 1,-4 1-1,-8 0 0,-4 1 3,-4 0 3,-2 0-2,-2-3 3,1-1 1,5-1-1,5-2-2,9-6-3,3-1-3,6-2-3,4-4-1,1-1-4,3-2-2,-2 0-4,2 0-12,0 0-27,0 0-48,11-1-114</inkml:trace>
  <inkml:trace contextRef="#ctx0" brushRef="#br0" timeOffset="6268.3585">11079 13888 76,'0'0'29,"0"0"2,0 0-1,0 0-1,0 0-4,0 0-3,0 0-3,0 0 1,0 0-2,0 0 0,-20-61-1,20 56-1,0 1-7,0 1 0,3 0-4,5 1 0,5 2 0,5 10 0,5 4 3,0 8-6,-1 2 3,2 2-4,1 3-2,-1 1 3,2-1-3,0 0 3,-2-2-2,-1 0 1,-2-2-1,0-2 0,-1 1 1,-3-2 1,-2 0-1,0-1 0,-3-3 0,-2 0-1,-1-6 1,-3 1-1,-2-4 0,-3-4 0,4 2 0,-4-2-1,1-2 1,-1 2 1,-1-5 0,0 0 0,0 0-3,0 0-2,0 0-6,0 2-4,0 0-27,0-2-51,0 0-110</inkml:trace>
  <inkml:trace contextRef="#ctx0" brushRef="#br0" timeOffset="6680.3821">11535 13772 76,'0'0'30,"0"0"-4,0 0-6,0 0-5,0 0-5,0 0-4,0 0-2,0 0-1,0 0 0,0 0 0,-64 0 1,48 19-2,-4 2-1,3 4 2,-4 7-1,-4 5-1,-1 3 1,-4 1-2,0 5-2,-4 1 1,1 2 1,0 0-1,1-4 2,0-1 2,4-7-1,3-3 4,2-6 1,4-7 1,2-3 4,5-7-4,6-5 2,2-3-2,4-3 1,-1 0-1,1 0 1,-2 1-5,0 1 2,1-1-2,0 1-1,-1-2 1,1 2-1,1-2-1,-2 1 0,2-1-5,-1 0-7,1 2-12,0-2-22,0 0-46</inkml:trace>
  <inkml:trace contextRef="#ctx0" brushRef="#br0" timeOffset="16271.9307">12208 15684 169,'0'0'24,"0"0"-2,0 0 3,0 0-6,69-89-4,-49 73-4,3 2-4,1 1-1,3 2-2,1 3 1,-2 1-3,1 3-1,-3 1-2,-1 3-1,-3 0-2,-3 4-1,-1 10-4,-6 3 0,-3 3 0,-4 4 0,-3 3 4,0 0 0,-2 2 1,-6-1 3,1-3 0,-2-1 3,-1-5 1,2-1 3,-3-1-2,-1-3 2,4-4 0,-2 1-1,4-4 1,-2 0-4,0 0 1,6-4-1,-2 0 0,4-3-2,-1 0-1,1 0 1,0 2 0,0-2 0,0 0 2,0 0 1,9-5-1,7-7 4,3-5-3,1-3-1,0 0 3,0-5-4,2 1 4,0-4 0,-3 3-1,-1 0 1,-5 2 0,-3 8-2,-4 6 0,-3 6 2,-3 3-1,0-2-2,0 2-2,0-5 0,0 0 0,0 0 0,-1 1 3,-5 4 1,-6 0-1,-2 9 0,-3 5-2,2 2 2,5 4-1,3 3 3,-1 0-2,5 1-1,1 1 0,2-5 0,0 2-3,4-4 3,3-2-3,2 0-1,1-3 2,-1-4-2,2-2 2,2 0-2,-4-2 2,8-2 2,1-3-1,0 0-1,5 0-5,-2-3-7,-1-4-34,-1-1-105</inkml:trace>
  <inkml:trace contextRef="#ctx0" brushRef="#br0" timeOffset="16643.952">13088 15670 365,'0'0'3,"0"0"5,0 0 5,0 0-2,0 0-3,0 0-3,0 0-4,0 0-1,0 0 2,2 30-2,-4-5 0,-1 4 1,-1 1 2,0 1-2,1-2 0,0 1-1,0-1 0,2-4 0,-1 1 1,1-9 0,1 0-1,0-5 0,0 0 1,0 2 3,0-9-4,0 2 2,0-2-2,0-1 0,0 0 1,0 3-1,0-7 0,0 0-1,0 0-3,0 0-3,0 0-8,0 3-15,1-3-40,7 0-79</inkml:trace>
  <inkml:trace contextRef="#ctx0" brushRef="#br0" timeOffset="17287.9888">13476 15684 319,'0'0'0,"0"0"2,0 0 3,0 0 3,0 0-1,85-83-2,-63 76 0,4-1-4,-1 5 0,1 2-2,-2 1-1,-2 2-2,-4 9-1,-6 2-2,-4 2-1,-3 5-1,-5 2 2,0-1 2,-8 0 2,-4 1 1,-5-2 4,-2 1 1,-3-4 2,1-2 4,-1-2 0,9-6 1,-3-2 2,9-2-3,2-2 0,1 1 1,4-2-4,0 0-1,-2 0-3,2 0-1,0-4-6,0-10 4,8-7-3,7-5 4,3-1 0,7-2 0,-1 3 1,2-2-1,0 3 1,-5 0 2,-1 3-1,-3 2 0,-5 6 3,-5 7-4,-4 3 4,-3 4-1,0-1 2,0 1-2,0-2 1,1 1-1,-1 1 0,0-1-2,-1 1 1,-8 1 1,-4 10 0,0 3 0,4 3-2,3-5 1,2 2-2,3 4 3,1-4-4,0 7 2,3-2-3,5-4 0,0 0 0,-1-6-5,3 2-2,0-2-3,0 0-13,4 4-18,-3-6-30,-2 1-55</inkml:trace>
  <inkml:trace contextRef="#ctx0" brushRef="#br0" timeOffset="17689.0117">13999 15745 232,'0'0'8,"0"0"4,0 0 4,0 0 0,0 0-6,93-33-2,-76 33-3,9 0-3,-5 3-1,-2 2-1,-1 6-1,-6 2-1,-1 1-3,-5-2 3,-5 5-3,-1 0 2,-1 5-1,-9 3 2,-3-2 0,-3-2 2,-4 0 3,-2-3 2,0 2 3,-1-5 0,2-3 4,1 1 1,8-6-1,3-2 2,6-2-2,3-3-3,0 0-2,-1 0-5,1 2 1,0-1 1,0 0-1,0 4 1,5 0-2,10-2 0,8 1 1,2-4-2,2 0-1,0 0 0,4-3 0,-2-1-1,0-1 1,-4 0 0,3 3 0,-3-1-3,-8-1-5,-2 1-10,0 3-23,-5-1-55,0 1-114</inkml:trace>
  <inkml:trace contextRef="#ctx0" brushRef="#br0" timeOffset="18264.0446">14667 15545 259,'0'0'2,"0"0"5,0 0 4,0 0-2,0 0 3,0 0-3,0 0-4,0 0-2,90-72 1,-73 72-3,7 0 0,-2 3-1,-4 5 0,-1 3 0,-4 1-1,-2 3-1,-3-4-2,-5 4 0,-3 4-1,0 1-1,-7 6 3,-5-3 0,-1-5 5,-1-3 0,2-4 5,0-2 1,4-3 4,4-4 2,-1 1 1,5-3 1,0 0-1,0 0-4,0 0-3,-3-2-5,3-7-1,0-8-2,2-4-2,12-2 2,4 0 0,5-3 2,-1 2-1,1-1-1,0-1 1,0 3-1,-3 0 1,-3 6 1,-4 5 0,-5 3 1,-5 6 0,-3 3-1,0-1 3,0 1-1,0-1 0,2 1 1,-2-3 0,0 3 0,-10 5 0,-6 7-1,-1 7-1,1 2-2,3 0-1,2 2 0,2-6-1,7 1-1,2 0 1,0 0-3,2 3 1,7-1-2,2-3-4,4-2-1,0-2-14,0 0-13,-3-6-23,1 3-23,-3-5-26</inkml:trace>
  <inkml:trace contextRef="#ctx0" brushRef="#br0" timeOffset="18680.0684">15139 15601 169,'0'0'31,"0"0"0,0 0-2,0 0-5,0 0-8,0 0-4,0 0-7,0 0 0,81-39-3,-71 39 1,7 0-3,-8 3 0,4 2-1,0 4-2,-7-4 1,2 6 0,-1-3-1,-4 2 1,0 0 0,-3-6-3,0 7 0,0-4 2,0 3 2,0 1 1,-1-7 0,-1 1 2,2-5 0,0 0-1,0 0 2,0 2-2,0-1 0,0 1 0,0-1 0,0 1 1,0-1 0,0 1 1,0 4 0,0 0-1,0 5-1,6 4-1,-3-5 1,2 5 1,-1-6 2,-3 3-4,-1 5 1,0-2 1,-1 4-1,-9-4 0,-5-3 1,-1 2 2,-5-4-3,-4 2 2,-2-2 0,-1-1 0,-1 0 1,1-1-2,2-3 1,2 3 0,8-4-7,0 1 0,7-2-14,4-1-16,1 0-51,4-2-120</inkml:trace>
  <inkml:trace contextRef="#ctx0" brushRef="#br0" timeOffset="18886.0802">15688 15783 443,'0'0'-18,"0"0"5,0 0 7,0 0 4,0 0-11,0 0-32,0 0-64,79-29-110</inkml:trace>
  <inkml:trace contextRef="#ctx0" brushRef="#br0" timeOffset="19049.0895">16264 15741 358,'0'0'-21,"0"0"-4,0 0-33,0 0-104</inkml:trace>
  <inkml:trace contextRef="#ctx0" brushRef="#br0" timeOffset="19234.1001">16972 15680 413,'0'0'-14,"0"0"7,0 0-1,87-23-8,-49 14-31,2 3-49,3-3-116</inkml:trace>
  <inkml:trace contextRef="#ctx0" brushRef="#br0" timeOffset="19351.1068">17764 15636 253,'0'0'-4,"0"0"-19,0 0-83</inkml:trace>
  <inkml:trace contextRef="#ctx0" brushRef="#br0" timeOffset="20954.1985">12480 15020 162,'0'0'27,"0"0"2,0 0-1,0 0-8,0 0-8,0 0-5,0 0-4,0 0 2,0 0 1,0-17 2,13 11 1,4-3-1,4 6-1,3 0-3,2 1 1,3 1-2,4 1 2,6 0-1,4-2 1,5 2 1,6 0-4,7 0 3,4 0-2,7 0 0,4-1 1,5-2-3,1-2-1,3 0 0,-1 3-1,4-1 1,-3-1 0,-4 3 0,0-2-2,-2 1 2,-3 1-2,0 1 1,-3-2 2,-1 1-2,2-2 1,0-2-1,-1 1 0,2-4 0,2 0 1,-2 0 0,0-4 0,-4-1 0,-1 2-1,-5 0 1,-3 1-1,-4 0 2,-6 2-1,-5 1 1,-6 2-2,-2-1 0,-3 2 2,-1 0-1,-2 1 2,-1 0-2,-2 0 0,2 2 0,-2 1-1,1 0 1,3 0 1,0 0-1,-3 0 0,3 0 0,-1 0-1,-1 0 1,0 0 0,0 0 0,-5 0 1,-5 0-2,-2 1 1,-1-1 0,-8 2 0,8-1 0,-6 0 0,-3 1 1,2 0-1,-7-2 0,6 0 0,-4 0 0,-1 0 1,5 0 0,-5 0 0,-2 0-1,5-2-1,-5-1-4,-1 0-10,-3-8-18,-2-1-20,-10-6-9,-7-2-2,-7 3 14,-3 2 23,-3 1 12,-3 2 14,-2 2 8,2 0 5,0 1 6,4 2 2,0 1-1,4 1 3,4-2 0,5 4 1,1 0 0,7 0-2,-3 2-3,3-1-1,4 1-2,1 1-4,5 0-3,0-2-1,0 2-4,0 0 0,-1 0-2,0 0-1,1 0 1,0 2 1,7 6 1,8 5-1,6 1 0,4-2-2,-1 0 1,3-1 1,2-2-2,2 0 3,-1-1-3,0-3 1,-2 2 2,-2 0-3,-1-2 1,-2 0-1,-9-2 1,4 1 0,-8-1 0,1-1-1,0-1 1,-6-1 0,0 1 1,-5-1 0,0 0-1,0 0 1,3 1 1,-2-1 1,2 2 1,-3 6 0,0 5-3,-10 7 0,-6 6-3,-9 1-1,-4 0-1,-5 2 3,-7 0-1,-2-1 0,-1-3 1,0 0 0,2-3 1,3-1 0,4-4 1,5-1 0,6-6-1,9-2-1,4-4-1,3 0-4,5 0-4,0-3 0,0 3-10,3-4-30,-1 0-78</inkml:trace>
  <inkml:trace contextRef="#ctx0" brushRef="#br0" timeOffset="21993.2579">15357 13438 95,'0'0'12,"0"0"5,0 0 2,0 0 5,0 0-3,0 0 0,49-77-1,-47 73-4,-2 4-2,0-2-4,-2 2 0,-11 2-2,-9 10 2,-7 9-1,-1 10 0,-2 7-3,-3 6-1,-2 4-4,1 3 0,-3 2-1,0-1 2,-3 0 3,-1-3 0,2-1 0,-2-3 1,1 0-1,0-4 2,3 0-3,1-2 2,2-3-1,4 0-1,3 0-2,5-3 2,2-2-3,6-4 1,2-4-1,5-5 3,3-4-4,1-5 2,3-4-1,0 0 0,2-5 2,-1 3 1,0 1 2,-1 1 2,1 0 2,1-5 0,-2 0-1,2 0-1,0 0-4,-1 0 0,-1 0-1,-1 0-3,2-7 2,-2-6-2,2-6 0,1 0 0,0-7 0,0 2-1,0 0 2,1-1 0,1 1 0,-1-1-1,0 8 0,-1 0 0,2 3 0,-2 1 0,0 0 2,0 7-4,0 0 2,0 0 0,0 0 2,0 0-1,0 2 1,0 4-1,0-2-1,0 2 0,0-1-2,0-1 1,0 0 0,0 1-2,0-1 2,0 2 0,0 0-2,0 0 1,0 0 0,0 0 1,0 2 4,0 13-2,0 8 1,0 7 0,0 1 0,-3 3 1,-1 2-2,-1-1 0,0-1-2,0-3 2,2-2-2,2-10 1,0 0 2,-1-7-2,2-6 0,0-1 1,0-5-1,0 0 1,0 0-1,0 2 2,0 0-1,0-1 2,0 1 0,0-1-1,0 1 2,0-1-4,0 1 2,0-1-1,0 0-2,0 1-1,0 0 2,3-2 0,11 0 2,5 0-2,10-5 1,3-4-2,1-4 1,2-1 0,1-1 1,-1 0 1,-5 1-1,-1 2-1,-7 0 1,-6 7-1,-8 0 0,-3 4 1,-5 1 1,0-2-2,0 2 1,1 0-2,2-2-4,-2 2-5,0 0-14,6-2-37,1-4-118</inkml:trace>
  <inkml:trace contextRef="#ctx0" brushRef="#br0" timeOffset="38689.2129">12080 16491 183,'0'0'9,"0"0"5,0 0 5,0 0 2,0 0 1,0 0-3,0 0-4,0 0-5,-11-43-3,11 43-3,0-3-1,0 3 1,0-2 3,0 0 0,0 1 0,0-1-3,0 2-3,0 0 0,-2 0-1,2 12 6,-1 10-6,1 12 2,0 3 0,0 6-3,0 2 5,0 2-3,0-1-2,0-1-1,0-1 1,3-3 0,0-3 0,2-4 1,-1-7-1,0-7 1,-1-3 0,0 0 0,-2-5 0,1 0 0,-1-4 0,1-2 0,-2-1 1,1 1-1,-1-6 0,0 0 2,0 0 3,0 2 1,2-1 2,-2 1-2,0-2 0,0 0-2,0 0-3,-3-3-1,-6-10-1,1-6 1,-1-3-4,1-2 5,3-3-1,-4-2 0,3-3 1,-1 0 2,-1-1-3,3 0 3,-2 1 1,1 3 0,2 1 2,-1 3-2,4 1-1,-1-1 0,2 1-1,0 0 0,6 2-3,0 1 4,3 1-2,0 4 0,2 1 1,1 0-4,0 3 2,-3 3-1,3 1 1,-5 4-1,3-1-2,0 2 3,3 3-1,-3 0 2,2 0 3,2 0-4,-5 0 0,5 5 1,-3 2-1,-4 1 1,4 4-2,-2 0 1,-2 2-1,5 1 2,-5 4-3,-1-1 2,-3-5-2,-2 4-1,-1 2 4,-1-1-3,-7 4 2,-3 0 0,-5-3 1,0-2 0,-3-2 0,1-1 0,0-3 2,4-4-1,5-2 2,6-2 2,-3-3-3,2 2 1,-3-2-4,4 1 0,3-1-3,-1 0-3,1 0-7,0 0-8,0 0-17,0 0-38,7-3-67</inkml:trace>
  <inkml:trace contextRef="#ctx0" brushRef="#br0" timeOffset="39640.2673">12345 16556 260,'0'0'1,"0"0"7,0 0-2,0 0 0,0 0-1,0 0-6,0 0 1,0 0 0,0 0 1,0 0-1,35-15 0,-22 14 1,-3 1-1,1 0 2,-2 0-2,0 0 4,-6 1-3,1 1 0,-4-2 5,0 0-1,0 0 3,2 0-2,-1 0 1,1 0-3,-2 0 1,1 0 1,-1 0-4,3 0 0,-3 0 1,1 0-2,-1 2-1,0-2 0,2 0 0,-2 0 0,0 0 2,1 0-2,-1 0 3,0 0-1,2 0 1,-2 0 2,0 0 2,0 0 1,0 0 1,1 0 1,-1 0 1,0 0-2,0 0 1,0 0-6,0 0 3,0 0-2,0 0-2,0-2 0,0 0 1,0 1-2,0-1 1,0 1-1,0 0-2,0-1 1,0 1 3,0-1-2,0 0 0,0 1 0,0-1 1,0 1-1,0-1-1,0 1 0,0-1-1,0 1 0,2 0 0,-2-1 1,0 0 0,1 1-2,-1-1 1,1 2 0,-1-3-1,2 1 3,-2 2 0,2-2 0,-2 1 0,1-1-2,-1 0-1,1 1 1,-1-1 0,2 0 0,-1-1-4,0-4 4,3 2 0,-3 3 0,1-3 1,2 2-2,-1-1-1,0 1 3,-2-1 0,1 1 0,2 0 5,-1 0-4,-3 3 3,0-1 0,0 1-4,1-3 5,1 3-1,-2-2-2,3 0 2,-3 1-3,1-1-1,-1 0 2,0 2-3,2-3 1,-2 3-1,0 0-1,0 0-2,0-2 2,0 2 0,0 0 0,-9 2 3,1 5-6,-2 2 7,-1 2-4,5-4 1,-1 5-2,1 3 1,0 2-1,1 8 1,3-1 0,2-1 1,0 2-1,0-1-1,2 2 1,3-1-3,2-1 3,1 0-1,0-1 1,1 0-1,1-4-1,0 0 0,1-2 3,0-2-3,-1 0 3,0-1 0,-1-6 1,-2 2-2,0-5 0,1 0 0,6 3 1,-7-4 0,8 1-2,-8-2-5,5-1-4,-1-1-17,1 1-23,3-2-53,0 0-120</inkml:trace>
  <inkml:trace contextRef="#ctx0" brushRef="#br0" timeOffset="40185.2984">12854 16514 279,'0'0'5,"0"0"-3,0 0 3,0 0 1,0 0-3,0 0-1,0 0 1,0 0-5,0 0-1,37-8 2,-22 20-3,-3 4 4,-5 2-1,2 3-1,-5 1-2,-3-5 2,1 0-2,-2-5 3,0 1-1,0-1 3,0-5-1,0 3 1,0-6 2,0 1-1,0 0 3,0-5 1,0 0 2,0 0-1,0 1 0,0-1-3,0 0 0,0 0-1,0 0-3,0 0 1,0-3-1,0-7 2,0-7-1,10-2 0,1 1 0,3 2-1,-1-4 1,4 3 2,-2-1-1,0-1 0,0 1 2,-1 3-1,-5 3 1,0 0-1,-4 7-2,-2 0 0,0 1-2,-3 4 1,0-1 4,0 1-3,2 0 3,-1-2-2,1 2-2,-2 0 0,0 0-2,1 0 4,-1 0-1,0 12 1,0 5 1,-1 5-1,-2-6 0,1 2 0,2-1-3,0-5 2,0 6-1,3-5 0,5-1 0,0 5-2,4-5 0,-1-2-3,1-3-3,1-2-5,3 0-11,4-4-24,5-1-51</inkml:trace>
  <inkml:trace contextRef="#ctx0" brushRef="#br0" timeOffset="40407.3111">13322 16603 209,'0'0'5,"0"0"8,0 0 1,0 0 0,0 0-4,0 0-6,-8 87-2,12-67 0,0 0-2,0-7 1,0 4 0,-1 0-2,-3-3 0,4 3 0,-2-5-3,-1-2-5,5 5-13,-2-8-40</inkml:trace>
  <inkml:trace contextRef="#ctx0" brushRef="#br0" timeOffset="40744.3304">13553 16316 383,'0'0'4,"0"0"-2,0 0 0,0 0 1,0 0-1,0 0-2,0 0 1,0 0 1,0 0-1,69 86-1,-44-52 0,1 4 0,-2-1-3,-2-2 3,-3 2-1,-6-3-4,-3 0 4,-4-4-2,-6 1 2,0-3 1,-3-2 1,-3-1 0,-6-5 1,0-1-2,1-4 2,0-4 0,2-2-2,3-3 2,3-5-8,-1 3-5,4-4-13,-4 0-36,1 0-37,1-8-101</inkml:trace>
  <inkml:trace contextRef="#ctx0" brushRef="#br0" timeOffset="41328.3638">14306 16413 331,'0'0'5,"0"0"2,0 0-1,0 0 2,0 0-1,0 0 1,0 0 0,0 0 0,16 93-5,-3-53 0,-3 2-1,0 2-2,1 1 2,-1-4-2,0-2 1,-1-2-4,-1-4 3,-2-4 0,-2-8 0,-1-4 0,0-7 0,-3-5 2,2 1-1,-2-6 6,0 0-1,0 0-5,0 0 0,-5-11-2,-2-9 1,-7-8 0,2-5 1,0-4-1,-1-1 2,1 0 3,2 1-1,0 1 7,0 1-4,6 3 2,-2 3-1,6 4 1,0 3-3,7 2-3,5 1-1,4 2-4,1 3 2,1 4-1,3 0 0,-2 5 0,0 2-2,-1 1 1,3 2-1,0 0-1,5 7 0,-4 1-2,-3 4 0,-3 3-1,-5 2-2,-3-3 2,-2 1 0,-6 1 3,0 0 1,-6 4 3,-8-2 0,-4 0 0,-7-2 1,-1-2-1,-3-2 1,-1 0 0,1-5 1,7-1 0,4-2 0,7-1-5,5-3-1,2 2-20,4-2-22,-1 0-38,2 0-66</inkml:trace>
  <inkml:trace contextRef="#ctx0" brushRef="#br0" timeOffset="41586.3786">14826 16264 315,'0'0'1,"0"0"4,0 0-2,0 0 3,-85 91-2,78-62-2,1 3 0,6 4 2,0 3-4,3 1 1,3-1 1,1-1-1,2-2 1,1-5-2,0 1-3,0-3 0,3-3-1,-1-1-4,3-1-9,-3-8-21,2-1-47,-5-5-105</inkml:trace>
  <inkml:trace contextRef="#ctx0" brushRef="#br0" timeOffset="42013.403">14946 16556 272,'0'0'20,"0"0"3,0 0-2,0 0-2,0 0-10,0 0-5,0 0-2,0 0-4,0 0 1,80-30-1,-63 44-4,-1 1-1,-6 3-1,-2 4-1,-7-2 2,-1 2 0,-1 2 2,-8-2 2,-4-4 3,1 0 0,2-6 2,-4-3 3,8-2 1,-4-5 2,-2 1 3,6-1 1,-2-2-2,5 0-5,0-11-5,0-5-4,3-6-1,4-6 1,8-1 1,5 0-1,1 2 2,2 1 1,1 1 2,-3 4 1,-6 7 3,-1 2 2,-4 5 0,-4 4-3,0 0 2,-3 3-1,0-2-2,0 2 2,0 0 1,0 0-1,0 12 3,-1 5-4,-4 6-1,2 0-3,0-5 0,2-2-1,1 1 1,0-5-2,1 5-1,6-3-4,4-4-4,3 5-11,-2-7-35,5-3-51,3-5-101</inkml:trace>
  <inkml:trace contextRef="#ctx0" brushRef="#br0" timeOffset="42308.4199">15383 16648 389,'0'0'24,"0"0"2,0 0-8,0 0-7,0 0-11,0 0-5,0 0 1,0 0-3,0 0 2,14-4-2,-8 13-1,-1 8 0,-5 3 4,-2-2-1,-7 8 4,-2-5 1,4-7 2,2-4 3,4-7 1,1-3 0,-2 0 0,2 0 1,0 2-2,0 1 1,5-1-1,8-2 0,8 0-3,3-2-2,7-4-2,0-1-5,-1-1-5,0-1-15,4 1-26,-3-1-57,-1 3-115</inkml:trace>
  <inkml:trace contextRef="#ctx0" brushRef="#br0" timeOffset="42652.4396">15484 16279 376,'0'0'7,"0"0"4,0 0-1,0 0-1,0 0-3,81 4-5,-52 13 0,0 8-2,-1 4 0,0 4 2,-5 4-2,-4 4 3,-3 2-1,-6 1-3,-4-1 3,-6-2 0,0 0 1,-11-2 3,-4-1 3,-5-3-3,-2-1 3,-2-5 1,0-1 0,1-2-1,2-3 0,3-4-3,4-6-3,4-4 0,5-2-2,1-4 0,1 0 2,3-3-5,-1 0 1,1 0-6,0 0-11,0 0-19,0 0-32,4-10-79</inkml:trace>
  <inkml:trace contextRef="#ctx0" brushRef="#br0" timeOffset="43193.4705">16425 16312 528,'0'0'9,"0"0"1,0 0 0,0 0-2,0 0-3,0 0-4,0 0-1,0 0 1,-1 78 2,1-35-4,0 8 2,1-1-4,2-3 1,0-1-1,1-5 0,1-2 1,1-6 1,0-3 1,-1-9 0,1-1-3,-4-11 2,0-4 2,0 2 2,-2-7 3,0 0 0,0 0-1,0 0-2,0-9-2,-4-8 2,-3-8-2,1-4 1,1-5-2,1-4 1,4-3 1,0-5-3,0-1 2,4 2-4,6 1 2,-2 3 0,3 4 1,-2 5 1,1 7 0,-3 8 1,-1 3-1,-2 6 0,-2 3-2,5-2-1,-4 5-2,0-1 0,5 1 1,4 2-2,4 0 0,5 7-4,-2 5-3,-1 0-2,-4 1-5,-1 3-3,-6-5 1,-1 1 3,-4-1 4,-2 0 7,-2 7 4,-8-1 3,-6 3 0,-4-1 0,-5-2 0,-1-3 1,-1 1-1,1-3 1,4-2-2,5-3 0,3 0-8,6-3-28,5 0-34,0-1-97</inkml:trace>
  <inkml:trace contextRef="#ctx0" brushRef="#br0" timeOffset="43465.4861">16943 15993 396,'0'0'4,"0"0"2,0 0 1,0 0 0,0 0-3,-81 77 1,74-38-2,-2 10 1,5 4-1,-2 2-2,6 4 5,-1-2-3,1-3 0,0-3 0,0-4-2,1-6 1,5-4-1,1-5-1,0-3-4,2-5-3,0-5-7,0-1-4,-1-7-22,5-2-28,0-4-63</inkml:trace>
  <inkml:trace contextRef="#ctx0" brushRef="#br0" timeOffset="43900.5109">17183 16278 425,'0'0'26,"0"0"0,0 0-2,0 0-6,0 0-8,0 0-4,84-43-4,-61 43-3,-2 7-2,-1 5-1,-3 0-2,-3 5-3,-2 0 0,-5-2-1,-6 1-1,-1 4 2,-2-2 0,-10 3 2,-2-3 3,-2-5 2,0-1 6,4-5-2,-2-2 5,5-2-2,-1-3-3,-4 0 4,6-5-4,-1-7 0,2-5-3,7-3-2,0-7-4,6 0 0,7-1 1,4-1 0,1 3 1,2 4 2,-2 2 0,-3 5 2,-3 5 6,-4 2-2,-5 6 1,-3 2 1,0-1-3,0 1 1,2 0 2,-1 0-1,-1 0 3,0 14 0,-1 7-4,-8 6 3,2 2-6,0-1 2,4-1 1,1-3-3,2-3-2,3-1-3,8-2 1,4-2-4,3-2-15,5-2-32,1-4-66,4-4-118</inkml:trace>
  <inkml:trace contextRef="#ctx0" brushRef="#br0" timeOffset="44280.5327">17659 16364 451,'0'0'30,"0"0"-1,0 0-11,0 0-8,0 0-8,0 0-2,0 0-2,0 0-1,0 0-4,90-27-4,-82 33-2,0 6-5,-6 3-2,-2 3-6,-7 7-2,-6-2 0,0-4 9,0-5 6,2-2 10,6-4 3,2-6 2,0 1 2,3-3-2,0 0 4,0 0-2,0 2 3,0 1 1,3 1-1,4 1 0,5 1-5,1 2 0,1 3 1,0 1-2,-6-2 0,-1 1-1,-2-2 1,-5 3 0,0 4 0,0 0-2,-12 4 2,-4-3-3,-4-3 3,-6 1 0,-2-3-1,-1-2 3,3-2-1,6-4-2,4-3 0,0-1-9,9 0-30,-2-8-86,9-6-98</inkml:trace>
  <inkml:trace contextRef="#ctx0" brushRef="#br0" timeOffset="44583.55">17994 16013 434,'0'0'-1,"0"0"4,0 0 3,0 0 1,0 0-5,29 78 2,-6-40-4,2 3 1,3 3-1,0-1 0,-2 2 0,-1-3 1,-5 0 0,-3-2-1,-7-4 0,-4 0 1,-4-3 3,-2-4 1,-6-2 0,-8-2 1,-3-5-4,-1 2-1,-1-3-1,-3-2-2,3-3-1,5-3-8,5-6-15,5-1-27,4-4-72,-1 0-106</inkml:trace>
  <inkml:trace contextRef="#ctx0" brushRef="#br0" timeOffset="49733.8446">5798 11560 125,'0'0'41,"0"0"-7,0 0-3,0 0-5,0 0-3,0 0-4,0 0-4,0 0-1,0 0-2,0 0-1,-47-27 1,46 24-4,1 3 1,-2-1-3,2 1-2,0 0 0,-1-3-2,1 3-4,0 0 4,0 0 1,1-3 2,14 2 2,7 1-4,8 0 0,5 0 3,4 1-2,7 5-2,3-2 0,8 1-2,3 0 1,9 2 0,4-2 0,8 2-1,4-2 0,5-1-1,2 0 2,2-4-1,2 0 0,-4 0 3,-1 0-3,-3 0 1,-6-3-1,-4 0 0,-7 1 1,-2 0-1,-7 2 1,-6 0 1,-6 0-1,-4 0 1,-7 0-1,-4 0 0,-1 0-1,-12 0 0,-2 0 1,-8 0-1,-8 0 1,2 0-1,-6 0-1,0 0 0,0 0-3,1 0-3,0 0-10,2 2-10,-3-2-16,0 1-33,-13 0-79</inkml:trace>
  <inkml:trace contextRef="#ctx0" brushRef="#br0" timeOffset="50288.8763">5831 11843 248,'0'0'11,"0"0"5,0 0 8,0 0 1,0 0-1,0 0-2,0 0-10,0 0-2,0 0-2,0 0 0,-10-7 1,10 7 3,0 0-2,0 0 0,0 0-1,0 0-4,0 0 3,1 0-1,10 0-2,7 0 3,4 0-4,4 0 1,3 2 1,4 0-2,5 1-2,6 1 2,4-1-2,5 0 0,4 2 4,4-1-6,2-1 0,2 0 0,2 1 2,5-4-2,2 3 0,1-3 0,6 0 0,1 0-2,1 0 1,-1 0-1,2-3 1,-2 0 1,-3 2-2,-4 1 1,-7 0 0,-6 0 0,-8 0 1,-5 0 0,-5 1 1,-7 2-1,-7-3 1,-9 3-2,-9-3 3,-6 1 1,-6-1 0,0 0 2,0 0-1,1 0 1,2 0 0,-2 1 0,1-1-2,-1 0-2,1 0-8,-1 0-9,0 2-17,6-1-33,-3 1-85,2 0-83</inkml:trace>
  <inkml:trace contextRef="#ctx0" brushRef="#br0" timeOffset="62427.5706">17499 11369 48,'0'0'11,"0"0"-1,0 0 2,0 0-1,0 0 2,0 0 0,0 0 1,0 0-3,0 0-2,-15-5 0,15 5-3,-2 0 0,2 0-2,-1 0 1,1 0-1,-3 0-3,3 0 0,0 0-3,0 0 2,0 0-2,0 0 4,0 0-1,0 0 0,0 0 0,0 0 2,0 0-1,0 0 2,0 0 0,0 0 1,0 0 0,6 0-1,-1 0 1,4 3 0,0-1 1,2-2-1,-1 2-2,2-1 2,7-1-2,1 0 1,6 0 1,3 0-2,4 0 1,3 0 0,1 0-1,6-1 1,2-1 0,1 0-1,6-1 1,3-2-1,3 1 1,4 0 0,3 0-1,3-1 0,3 0 1,3 3-3,1-3 1,-2 5-2,0 0 0,-4 0 2,-2 0-2,-4 0 0,-4 0 1,-2 0-1,0 0 2,-3 2-1,1 1 0,-1-3 1,-5 4-1,-1-3 0,-2 1 0,-3-1 1,-4 0 1,0-1 0,-4 0-2,-3 3 1,-3-3 0,-3 0-2,-7 0 1,1 0 0,-9 0 0,4 0 1,-2 0 0,-7 0 0,8 0 0,-8 0 1,0 0 0,0 0 0,-6 0 1,0 0 0,0 0-4,0 0 1,2 0-2,1 0-2,-2 0-4,1 0-5,-1 0-16,0 0-16,-1 0-11,0 0-17,-10 0-53</inkml:trace>
  <inkml:trace contextRef="#ctx0" brushRef="#br0" timeOffset="62964.6013">17735 11605 128,'0'0'21,"0"0"-4,0 0-4,0 0-3,0 0-1,0 0-2,0 0 2,0 0 1,0 0 3,0 0-1,30-1 3,2-3-2,4 1-3,7 0 0,6-1-4,7 1-2,8 1-1,4 0 0,4 2-2,3 0 1,3 0-1,2 0-1,1 0 2,1 0-2,-2 0 0,-1 3 1,-2-2-1,-1 1 1,-2-1-2,-2 1 1,-1 0 0,-1-2 0,-1 0 1,-3 0-1,-1 0 0,-2 0 0,-3 0 1,-3 0-1,-4 0 1,-5 0 0,-3 0-1,-9 0 2,-10 0-2,-7 0 0,-3 0 1,-11 0 0,3 0 1,-8 0 1,0 0 1,0 0 2,1 0 2,1 0 1,-1 0 2,1-2 0,0 2-2,0 0-3,-1 0-3,0-2-4,-1 2-2,2 0-5,-2 0-12,0-1-27,1 1-84</inkml:trace>
  <inkml:trace contextRef="#ctx0" brushRef="#br0" timeOffset="69131.9541">9516 11204 38,'0'0'23,"0"0"-5,0 0-4,0 0-2,0 0-6,0 0-4,0 0-3,0 0-6,0 0-3,-13-2-1,10 2 0,3-1 4,-1 1 4,1 0 2,0 0 3,0 0 0,0 0-1,0 0 1,0 0-1,0 0 2,0 0-2,0 0 1,0 0 2,0 0 1,0 0 2,0 0 0,0 0 0,0 0 1,0 0 1,0 0 0,0 0 1,0 0-1,0 0 2,0 0 2,0 1-1,0-1 0,0 2-2,0-2-3,0 1 2,0-1-1,0 2-2,0 3 2,-2 0-2,-1 3-1,-1 1 1,3-6-2,-4 6 2,4-4-1,-2-1 0,-2 4 2,4-4-1,-3 1 2,3-1 2,1-4 2,-2 0 6,2 0 5,0 0 0,0 2-4,0-2-7,2-7-5,9-9-7,2-5 0,4-2 0,-1-3 0,1 1-4,1 0 4,-1 2 0,-4 4-1,2 1 1,-7 5 1,1 3 1,-4 2 1,-1 6 0,-1-2 0,-3 4-2,0-1-4,0 1-4,0 0 0,0 1 0,-5 16 4,-11 12 6,-8 14-2,-9 10 1,-7 10-2,-6 5-4,-4 7 0,-4 1 1,1 1-2,5-4 4,2-5 1,5-6 3,3-7-1,1-4 2,4-5-2,3-2-1,-1-4 0,4-6 0,5-3 2,2-6-3,8-8 1,1-2 1,5-8-2,3-4 2,1 1-1,2-4 0,-2 0 1,2 0 0,0 0 0,0 1-1,0-1-1,4-5-1,6-9-3,10-7 2,5-8 0,4-7 2,4-3 0,3-3-1,2-3 2,-1-1-5,1-1 3,-1 0-1,0-1 0,-3 0 1,1 3 0,-3 0 1,-5 1 0,-1 3 0,-4 5 1,-6 3 0,0 1 0,-6 3 2,-2 4 0,-2-1-1,-1 3 0,-2 6-1,0 1 2,-2 5-3,0-2 0,1 2-3,-1-1 3,2 1-3,-3 5 4,3 2-1,-3 4 0,0-3 0,0 3 0,0-1 0,1 0-1,-1-1 0,0 1 0,2-1 1,-2 0-2,0 1 1,1 1-1,-1-2-1,0 2 0,0-2 1,0 2 0,0 0 1,0 0 1,0 0 4,-1 0-3,-9 7 5,-5 8-4,-5 9-1,-4 0 2,-4 6-4,-5 3 1,-6 5-2,1 4 1,-5-2 0,5 1 0,2-6 1,4-1 1,6-12 3,7-7 2,10-6 5,7-7-2,2-2-2,-2 0-6,2 0-3,0-9-2,8-6 2,5-6-1,0 1 3,7-2 0,-1 1 0,2 0 0,4-1 0,-2 1-1,3 0 2,-3-1-1,3 1 3,0 1-2,0 0 1,-3 5-2,-1 1 1,-2 0-2,-1 3 2,-7 4-1,0-1 1,-3 5-2,2-1 2,-1-1-2,-1 1 1,2 0 0,-7 4-1,8-4 1,-9 3 0,2-1 0,0 1 0,-5 1 0,0-2-1,0 2 1,3 0 1,-2-2-1,1 2 0,-1 0 0,1 0 0,-2 0-1,3 0-3,-2-3 3,2 3 0,-2 0 0,0 0 2,1 0-2,2 0 1,-1 0 0,2 10 1,-1 5 1,-1 3 2,0 9 0,-3 0-2,0 5 2,0 0-3,0 4-2,0 0 0,1 2-4,6-1-4,2 3-14,3-3-79,5-7-12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48:20.14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4:49:47.306"/>
    </inkml:context>
  </inkml:definitions>
  <inkml:trace contextRef="#ctx0" brushRef="#br0">5036 12303,'0'0,"0"0,25 0,-1 0,1 0,-25 0,25 0,-25 0,25 0,0 0,-25 0,24 0,-24 0,25 0,0 0,0 0,0 0,24 0,26 0,24 0,-25 0,1 0,-1 0,-24 0,-1 0,26 0,-26 0,26 0,-1 0,-24 0,-25 0,-1 0,26 0,-25 0,0 0,-25 0,24 0,-24 0,25 0,0 0,0 0,0 0,-1 0,1 0,0 0,0 0,24 0,1 0,0 0,-1 0,1 0,-1 0,-49 0,75 0,-50 0,74 0,-74 0,-25 0,49 0,-24 0,0 0,-25 0,25 0,-25 0,49 0,-49 0,25 0,-25 0,25 0,0 0,0 0,-25 0,49 0,-49 0,25 0,25 0,-26 0,1 0,25 0,-1 0,-24 0,0 0,25 0,-50 0,49 0,-49 0,50 0,-1 0,1 0,-25 0,24 0,-24 0,25 0,-25 0,-1 0,51 0,-1 0,26 0,-1 0,-25 0,1 0,49 0,-50 0,25 0,-24 0,49-25,-50 25,25 0,50 0,-50 0,50-24,-25 24,50 0,-75-25,25 25,-50 0,1 0,-25 0,-1 0,1 0,-1 0,1 0,-25 0,0-25,-1 25,26 0,0-25,-1 25,-49 0,25 0,0 0,0 0,-1 0,1 0,0 0,74-25,-24 25,-51 0,51-25,-50 25,24 0,-49 0,50 0</inkml:trace>
  <inkml:trace contextRef="#ctx0" brushRef="#br0" timeOffset="22120.2652">20216 13791,'0'0,"25"0,0 0,-25-24,0 24,25 0,-1 0,1 0,0-25,-25 25,25 0,24 0,-24 0,0 0,25 0,-50 0,24 0,-24-25,50 25,-25-25,24 25,1 0,0 0,-1 0,26 0,-26 0,-24 0,25 0,-1 0,1 0,0 0,-1 0,50-25,1 25,-51 0,1 0,-25 0,-1 0,-24 0,25 0,0 0,-25 0,25 0,24 0,-24 0,0 0,49 0,-24 0,-25 0,0 0,-25 0,24 0,-24 0,25 0</inkml:trace>
  <inkml:trace contextRef="#ctx0" brushRef="#br0" timeOffset="38160.1826">7863 15602,'0'0,"0"0,0 0,25 0,-25 0,25 0,-25 0,50 0,-26 0,-24 0,50 0,0 0,-1 0,-24 0,0 0,0 0,0 0,-1 0,-24 0,25 0,0 0,-25 0,25-25,0 25,-1 0,1 0,0 0,0 0,-25 0,25 0,-25 0,24 0,1 0,0 0,0 0,0 0,-1 0,1 0,0 0,-25 0,50 0,-50 0,24 0,1 0,0 0,25 0,-50 0,24 0,26 0,-25 0,0 0,-25 0,24 0,26 0,-25 0,0 0,-1 0,1 0,0 0,-25 0,50 0,-26 0,1 0,0 0,0 0,0 0,-25 0,25 0,-25 0</inkml:trace>
  <inkml:trace contextRef="#ctx0" brushRef="#br0" timeOffset="41055.3482">8087 17587,'0'0,"0"0,24 0,26-25,-25 25,0 0,24 0,1 0,0 0,-1-25,1 25,-25-25,24 25,-24 0,-25 0,50 0,-50 0,24 0,-24 0,25 0,0 0,-25 0,25 0,-25 0,25 0,-25 0,24 0,1 0,-25 0,25 0,25 0,-50 0,49 0,1 0,-1 0,1 0,0 0,-1 0,-24 0,0 0,0 0,-25 0,49 0,-24 0,0 0,25 0,24 0,-24 0,-1 0,26 0,-51 25,51-25,-26 0,-24 0,25 0,-25 0,-25 0,24 0,1 0,0 0,-25 0,25 0,0 0,-25 0,24 0,26 0,-50 0,25 0,-25 0,25 0,-1 0,-24 0,25 0</inkml:trace>
  <inkml:trace contextRef="#ctx0" brushRef="#br0" timeOffset="63527.6336">3374 11261,'-25'0,"25"0,0 0,0 25,-50 0,50 0,-24 24,-1-24,0 25,0-25,25-1,-25 26,25-25,0 24,0-49,-24 50,-1 0,25-1,0-24,0 25,0 24,0-24,0-1,0-24,0 25,0-1,25 1,-1-25,-24 49,0 1,0 24,0-50,0 26,25-26,-25 26,0-26,0 1,0 49,0-49,-25 24,1-24,-1 24,0-24,25 0,-25-1,0 26,25-51,-49 26,-1 24,0-24,26 0,-51 49,26-74,-1 24,25-24,0 25,-24-26,24-24,0 25,-24 0,24 0,0-25,0 25,0-1,1-24,24 0,-25 0,25 25,0-25,25 0,-25 0,24 25,-24-25,25 0,-25 25,0-25,0 25,25-25,0 0,-25 0,0 24,25-24,-25 25,0 0,0 0,0 0,24-1,-24 1,0 0,50 25,-50-25,0-1,25 51,-25-26,25 1,-25 0,0-1,0 1,24 24,-24-24,0-1,0 1,0 24,0-24,0-25,0 49,0-24,0-1,-24-24,24 25,0 0,0-50,0 24,0 26,-25 0,25-1,0 26,0-1,-25 0,25 26,0-26,-25 0,25-24,0 0,0-1,0 1,0 24,0-24,0 0,0-1,0 1,25 24,-25 1,25-1,-25-24,25-1,24 1,-49-25,25 49,0-74,-25 25,49 0,1 24,-25-24,24 25,-24-50,50 49,-50-24,24-25,26 74,-51-74,51 25,-50 0,49 0,-49-25,24 25,-49-25,25 24,-25-24,25 0,0 25,0-25,-25 0,0 0,24 0,-24 0,25 0,0 0,0 0,-25 0</inkml:trace>
  <inkml:trace contextRef="#ctx0" brushRef="#br0" timeOffset="67151.8409">21208 11088,'0'0,"25"0,-25 0,0 0,25 0,-25 0,0 0,25 0,0 24,-25-24,24 0,-24 25,25-25,0 0,-25 0,25 25,-25-25,0 25,25-25,-1 50,-24-50,25 49,25 1,-25-1,-1-24,1 25,0-1,-25-24,50 50,-50-26,24 1,-24 24,50-24,-25 49,-25-49,0 24,0-24,0-1,0 1,0-25,25 24,-25 26,0-26,0 26,0-1,0-24,24 24,-24-24,25-1,-25 26,25-26,-25-49,0 50,0 0,25-1,-25 1,25 24,-1-24,-24-25,0 49,25-24,25-1,-50-24,25 25,0-25,-25-1,0-24,24 25,1 0,0-25,0 50,0-26,24 1,-24 25,0-25,0-1,-1 1,26 0,-25 0,24 0,1-25,-25 24,0 1,24 0,-49 0,25 0,0-25,-25 24,0-24,0 0,0 25,-50-25,25 25,1 25,-1-50,-50 49,26-24,-1 0,1 0,-26-1,50 1,-24 0,-1 0,50 25,-49-50,24 49,0-49,0 50,25-25,-50 24,50-49,-24 25,24 25,-25-26,25 26,0 0,0 24,-25-24,25-1,0-24,0 74,0-49,0-1,0 1,0 0,0-1,0 51,0-76,0 26,0-25,0 49,0-24,0-1,0-24,0 25,25-25,-25 24,0 1,0-1,0 1,0 0,0-1,0 26,0-1,0 0,0-24,0 0,0-1,-25 26,25-26,-25-24,0 25,25-25,0 49,-24-74,24 50,-25-1,25-24,-25 0,25 24,-25-24,0 25,-24-1,24-24,0 25,0-1,1-24,-1 25,25-50,-25 25,25-25,-25 24,0 26,1-25,-1-25,-25 25,25-1,-24-24,49 0,-25 0,25 0,-25 0,25 0,-49 0,49 0,-25 0,25 0,-25 0,0-24,25 24,0 0,-25 0,25-25,0 25,0-25</inkml:trace>
  <inkml:trace contextRef="#ctx1" brushRef="#br0">15918 6583 35,'0'0'21,"0"0"-1,0 0-1,0 0-4,0 0-1,0 0-3,0 0-2,0 0 1,0 0-4,0-29 2,0 28-3,0-1-1,0 0 1,0 2-3,0-3 2,0 3-2,0-2 1,0 0 0,0 2 1,0-1 1,0 1 1,0 0-1,3 0 1,0 5 3,1 8-3,3 6 1,-1 0-3,0 5 1,0 4-3,-1 2 2,1 6-1,1 6 0,1 1 0,0 6-2,1 1 1,1-1-1,-3-1 0,2-2 1,-1-2 0,-2-2 0,0-1 0,0-4 1,-2-3 0,-1-2-2,3-1 0,-5-3 2,2-2-1,-1 0 3,-2-2-2,1-7 2,-1 3 0,0-3-2,0-3 1,0 6 0,0-8-1,0-1 2,0 1-1,0-7 1,0 1-2,0-2-2,0 3 0,0-3 0,0 7-1,0-7 2,3 4-1,-1 2-1,0-7 1,1 1-1,-1-1-1,1 1 2,0-1-1,0-1 1,-3-2-1,0 0 1,0 0 0,5 3 2,0 1 0,-3-3 1,9 1-1,0-2-1,5 0 0,7-2-1,-1-3-1,0-3 0,2 1-1,2 0-1,2 1 1,1 2 0,2-3-1,1 5 1,1-1 1,2 0-4,0 0 4,5 1-1,1-1 1,4 1 0,7-2 0,4 1-1,3-2 0,2 1 0,2-1-2,1 1 1,0 0 1,-3 0 0,-5 0-1,-4-1 2,-6 0 0,-2 2 2,-10-1-1,-3 1-1,-10 1 1,-3-1 0,-7 1-2,-5 2 2,4-2 0,-4 2 0,0 0 2,-1 0 0,-5 0 1,0-2 0,0 2 2,2 0 1,2-4 0,-1 0-3,3-3-1,-1 1 0,-3-3 0,2-1 1,-4 0 2,2-1-3,-2-4-1,0-5-2,0 0 0,0-8 1,-4 2 2,1-3-5,2-2 2,-2-6 2,3-5-6,0-3 4,0-6-1,0-1 0,0 1 1,0 0 0,0 2 0,0 5 0,0 5 0,0 1-1,-2 5 0,1 2-2,1 0 2,-2 3 0,2-2 1,0 4 1,-1-1-4,1 3 3,0 0-4,-2 1 4,1 0 0,-2 3 0,1 4 2,-1-2 0,1 1-1,0-2-1,-2 2-1,3 0 0,-1 6 1,0 1 0,1-1 2,0 5-2,-1-4 0,2 5 0,-1-1 0,1 2 0,-2-3 1,1 3 0,-2-6-1,0 2 0,-2-1 1,3-1-1,-4 3 2,2-3 0,-3 3-2,-5-5 0,-4 2-1,-4-2 0,-4 4-3,-1 1 3,-7 3-2,-4 2 0,-6 1 2,-3 1-1,-6 0 2,-2 0 0,-2 0 0,3 1 0,-3-1 1,3 2 0,3-2 1,-2 0 1,4 0-2,2 0 1,-1 0-1,2 0-1,1 0 1,-1 1-1,1 4 0,-3 1 0,2 0 0,0 2-1,1 1 0,0 2 1,3-2-1,1 4 2,1-1-2,4 0 1,2 0 0,4 0 0,4-3 0,3-1 1,7-1-1,-2-1 1,9-4-2,-6 1 2,5 2-1,4-3 0,-6-1 0,4 1 1,0-1-1,-4 1 0,4-1 2,-1 1-1,-3-1 0,4 1 0,-1-2 1,4 1-2,3-1 0,-1 0 0,1 0 0,-3 0 0,2 0-1,-1 0 1,1 0-1,-1 0 0,1 0 1,-1 0 0,1 0 0,-2 0 0,3 2 1,-2-2-1,1 0 1,1 0-1,-2 0 2,2 0-1,-1 2 1,1-2 0,-1 0 0,1 0 0,-3 0 0,3 0-2,0 0 0,0 0-2,0 0 2,0 0 0,0 0 0,0 0 2,0 0-2,0 0-2,0 0 2,0 0 0,0 0-1,0 0 0,0 0-1,0 0 0,0 0 0,0 0 0,4 8 2,2 6 0,3 6 0,-1 2 1,-2 5-2,1 7 0,-1-2 4,-2 6-1,3 1 1,-1 2-2,-1-2-2,1-2 1,-2 1 0,0 2 0,0-3-1,1 2 2,-4-3-1,2 0 0,-1-2-1,-2-2 1,1-2 0,-1-3 0,0-1 0,0-1 0,0-8 0,0 2-1,0-1 1,0-6-3,1 8 0,4-5-5,-2-6-4,4 5-14,0-5-49,0-3-136</inkml:trace>
  <inkml:trace contextRef="#ctx1" brushRef="#br0" timeOffset="3206.1834">15503 8799 116,'0'0'8,"0"0"6,0 0 5,0 0 0,0 0-2,0 0-4,0 0-3,0 0 0,0 0-1,14-16 2,-11 12 1,5-4-2,0-4 1,2 0-2,3-4 0,-1-5-3,1 1 3,-1-5-2,0-2-2,1-5 2,-1-2-2,1 0 0,-3-2-3,-2 4 0,0 2-1,-4 10 4,1 1 1,-4 8 1,1 7 0,-1-1-4,-1 5-3,0 0-1,0 0 1,2 0 3,1 14 4,1 11 2,1 9-2,0 6-2,-1 2-1,0 4-4,1 1 2,1 0 0,1 1-2,-1-4 2,0 2-1,-1-3-1,1-2 2,-2-7-2,-1-3 0,-1-12 0,-2-1-2,0-4 2,3-2-1,-2 1-1,0-1-2,1 0-1,1-3-4,0 1-9,-2-7-22,2 1-51,-3-4-119</inkml:trace>
  <inkml:trace contextRef="#ctx1" brushRef="#br0" timeOffset="3500.2002">15447 9061 195,'0'0'12,"0"0"3,0 0 3,0 0-1,0 0-2,0 0-3,0 0 1,0 0-2,0 0 0,111-25-3,-69 18 0,5 2-3,2 3-3,-1-1 0,-2-1-3,-4 3 1,-5 1-2,-7 0-2,-10 0-2,-4 0-2,-4 0 1,-8 1 1,1 1 2,-5-2 1,0 2 2,0 3 1,-3 3 1,-2-1 1,0-5-1,3 1-1,2-3-5,-6 0-24,3-3-44,2-7-117</inkml:trace>
  <inkml:trace contextRef="#ctx1" brushRef="#br0" timeOffset="3708.2121">16229 8781 227,'0'0'5,"0"0"2,0 0 1,0 0 0,0 0-1,84-61-4,-54 53-3,3 3-1,-1 3-4,0 2-2,-2 0-5,-2 0-4,-2 2-18,-7 3-48</inkml:trace>
  <inkml:trace contextRef="#ctx1" brushRef="#br0" timeOffset="4250.2431">16654 8381 182,'0'0'2,"0"0"1,0 0 3,0 0 1,0 0 2,0 0 2,0 0-2,0 0 0,-5 93-2,14-59 0,4 5-1,-1-2-2,-1-3-1,1-1 0,1-3 0,-3-4 1,-1-1 1,-4-8 2,1-1-1,-3-5 0,-1-6-2,-1 0 0,-1-5 3,0 0 1,0 0 3,0 2-1,3 0 2,-3-1-1,1 1-1,-1-2 1,2 1-2,1-1-3,1-6 0,3-8 0,3-2 0,0-1-2,1 0 1,0 3-3,4-1 0,-2 3-2,2 2 0,1 1 0,3 1 0,1 1-1,1 5 1,3 1-1,2 1 0,2 0 0,-2 7-5,0 4 0,-6 3 1,0 3-3,-6 2 1,-5 3 1,-4-2 1,-5 3 3,-3 1 0,-11-1 1,-4 1 1,-8-2 0,-3-3 2,-3 0 2,0-4 1,2-5 1,1-1 1,9-4-1,1-4 0,-1-1 0,7 0 0,-6 0-3,9-3 2,-1 0-2,2-1-2,4 2-1,2 1-5,3 1-7,0-6-7,3-2-19,8-4-40,9-1-112</inkml:trace>
  <inkml:trace contextRef="#ctx1" brushRef="#br0" timeOffset="4503.2576">17239 8641 254,'0'0'-2,"0"0"1,0 0 1,0 0 1,0 0 1,0 0 2,0 0-2,0 0 0,0 100 0,0-74-2,0-3 0,0-7-2,3-1 1,3-1 0,-2-5-4,5 2-2,-3-6-6,4-3-21,0 1-60</inkml:trace>
  <inkml:trace contextRef="#ctx1" brushRef="#br0" timeOffset="4652.2661">17166 8521 202,'0'0'-3,"0"0"-6,0 0-6,0 0-8,0 0-26,0 0-54</inkml:trace>
  <inkml:trace contextRef="#ctx1" brushRef="#br0" timeOffset="4940.2826">17407 8332 237,'0'0'9,"0"0"-2,0 0 5,0 0 1,0 0-2,0 0 0,0 0-2,50 83-1,-42-53 1,1 5-1,-1 1-1,4 3 0,-2 0-2,0 0-1,0-3-1,0 2 0,-1-6-2,-1-3 1,0-3 0,-2-7 0,0-4-5,-4-7 0,4 1-3,-2 1-4,1-3-2,1 0-10,4-4-30,4-3-52</inkml:trace>
  <inkml:trace contextRef="#ctx1" brushRef="#br0" timeOffset="5203.2976">17469 8630 184,'0'0'16,"0"0"2,0 0-4,0 0-5,0 0-5,0 0-4,0 0-1,0 0 1,0 0 0,32-26 0,-10 21-2,-2 0 2,5 2 0,-2 0 2,1 0-1,1 0 0,-2 1 0,-3 1-1,-1-1 1,-6 2 0,-1 0-2,1-1 1,-8 1-1,1 0 0,-6 0 0,0 0 1,0 0 1,0 0-1,2 0-4,-2 0-14,0 1-67</inkml:trace>
  <inkml:trace contextRef="#ctx1" brushRef="#br0" timeOffset="9202.5264">15866 9685 166,'0'0'3,"0"0"1,0 0 2,0 0 1,0 0 1,0 0 4,0 0-2,0 0 3,0 0 2,0 0 1,9-63-1,-9 58 1,0-2-5,0-1-3,-5-4-3,-5 8-3,-10 1-2,-5 3 0,-9 10 0,-5 4 0,-5 6 0,-3 2 2,3 0-1,-2-1 5,6-2 1,7-4 1,6-1 0,10-4-2,8-5-4,3 0-1,5-1-1,-2-1 0,3 6 1,0 1-1,4 5 4,8 2-4,4 1 3,1 1 1,3-1-3,2-1 2,0 3-1,-1-1 0,1 1-2,-2-1 1,0 0-2,-1 1 1,-1-4 0,-4 3 0,-2-7 0,-5-1 2,-2-2-2,-3-4 2,-1 5 2,-1-1-2,-8 4 2,-5 3 1,-6-3-3,-1-2 2,-6-2-3,0-2-1,0-2 1,7-2 1,2-2 1,-2-1 0,6 0-1,-4 0-1,8-1 0,1-5-1,-1-1-2,7 5 2,1-1-1,1-3 0,0-5 2,3-2-2,6-3 1,3 4 0,2 4 0,-2 3 0,3 0-1,2 5-3,2 0 2,3 0-1,-2 8-2,-2 4-1,-3 5-2,1 2 2,-5 4-2,-2 3 2,-2 2 1,-4 4 2,-3-1 0,0 1 2,-3 1 0,-7 0 3,0 0 2,-3 3-2,1-2 2,2-2-2,-2 0-1,1 0-1,1-4 2,0 3 0,3-4 0,-1 2 0,4-1-2,1-1 1,3 0-1,0 0 0,0-1 1,5-1-2,3-3 0,3 0 1,0-3 0,1-3 0,2-1 2,-1-3 1,4-3-1,1-1-1,3-4 3,1-1 0,3-1 0,2-2-2,2 0-1,0-5-2,1 1-1,-4-3-2,-5 4-3,-5-2-4,-5 3-5,-7 2-3,1-2-6,-5 2-21,0-1-47</inkml:trace>
  <inkml:trace contextRef="#ctx1" brushRef="#br0" timeOffset="9702.555">16135 10140 179,'0'0'8,"0"0"-2,0 0 1,0 0 1,0 0-1,0 0-1,-84 53-1,76-33 1,4 3-1,1 1 0,3 1-1,0-1-2,7 0-2,5-3 1,3-3-1,1 0 2,5-5-1,2-1 2,1 0 1,4-4-1,0-4-1,1-3-1,-2-1-2,-1 0-1,0-1 4,-1-8-1,-1 1 0,-2-7 2,-2-2 1,-2-2 1,-4-6-1,-3-2 2,-2-3 0,-6-6-1,-2 2-4,-1-3 1,-4 4-1,-7 2 2,-2 2 3,-4 7-2,-2 2 1,-3 5 1,-3 5-2,4 0 1,-4 5 0,6 0-1,-1 3-1,1 2-2,-1 0-1,-7 0-1,6 0-1,6 3-1,1 4 0,2-2-3,4 2-4,-1 5-2,4-4-9,5 5-30,0 6-73</inkml:trace>
  <inkml:trace contextRef="#ctx1" brushRef="#br0" timeOffset="9987.5713">16684 10265 254,'0'0'-7,"0"0"5,0 0 1,0 0 2,0 0 0,0 0 1,0 0 2,35 96 1,-37-68 2,-2-2 1,-3 3-1,1 1 1,-1-1-1,1 1-2,-1-3 1,-2 0-4,-1-3 1,1-2 2,-2-3-1,-2-4 0,0-2-1,3-4-2,0-1-2,5-2-4,0-5-2,3 2-7,2-3-15,-2 0-28,2 0-46</inkml:trace>
  <inkml:trace contextRef="#ctx1" brushRef="#br0" timeOffset="10430.5966">17020 10202 269,'0'0'-4,"0"0"3,0 0 2,0 0 6,0 0 1,0 0-3,0 0-4,85-55-1,-59 40-1,-2 1 1,0-3-1,-3-2-1,1 1 2,-7-2-1,2 4 1,-8 2 4,-2 2 2,-2 4 2,-3 4 2,-1 1-2,-1 3-1,0-2-1,0 2-2,0 0 2,2 0 2,-2 0 1,0 2 2,0 10-1,0 8-2,-2 5-2,1 0-1,1 0-2,0 1 1,0 1-1,3 1 0,-2 1 0,2 0-2,-1-1 0,-2 3 0,1-1 2,-1-1-1,0-2 1,0-5 2,0-4-1,0-6 3,0-7-4,0 4-3,0-9 0,0 0-5,0 0-1,0 0-2,0 3-8,0-3-19,6 0-33,0-8-58</inkml:trace>
  <inkml:trace contextRef="#ctx1" brushRef="#br0" timeOffset="11118.636">17328 9689 189,'0'0'14,"0"0"-3,0 0-4,0 0-1,0 0-4,0 0 1,90-45 0,-63 46-1,-3 8 1,-1 8 1,-2 3-2,-3 5 1,0 6 1,-5 3 1,-3 2 1,0 2-2,-4 0 1,0-4 0,-2 0-2,0-3 0,2-4 0,-2-3-2,1-3 2,-1-6-1,0-1-2,2-1 0,0-4-1,2 1 0,0-3-1,-5-4 4,6 1-1,-4-3 1,7-1-1,5 0-1,-2-10-1,5-5 0,-5 1-1,1-5 0,-5 6 4,-4-2 1,-3 5 1,-1 6-2,0-1-2,-3 1-1,0 1 0,-10 0 1,-5 3 2,-2 0 1,-4 12 1,1 5-1,3 3-3,3 5 0,5 3 0,4 0 0,5 6 2,0 1-1,8 4 1,4 0-1,3 4 2,3-1-1,2 1-1,2 0 3,0-1 0,-1 0-1,-2-2-3,-5 2 0,1-2-3,-7-5 3,-3-3 0,-2-5 5,-3-3 1,0-4-1,-9-2 1,-2-2 0,-4-3-1,-2-1-3,-4-2 0,-3-2-2,-4-1-1,0 0 0,-3-4-4,-1 0 4,2-2 1,1-1 0,8 2 4,-1-2-4,1 0 0,7 0 2,-5 0-1,6 0 1,8 0 3,-1 0-3,6 0 1,-2 0-2,2 0-2,-1 0 1,-1 0-2,1 0-1,-1 0-2,1 0 0,-2 0-7,3 0-5,0 0-33,-2 0-135</inkml:trace>
  <inkml:trace contextRef="#ctx1" brushRef="#br0" timeOffset="15870.9078">16842 6634 39,'0'0'17,"0"0"-3,0 0-2,0 0-2,0 0-1,0 0-2,0 0 1,0 0-4,0 0 1,0 0-1,23-22-1,-23 21 0,0 1 0,1 0 2,1-2-1,-1 2 0,1-2 2,-1 2 3,1 0 0,-2 0 0,0-3-1,1 3-1,-1 0-1,0 0-2,0-2 1,0 0-1,0 1-2,0-1 0,0 0 0,0 2-4,0-3 2,0 1 0,0 2 0,-1-2-1,-4-1 0,1-2 0,1 3 0,-6-3 1,5 3 0,-6-1-2,0 1 2,5 1 2,-6 1-2,4 0 2,2 0-2,-5 0 1,3 0-1,-3 0 0,1 0 0,-2 3 1,2 0-1,0 1 2,-5 1-2,5 0 1,-4 0 0,-2 2-1,6-2 2,-4 0-1,1 4 1,5-5 0,-8 3-1,5 1-1,3-2 1,-5 2-1,5-3 2,1 2-1,-4 3-1,3-3 0,-2 3 1,0 1 0,4-4 1,-5 3 0,2 2-1,1 0 0,-1 2 2,2-2 0,1 1 0,1-4 1,-2 6-2,3-7-1,0 3 2,-1-1-1,1 1-1,2-1 2,0-3-1,1 5 0,0-5 0,0 6 0,0-1 0,0 1 1,0 1-1,0-4 1,0 2-1,0 0-1,0 1 1,0 1 1,1 3-2,0-6 1,1 6 0,-1-7-1,1 0 2,2 0-1,-1 0-1,0-1 0,-3-4 1,6 3-1,-4-4 1,0 1 0,2 2 1,-1-2 1,-1-1-1,5 4-2,-4-4 1,1 4-1,2 0 2,-5-4-2,4 3 0,-2-2 1,4 1-2,-3-1 3,-1-1-2,3 0 0,-2-1 1,3 2-1,2-1 2,-7-2 0,8 1 0,-5-1-2,0-2 0,5 1-2,-3 1 2,3-2 0,3 1 0,-3-1 3,0 0-4,1 0 0,0 0 1,0 0-1,0 0 1,-7 0 0,8 0-1,-5 0 1,3-1 0,0 1 1,0-3 0,0 1 0,-6 1-1,5-1 0,-2 0-1,2-1 0,0 0 0,-5 2 0,5-4 0,-6 4 0,3-1 0,1-3 0,0 0-1,5-5 1,-2 3-2,3-1 0,-3-2 2,-1 3-1,3-1 1,0-1 2,-5 4-2,5-5 2,-5 6 0,-4 1 0,1-4 0,-1 3 0,-1 0-1,2-3 2,-1 3-2,1 1 0,0-4 0,-1 4 0,-1-2-1,2-2 1,-3 2 0,1 0 3,0-5-4,-1 4 1,1-5 1,0-1-2,-2 1 1,2-1 2,-2 0-2,3 2 0,-3-4 0,0 1-2,0 1 1,0 0 1,0 7 0,0-8 2,0 7-2,0 0-1,0-8 1,0 8 0,0-4 0,0-2 2,-5 2 0,3 1-1,0 6 0,-3-5 1,3 4-1,-1-1 0,1 3 0,-1-3-1,2 0 1,0 1-1,-1 1 0,1-3 0,-2 2 0,2-1 0,1 0 0,-2-2-1,1 4 1,-1-2 1,1 1-2,1 4 3,-3-5-3,1 0 1,1 0 0,-1 3-1,0-3 1,0 2 0,-1-1 0,2 1 1,-2-2-1,-1 2-1,1 0 1,1 0-1,2 3 1,-3-3 0,1 0-1,-1 0 1,0 0-1,3 3 0,-6-3 0,4 0 2,-1 0-2,-1 1 0,0-1 0,1 1 0,-2 1 0,3 0 4,-3-1-3,1 1 1,0-1-1,-1 1-1,5 1 1,-1-2-1,1 2 1,-1 0-1,-1-1 0,1 1-1,-1-2 1,1 0 1,-1 2 0,1-1 1,-1-1-2,1 1-2,-3-2 2,-1 0 0,1 0 0,0 1 2,4 2-2,-2 0 0,2 0 0,-1-3-3,-1 2 3,1 1 0,-2-1-1,3 1 0,-1-2-1,-1 2 2,1-1-1,-1 1 0,1-2-2,-2 2 2,3-2-2,-2 2 2,1-1-1,-1 1-2,1-2 1,-2 2-3,2 0 1,-1-2-3,1 2-5,-1 0-7,1 0-36,0 0-82</inkml:trace>
  <inkml:trace contextRef="#ctx1" brushRef="#br0" timeOffset="21870.2509">18723 8681 103,'0'0'10,"0"0"0,0 0 2,0 0 1,0 0-3,0 0 2,-35 104 0,42-64-4,2 4 1,1 2-3,-1 2 0,4-1-1,-3-1 3,0 2 0,0-5-2,0 3 1,-1-4-1,-1 1 0,1-2-1,-2-3 0,-1-1-1,3-3-3,-5-4 0,2 0-1,-3-6 0,0-7 0,-3-2 0,1-3 0,-1-7-1,0 0 0,0-5-3,0 0-3,0 0-15,0 0-61</inkml:trace>
  <inkml:trace contextRef="#ctx1" brushRef="#br0" timeOffset="22486.2861">18804 8811 151,'0'0'20,"0"0"3,0 0 3,0 0-4,0 0-7,0 0-6,0 0-6,0 0-3,0 0-1,0 0-1,-12-47-2,12 47 3,0-1-1,0-3 2,2 1-1,2 0-2,-1 1 0,-3 2 2,0 0-2,0 0 3,1 0 3,-1 0-2,0 0 0,2 0-1,-2 0 0,0 0 2,0 0 1,0 0 3,0 0-2,0 0 1,0 0 0,0 0-1,0 0 0,0 0 2,0 0-1,0 0-1,-2 0 3,2 2-1,0-2 1,0 0-1,0 0-3,0 0 0,0 0-1,2-4-1,8-6 0,4-2 2,-1 2-2,3 0 1,0 1-1,3 1 0,-7 3-1,5 1 0,0 4 0,2 0-2,5 0 0,-2 9 1,-2 6-3,1 2 3,-5 2-1,-2 3-1,-1 3 0,-3 1-2,-3 3 2,-4 2-1,-3-2 2,-6 1-1,-11 2 2,-7-2 1,-7-1 1,-2 0-1,-3-5 4,0-4-1,2-1 2,2-3 4,5-4-4,7-2 2,5-4-2,4-2-1,7-2 0,-1-1 0,5-1 0,-2 0-3,2 0-1,-1 0-5,0 0 1,1 0-6,0-3-1,4-4-9,9-4-24,6 1-50</inkml:trace>
  <inkml:trace contextRef="#ctx1" brushRef="#br0" timeOffset="22986.3147">19304 9111 57,'0'0'30,"0"0"3,0 0-2,0 0-5,-78 49-7,67-35-4,1 2-7,5 4 1,-1 0-4,4 1 0,2 0-3,0 0 0,0 1 0,6-3-1,1 0 0,3 0 0,5-1 0,-2-2-1,4-1 0,2-1 0,-1-2 1,3-2-1,1 1 3,0-4-2,1 0 1,0-4 2,1-3-1,-2 0 1,0-2 2,-1-6-3,-2 0 2,-1-2 0,-8 1-2,0-1 6,-3-2-4,-2-3 0,0-7 2,-3 1-2,-2-2 2,0 0-3,-3 0 2,-3 0 0,-3 3-3,-1-1 1,0 4-3,-2 2 1,-2 2-4,-3 1 2,-5 1-4,-2 4 3,-2 2 1,-2 2 0,1 2-1,8 1 2,-1 0 0,8 0-2,3 0 0,-2 0-6,6 0-7,1 0-6,0 0-16,4 1-38,0 2-102</inkml:trace>
  <inkml:trace contextRef="#ctx1" brushRef="#br0" timeOffset="23366.3365">19719 8828 205,'0'0'10,"0"0"8,0 0 3,0 0-3,0 0-5,0 0-6,0 0-5,0 0-1,0 0-1,7-23-1,13 15 1,2 4 1,0 1 1,2 1-2,2 2 0,0-2-2,3 1 4,1-2-2,2 0 1,-1-2 0,2 1-2,-1 1-2,-3 0-4,-9 0-4,-1 3-5,-6 0-5,-3 0-4,2 0-7,-7 0-3,-1 0-9,-4 4-15</inkml:trace>
  <inkml:trace contextRef="#ctx1" brushRef="#br0" timeOffset="23683.3546">19654 9053 9,'0'0'20,"0"0"4,0 0-1,0 0 0,0 0-8,0 0-3,0 0-1,0 0-1,77-2-1,-54-6 3,0 1-1,-2 0-1,0 2 1,0 0-2,1 0 2,-8 2-4,4 2-2,-2-2 0,-2 3-3,4 0 0,0 0-1,-6 0-1,4 0 2,-6 3-2,-4-3 1,1 1 2,-3-1 1,0 1-2,1-1-1,1 2-2,-6-2-5,4 0-7,7 0-16,0 0-48</inkml:trace>
  <inkml:trace contextRef="#ctx1" brushRef="#br0" timeOffset="24163.3821">20507 8801 168,'0'0'14,"0"0"4,0 0 3,0 0-1,0 0-3,0 0-4,0 0-5,0 0-1,0 0-2,0 0-1,30-52 0,-20 42-2,6-5 0,-1 3-2,0 0 3,2-2-2,0 2 0,0-1 0,-2 1 2,0-2 0,-3 0 2,-3 4 1,-3 0 1,2 3 1,-7 4 0,2 0 0,-3 3-2,0-2-2,0 2-1,2-1-3,-1 1 0,-1 0 0,2 0 2,-1 0 4,4 14 2,-1 5 0,3 9-2,-1 0 1,0 1-1,1 2-2,0-1 3,2 0-2,-3-1 2,-1-4-2,1 1 1,-3-2 0,0-7 1,0-1 0,-2-4-1,-1 2-2,2-1 0,-2-1-3,0 0 0,0-7 0,1 6-2,1-7 1,3 4-1,4 2 0,-1-6-1,7-1-2,2-3-9,1 0-15,8-3-24,-7-1-55,-8 3-121</inkml:trace>
  <inkml:trace contextRef="#ctx1" brushRef="#br0" timeOffset="24798.4184">18873 9987 193,'0'0'8,"0"0"2,0 0-1,0 0 2,0 0-2,0 0 0,0 0 1,0 0-2,0 0-1,-16 87-2,16-48-2,4 0 2,4 5-1,1 0-1,0 1 0,-2-4-1,2 1 0,-3-2 2,0-1 1,0-1-1,-3-4-1,-3-2 1,0-3-3,2-8 1,-2-3 0,0-6-1,0 0-2,0 0-1,0-7 0,0 0-1,0-5-1,-2 0-6,2 0-3,0 2-2,0-2-16,0 0-12,2-10-16,6-8-16,2-11 6</inkml:trace>
  <inkml:trace contextRef="#ctx1" brushRef="#br0" timeOffset="25126.4372">18969 10224 186,'0'0'38,"0"0"-7,0 0-9,0 0-7,-5-77-7,7 57-2,7 3-3,3 1 2,3 1-2,4 1 0,4 3 0,2 0 0,4 0-1,0 4 1,3 1 2,0 2-1,0 3-2,0 1 0,-2 3-2,-3 8 0,-6 3 0,-2 1-1,-8 2-1,-2-2 2,-8 2 0,-1 0 1,-4 2 2,-9 3 0,-2-2-1,-3-2 0,-2-1-1,-1 0 1,-3-4-1,-2-2 0,-2-1-1,-2 0 1,-1-1-1,0-4 2,-1 2 2,0-4-1,2 0 2,1-1 1,9-1-2,8-1 1,2 1-2,3-1-1,1 0-4,1 0-4,5 0 0,-1 0-2,1 0 2,12 0-6,6-5-20,9-2-51,3 0-125</inkml:trace>
  <inkml:trace contextRef="#ctx1" brushRef="#br0" timeOffset="25487.4578">19476 10380 219,'0'0'19,"0"0"1,0 0 0,0 0-4,0 0-3,0 0-4,0 0-2,0 0-4,0 0-2,-2-9 0,2 9 1,0 1 4,0 14 2,0 9 1,0 9 5,2 6-3,4 2-2,0-2 0,2 0-8,1-2 0,0-4 3,-1-2-4,-1-4 0,-1-8 1,-3-9-1,-1 0 1,-1-5 0,1-1 0,-1 3 0,-1-7 0,0 0-1,0 0 0,0 1-4,1 1-8,-1-2-17,6 0-46,0-3-81</inkml:trace>
  <inkml:trace contextRef="#ctx1" brushRef="#br0" timeOffset="25868.4796">19942 9973 233,'0'0'18,"0"0"0,0 0 2,0 0 3,0 0-7,0 0-4,97-39-6,-63 34-2,2 2-2,0-1-1,4 4-1,-2 0-1,-2 0-1,1 0 0,-4 0-4,-2 0-2,-3 0-4,-9 4-7,-2-1-6,-5 0-20,-8-1-27,2 0-84</inkml:trace>
  <inkml:trace contextRef="#ctx1" brushRef="#br0" timeOffset="26251.5015">20019 10162 186,'0'0'12,"0"0"5,0 0 2,0 0-4,0 0-3,0 0-4,0 0 0,0 0-1,103-15-4,-72 12 1,-1 1-2,3-1-2,0 1-1,-2 0 0,-1-1-1,0 2 1,-10 1 0,0-1 0,-7 1 1,-7 0-2,2 0 0,-8 0 0,0 0 1,0 0 1,1 0 1,1 0 3,-2 0-1,3 0-1,-2 0 1,1 0-3,-1 0-1,1 0-3,-1 0-2,-1 0-3,2 0-8,-2 0-16,2 1-57</inkml:trace>
  <inkml:trace contextRef="#ctx1" brushRef="#br0" timeOffset="27510.5735">20924 9890 70,'0'0'31,"0"0"-2,0 0-3,0 0-3,0 0-3,0 0-3,0 0-1,0 0-4,0 0-2,0 0-3,-7-14-2,7 13 0,0-1-2,0 0 1,0 1 0,0-1 2,0 1 0,0-1 0,0 1-3,0-1 0,0 1-2,0-1-1,0 2 0,-2-1 0,-6 1 0,-3 0 1,-7 9 1,-1 5 1,-1 2 0,2 2 1,1 3 2,2 1-2,2 0 2,4 0-1,0 1-1,4-1 0,3 0-2,2 2 2,0 1-2,0-3 0,6 0 2,2 0-4,1 0 0,0-4 2,1 1 0,-1-2 1,-1-5-1,0 1-1,2-4-1,-6-2 3,8 1 2,-5-3 1,4-1 1,4-3-3,4-1 0,5 0-2,1-3 0,2-4-1,3-5 0,3 0 2,-2-3-1,2 1-1,-5-2 1,0 0 1,-4 2-1,-1-2 0,-3 1 0,-2 2 2,-4-1-3,-2 6 1,-3-1 2,-3 2-2,-3-3 0,2 0-1,-4-2 0,1-8 2,-2 1 0,0-4 2,-5 1 1,-3 2-2,-1-2 1,0 1-2,-1 1 1,-3 1-1,3-1-2,-5 3 0,4 3-1,-5 4-1,0 1-1,-2 1-4,-3 4 4,-2-1-4,-3 2 5,0 1 1,-1 2 0,-2 0 0,3 0 0,-1 0 4,2 5-3,2 1 3,-2 0-3,1 0 2,2-1-1,0-1 0,0 1-1,3 1 0,2 0 0,4-2 0,-1 3-1,8-3-1,-1 2-2,0 1-1,2 1-4,0 1-3,5 1-11,0 7-56,10 0-152</inkml:trace>
  <inkml:trace contextRef="#ctx1" brushRef="#br0" timeOffset="30578.749">15420 5106 26,'0'0'19,"0"0"3,0 0 2,0 0-2,0 0 2,0 0-1,-19-77-3,19 65-4,0 0 0,0 2-3,0 6-1,0-6-3,0 7-1,2-1-2,1 1-1,1 1-1,1 0 1,5 1 1,4 1 0,2 0 1,2 5 1,2 2 0,-1 6 0,4-1 1,1 2 0,4 3-3,2 3 2,4 1-1,3 2 0,2 3 2,-4 0-3,4 1-1,-4-1-1,-2 1-3,-1-1 0,-1 1-1,-2-2 0,-1 1-1,-2-1 2,-3-1-1,0-1 0,-4-2 1,0-3-1,-3-3 1,-5-4-1,-4-3 1,-1-3-1,-3-3 4,0 1-3,0 0 1,-3-3 1,0 0-3,0 0 1,0 0-2,0 0-5,0 4 0,-2-1-6,-5 4-10,-3 0-24,-3-4-40,0 1-95</inkml:trace>
  <inkml:trace contextRef="#ctx1" brushRef="#br0" timeOffset="31066.7769">15805 5057 4,'0'0'27,"0"0"4,0 0 0,0 0-2,0 0-6,0 0-2,0 0-5,0 0-5,0 0-4,-7-28-2,1 28-3,-5 0 0,-3 7 2,-6 6-2,3 5 1,-3 6 1,-2 3 3,0 1 1,-2 5 0,2-1-1,1-1-1,1 2 2,2-1-3,2 0-1,0 0 2,-1 0 0,2 0 0,-2 0 1,2 0-1,0-3-3,0 0 2,0-2 0,3-7-1,4-3 1,-2-3 1,6-5 0,0-2 0,-1 3 0,2-8 0,2 3 0,1-5 0,-2 0 0,2 0 0,0 2 2,-1-1-1,1 1 1,-2 0 1,2-2 0,-1 3 0,1-3-1,0 0-1,-2 2-3,2-2-2,0 2-3,0-2-5,0 1-7,0-1-7,0 2-13,11-2-48,7 0-143</inkml:trace>
  <inkml:trace contextRef="#ctx1" brushRef="#br0" timeOffset="32090.8355">15856 4913 20,'0'0'15,"0"0"-1,0 0-6,0 0-1,0 0-3,0 0 0,0 0-1,0 0 2,31-48 2,-26 46 3,-5 2 3,0-1 1,0 1 4,0 0 1,3-2-1,-2 2-1,1-2-2,-2 2-5,0-1-3,1 1-1,-1 0-3,0 0-1,-7 10 0,-3 7-1,-8 7 1,0 3-2,-1 2 0,-3 0 1,2 0-1,0 0 0,-3-2 1,2 2 1,1 0 3,-3 0 1,1 2 1,2 1 0,-2 0-1,1 1-1,-1-1 0,2 1 1,2-1 0,1-1 1,0-2-2,2 0 1,2-4-2,3-1 0,6-7-1,1-8 0,3 4-1,0-6 1,0-2 0,0 5-2,0-5 3,0 0 1,0-1 1,0-4 3,0 0-1,0 0 1,0 1-1,1 1-2,-1 0 0,0-2-3,2 1-3,-2-1 0,0 2-4,1-2-4,-1 0-4,6 0-5,4-5-12,6-7-36,3-8-107</inkml:trace>
  <inkml:trace contextRef="#ctx1" brushRef="#br0" timeOffset="32574.8632">15448 4991 82,'0'0'17,"0"0"0,0 0-1,0 0 0,0 0-1,0 0 1,0 0-2,0 0-2,0 0-3,-9-10-3,8 10-2,1-2-2,0 2 1,0 0 1,4 4 1,9 6 1,3 4-4,1 3 1,1 3-1,2 0 0,2 2 2,-2 2 0,3 0 2,3 2-1,-1-2 1,4 0-2,-1-2 0,1-1 3,2-1-2,-2-2-1,-2 1 1,2 0-2,-1 0 0,1 1-2,-2-1-1,-4-1-1,-1 0 1,-3-1-1,-4-1-1,-3 1 4,-4-6-2,-2 1 2,-1-5-1,-4-2 1,1 0-2,-2-5 2,0 5 1,1-1-1,-1 1 2,1-2-2,-1-3-2,0 0-2,0 0-2,0 7-1,0 0-8,0 5-11,-1 3-70,-2-7-94</inkml:trace>
  <inkml:trace contextRef="#ctx1" brushRef="#br0" timeOffset="33829.935">18419 5530 174,'0'0'15,"0"0"3,0 0 2,0 0-2,0 0-2,0 0-2,0 0-4,0 0-1,0 0-1,0 0-2,-16-24-2,16 22-2,0 2-2,0-1 2,0 1 3,0 1 1,-1 16 2,1 9 1,-2 9-1,-2 1 0,3 2-1,-2 1 1,3-1 0,0-3-1,0 2 1,0-2-2,0-1 0,0-5-4,3 0 1,1-1-2,-1-4 2,1-1 0,-3-6-2,2 0 0,-1 2 4,-2-7-5,0 7 2,3-8-1,-3 0 0,0 1 2,0-1-2,0-1 0,0-5 1,0 1-2,0-6 1,0 0 0,0 0-1,0 2 3,0-1-1,0 0 0,0 1 1,-3-1 0,3 1-1,0 0 1,0-1-1,0 1-2,0-2 1,0 3-2,0-2 1,0 0 0,0 1-2,0 0 0,0-1 2,0 1-1,0 3-1,0 2 0,0-2 1,0 0-1,0 0-1,0 1-3,0-2-2,0 3-4,0-2-7,0-1-15,0 1-25,0 0-42,0-5-107</inkml:trace>
  <inkml:trace contextRef="#ctx1" brushRef="#br0" timeOffset="34514.9741">18455 5958 196,'0'0'15,"0"0"-1,0 0 3,0 0 2,0 0-2,0 0-1,0 0-4,0 0-2,0 0-3,0 0-4,27-63-1,-22 61-3,-5 2 1,0-2 0,0 2-3,6 0 2,0 0 0,-2 0 2,0 0 0,-4 0-1,0 0 2,0 0-4,0 2 2,2 0 2,-2-1-1,0 1 2,0 3-2,0 0 1,0 2 0,0-2-1,0-5 0,-2 2 2,-1 1-1,0 0-1,2 1 1,-2-1-1,-1 1 2,2-1-2,1 0 1,1-3-1,-3 0 3,3 0-3,-1 1 4,1 0-1,-2-1 1,2 2 1,-2-2-1,2 1 0,-1-1-1,1 0 0,0 2-3,0-2 0,0 0 0,0 2 0,1-1 1,7 1-2,5-1 0,6 1 1,0-1-2,7 1 1,-2-2-2,2 0 2,1 0 0,-2 0 2,-1-2-1,1-1-1,-7 0 0,-2 0-1,-5 0 2,-7 1-2,2 2 1,-6 0-2,0-1 1,0 1 2,1 0-1,1 0 2,0 0-4,-1 0 1,1 0 1,-1-1 0,0 1 0,1 0 1,-1 0-1,1 0 0,-1 0-2,2 0 1,-2 0-5,0 0-1,1 0-5,-2 0-11,0 0-17,2 0-28,-2 0-28</inkml:trace>
  <inkml:trace contextRef="#ctx1" brushRef="#br0" timeOffset="34982.0009">18776 5661 64,'0'0'24,"0"0"4,0 0 3,0 0-2,0 0 3,0 0-3,0 0-5,-12-77-1,11 70-5,-2 4-4,2-2-3,1 0-5,0 5-4,-1-2-1,1 2-1,0 0 1,-2 4 3,2 9 0,0 8 1,0 7 0,0-1-2,4 0-1,5 2 3,-2 1-2,2-3 1,0 1 2,-1 1-2,1 0 2,-2-2-4,2 0 2,-4-3-2,0 1-2,-2-4 1,0-4 0,-2-1 1,1-6 0,-2 3 0,1 1 0,-1-9 0,0 9 2,0-9-2,0 2 1,0-2 0,0-5-1,0 0 1,0 0 1,0 2-3,0-1 3,0 1 1,0 0-1,0-1 2,0 1-2,0-1 1,0 0-1,0 2-1,0-3 0,0 2-2,0-1 0,0 1 0,0-2-2,0 2 0,0-2-3,0 1-2,0-1-2,2 2-1,-2-2-3,1 1-7,2-1-17,1 3-29,0 0-63</inkml:trace>
  <inkml:trace contextRef="#ctx1" brushRef="#br0" timeOffset="35562.034">19369 5460 149,'0'0'3,"0"0"3,0 0 1,0 0-3,0 0 0,0 0-3,0 0-1,0 0 1,0 0 0,-49-13 3,29 25 2,2 1 1,1 4 1,1 3 0,-1-1 1,0 3-2,6-1 0,-1 1-4,1-1 1,4 0-2,1 0 1,0 1-2,3 2 2,-1 2 0,3-1 0,-1 4 1,2 2 0,0-2 1,0 3 0,0-1-2,0-1 1,2-2 1,2-1-2,0-3 2,2-2 0,0-1-3,1-3 0,3-1-1,0-2 0,0-1 1,5-1 0,-1 1 0,5 1-2,0 0 3,-2 2-3,4 1 0,-2 1 1,2-2 0,-1 0 0,-4-2 1,0-1 1,-6-5-2,0-1 1,-3-4 1,-4 0 1,2-2-1,-5-2 0,0 0 1,0 0-1,6 0-2,-2 2-1,-1-1-2,4 1-5,-7-2-7,4 0-13,1 0-25,-1 0-67</inkml:trace>
  <inkml:trace contextRef="#ctx1" brushRef="#br0" timeOffset="36023.0604">19375 5750 281,'0'0'18,"0"0"-1,0 0 1,0 0-1,0 0-4,0 0-7,0 0-3,0 0-1,0 0 2,0 0 3,17-9-2,7 17 3,4 4-2,1 0-1,1 3-1,-1 2-2,2 0 3,-2 3-3,-1-1 4,1 1-6,-1-1 0,-2-2 1,-4 1 1,-1-3-1,-1 1 0,-2-3 1,-1 0-1,-4-1 0,-1-4 1,-2 1 0,-4-4 1,-3-2 0,1 1 1,-4-4 3,0 0 0,0 0 0,2 1 0,-1 1-1,0-2-2,2 0-1,-2 2-1,0-2 0,1 3-1,-2-3-2,2 0-1,-2 0-2,1 2 1,-1-2-4,2 2-1,-1-2-3,1 0-4,-2 1-9,0-1-16,0 0-28,0 0-78</inkml:trace>
  <inkml:trace contextRef="#ctx1" brushRef="#br0" timeOffset="36446.0846">19742 5641 29,'0'0'20,"0"0"5,0 0 2,0 0 2,0 0-5,0 0-5,0 0-3,0 0-5,0 0 0,0 0-4,-28-37-1,21 37-2,-6 7 1,0 6-3,-1 7 2,1 4-2,-4 5-1,0 5 3,-1 3 1,-1 5-1,-3 2 1,2-2-1,1 1-2,0-4 1,2-5 1,5 0-2,1-3 1,2-6-2,1 0 1,5-7 1,0-2-1,0-3 1,1-7 1,1 5 1,-1-6 0,1-1 1,1 3 1,0-7 1,-3 0-2,3 0-2,0 1-1,0 1 0,0 0-2,-2-1 0,2 1-3,0-1-2,0 0-1,0-1-2,0 3-2,2-1-7,5 1-26,4-1-59</inkml:trace>
  <inkml:trace contextRef="#ctx1" brushRef="#br0" timeOffset="37030.118">19720 5442 177,'0'0'23,"0"0"2,0 0 1,0 0-6,0 0-4,0 0-6,0 0-5,0 0 0,0 0-4,0 0 0,-3-22 2,13 23-1,5 10 1,4 4 2,0 5-4,1 4 2,0 1-2,2 1 0,-1 3 1,1 0-1,-2 0 1,2-2-1,-2 0-1,-2-1 2,-1 1 0,-3-2 2,2 1 2,-4 1-3,-2 1 3,0-1-3,-3 2 1,-1-2-1,-3 2 1,-1 1-2,-2 2 0,0 5 2,0 1-4,-4 4 0,-1 0 1,-1-1 0,0-3 1,-2-4 1,0-4-1,0-6-2,0-4 3,0-5 3,1-3 1,1-5 3,0 1-4,-3-1 3,4 0-6,-3 0 2,1-4 0,1 4 1,1-5-3,-3 2 2,4-3-2,-1 2 0,3-1-2,2-2 2,-2 0-2,2 0-2,-1 1-3,-1-1-2,1 2-5,-1-2-5,2 0-10,0 2-32,0-2-146</inkml:trace>
  <inkml:trace contextRef="#ctx1" brushRef="#br0" timeOffset="45050.5767">20401 5728 29,'0'0'20,"0"0"-2,0 0 2,0 0-3,0 0-1,0 0 1,0 0-3,0 0 0,0 0 0,-8-4-3,8 4-1,0 0-2,0-3-3,4 3 1,7-2-1,0 0-1,3-1 1,5 1 0,2-1-2,7-2 1,-1 1-1,1 1 1,1-2 1,0 1-3,1 1 1,-3 0 0,3-1-1,0 4 0,-4-3 1,0 3-1,-7 0 1,-2 0 1,-4 0-1,0 0 1,1 0 1,-8 0 0,6 0 2,-6 0-2,1 0 0,3 0 0,-4 0-2,-2-2 0,3 2-1,-7 0-3,0-2 0,5 2-3,0 0-1,0 0-2,2 0-3,-7 0-6,0 0-7,0 0-4,3 0-7,-1 4-8,-1 6-15,-1 2-15</inkml:trace>
  <inkml:trace contextRef="#ctx1" brushRef="#br0" timeOffset="45602.6083">20404 5975 39,'0'0'24,"0"0"-2,0 0-3,0 0 0,0 0 1,0 0-2,0 0 1,0 0-1,0 0-3,0 0-1,-17 3-2,15-3-3,2 0 1,-1 0-3,1 0-3,-2 1 2,2-1-2,0 0-2,0 0 1,0 0-2,0 0 1,0 0 2,5 2-1,1-2 2,8 0-1,5 0 0,1 0 1,4 0-2,0 0-1,-1-3 1,2 0-2,0 0 0,1-2 1,2 2 1,-2 0 0,1 0-3,-2 0 1,1 2-1,-1 1 0,-1 0 0,-7 0 0,2 0 2,-8 0-1,3 0-1,-2 0 1,-8 0-1,4 0 1,-8 0 4,0 0 3,0 0 6,2 0 1,-1 0-1,1 0 4,-1 0-5,1 0-3,-1 0 0,1 0-5,-2 0-2,1 0-1,-1 0-2,1 0 0,-1 0-2,2 0-2,-2 0-2,1 0-6,-1 0-6,0 0-13,2 0-36,-2 0-154</inkml:trace>
  <inkml:trace contextRef="#ctx1" brushRef="#br0" timeOffset="47086.6932">21519 5545 69,'0'0'23,"0"0"-3,0 0-2,0 0-4,0 0-3,0 0-1,0 0-2,0 0-5,0 0 1,-5-37-1,1 35-2,0 0 5,-7 1 2,-3 1-1,-3 0 2,-6 1 2,8 3-2,1 1 2,-2 0-2,1 2 1,-3 3-1,2 0-2,0 2 0,1 0-1,2 0-1,2 1-1,0 1-1,0 1 0,2 0-1,2 2 1,0 1-1,1 1 2,0 1-1,1 2 2,-1-3-1,4-2 1,-2 0-1,3 1 0,-3 2 1,3 5-2,0-4 0,1-1-2,0-3 0,0 2 0,0-1 1,1-2 1,4 0-2,2-3 0,-3 1 1,1-1 2,5 1-1,-2-2-1,4 3 0,0-3-1,0 0-1,-1 1 0,0-2 1,-1-4-1,-1 2 0,1 0 0,2 1 0,-2-2 0,-1 2 0,3-3 1,-1 1 0,1-1-1,2 0 1,3-4 0,-1-1 2,7 1-2,-7-1 1,3-2-1,-1 0 2,-6 0-1,7 0-2,-9 0 2,0-2 0,1 1 1,-2-3-1,0 1-1,1-1 0,2-2 2,-1-1-2,7-4-1,-4 2 1,2-1-1,0-2 0,0 4 0,-2-3 1,-1 5-1,-3-3 4,3-2-2,-5 6-1,2-7 2,-3-2-2,-1 7 4,-1-6 0,0 4 0,-2-1-1,0 0 0,-2-1-2,2 0 2,0-2 0,1-4-2,-3 5 1,2-6-2,0-1 2,2 2-2,-1-3-3,1 4 2,-1 1-5,1-2 5,-2 7 2,2-7-2,-5 5 3,3-1 1,-3-5 0,0 4 0,0-4 0,-3 2-1,1 6 1,-4-7 0,-1 3-1,5 5 2,-6-5-2,5 6-1,-3 0-1,2-1 0,-1 1 2,-1 1-2,1-1 2,-1 1-1,2 0-1,-3 0 1,1 1-1,2-1 2,-3 2-1,1-2-1,-4 2 1,-2-4-1,3 4 0,-7-2 0,6 7 0,-4-3-1,-5 3 1,6 0 1,-4 0-1,4 0-1,3 0 0,-1 0 0,4 0 0,-1 0-1,3 0 1,1 3-2,-1-3 0,1 2 1,-1 1-1,-4 1 2,2 1-3,-2 2-2,-2 1 1,2 1-3,-6 4-4,2-1-3,0 0-10,5 1-23,2-1-52,4-5-137</inkml:trace>
  <inkml:trace contextRef="#ctx1" brushRef="#br0" timeOffset="59854.4235">17919 5298 12,'0'0'11,"0"0"2,0 0 0,0 0 0,0 0-2,0 0-3,0 0-1,0 0-1,0 0 0,-13-6 0,11 6 0,2-1 1,-1 1 2,1-2-1,0 2-1,0 0-2,0-1-2,-1 1 0,1 0-2,0 0 1,0 0-1,0 0 4,0 0-1,0 0 0,0 3 2,4 6-1,3 3 2,-3 1-1,2 1-2,-1 1-1,-1 4 1,-1-1-2,2 8 1,1 1-1,-1 0 0,0 1 2,-1 3-1,0 1 0,0 2 0,-2-1 2,3 1 0,-2 2-1,0 1 1,-3-3 2,4 2-1,-1 0 1,-1 1 0,1 1-2,0-3-2,0 2 0,2-2-2,1 4 1,0-3 3,1 2-3,0-1 1,2 1 0,-3-1-2,0-1 2,1-3 0,-3-1 2,3-3-1,-3-4 0,-1 1-2,0-2 5,-1 1-4,1-1 2,-3 0 0,1 0-3,-1 0 1,0-4-2,0-3 0,0 0 1,0-5 1,0 6-1,0-6 0,2 1-1,-2-1 2,1-2-3,1 2 1,-1 0 0,2-2 1,-2 2-2,0-2 3,2-1-2,-1 3 1,-2-9 0,3 2 1,-3 0 0,0 2 0,0-4 1,1 4-2,-1-7 2,0 0-2,0 0 0,0 1-1,2 0 2,-2 1-3,0-1 1,0 1 0,1 4 0,1-1 0,-1 1 0,1-2 2,-1 0-1,2-2 1,0 1 1,4 4-1,-3-6-1,1 1 3,3 1-3,-2-2 0,6 0 1,-3 2-1,5-3-1,2 2 1,-2 0-2,5-2 0,3 1 0,-1-1 0,10 0 1,-1 0-1,3 0 3,2 0-2,3-1 0,-1-1 0,4-1-2,-2 0 0,1 0 0,1 0-1,-1 0 2,1 0-1,0 0 1,2 0 1,-3 0-1,3 1 2,1 2-4,2-1 4,0-1-2,3 2 0,-1 0 1,1 0-2,0 0-1,1-1 2,0 1 0,2-2 0,-1-1 0,1 0-2,-3 0 3,-1 2-1,1-2 0,-4-1 1,4 3-1,-4-1-1,0 1 1,-3 1 0,1 0 0,0 0 1,2 1-1,1 2 2,3 1-4,-1 0 2,1 1 0,2-1 2,-5 1-1,2-2-1,-4-1 1,0-1-2,-5 0 1,-2 2 1,-1-1-1,-5 1 1,0-1 0,-1-1-2,-1 1 0,1-1 0,2 1 0,0-1 2,4-1-1,-1 1-1,1 2-2,3 1 1,1-3 2,2 1 1,1 2-1,2-3 1,0-1-1,-1 0 0,-2 0 1,-2 0-2,0 0 2,-2 0-1,-3 0 0,-2 0 0,-1 0 0,-2 0 0,-2 0 0,1 0 3,-2-1-3,1 1 0,-1-1 0,5 1 0,0-3 0,2 3 1,1 0-2,0-2 0,-3 1 1,2-1-2,-5-1 2,-3 1 0,0 1-1,-7 1 1,-1 0-1,-4 0 0,-2 0 1,1 0-1,-6 0 1,4 0 0,-4 0 0,-2 0 1,8 0 0,-6 0 0,7 0 0,6 0 1,-6 0-2,7 0 0,-2 0 0,1-1 0,0-1 1,-3-1-1,-5 2 2,0-1-2,0 0 1,-7 1-1,0 1 1,1-2-1,-2 1 2,0-1 1,2 2-1,-6 0 1,0 0-1,0 0-1,2 0 1,-1 0-2,2 0 1,-2-1 1,4-2 0,-3-2 1,3 2 0,-2 2 0,-2-4-1,1 1-1,-1-1 0,1-5 0,-2 5 2,0-7-3,0 2 0,0-3 0,0 2 0,0-3 0,0 2 1,0-1 0,0-5-1,0 5 0,0-6 0,0 1-1,1-2 1,4-8 1,0 2-1,-1-3 1,-1 1-4,0-2 3,0-4-3,-1 2 3,-1-1 0,-1 1 0,0 0 2,0 4-4,0 1 2,0 0-1,0 10 1,0-4 0,0 1 1,0 6-1,0-7-1,0-1 1,0 9 0,0-10 0,0 3 0,0-2-1,0-3 2,0 6-2,0 0 2,-1-1 0,-1 0-1,0-5 2,1 3-1,-2 0-1,2 5-3,-2 0 2,0-1-3,0 6 4,-3-6 0,5 7 0,-2-1 1,0 0-2,0 1 2,-1-8-1,2 9 1,0-7-1,-3 0-2,4 5 3,-3-5-1,1-3 1,1-3 1,-1-4-1,-1 0-1,4 0-1,0-1 2,0 1-1,0 1 3,0 8-3,0-3 1,0 1-1,0 5 0,0-6 0,0 6 0,0 3 1,0-2-1,0-1 0,0 2 0,0 1 0,0-2 0,0 1 1,0 1 0,0-4 0,0-5-4,0 1 3,0-1-2,0 3 1,-2-1 3,1 6-3,-2-5 1,2 7 0,-2-1-1,1 1 1,1 6 0,-1-6-2,0 7 2,-1-3-1,3 2 0,0 5 1,0 0 0,0 0-1,0-2 0,-2 0 0,1-3 0,-1-2 0,1 2 1,1 1 0,0 4 0,-4-4 0,4-1-1,-2 1-2,1-1 2,-4 0 0,2 2 0,-5-4-1,2 2 0,-4 0-1,1 3 2,-4 0-1,2 0 1,-5 1 1,-5 1 0,0 0-1,-5 0 1,1 0 0,1 0-1,3 0 1,-2 0 1,-1 0-1,-1 0 0,-3 0 0,2 0 0,-2-3 0,-3-1 1,1 2-1,-4-1 0,0-2 0,-3 2 0,2 0 0,-1 0 0,-3 2 0,0-1 0,-1 1 0,-2-1-1,1 2 1,-1 0 0,0 0 0,1 0 0,2 0 1,0 0-1,0-2 1,3 1-1,-2-1 2,1 1-2,-2 1 0,0 0 0,1 0 0,-5 0 0,5 0 0,-3 0 0,0 0 0,3 1 0,2 2 0,0 1 0,3-1 1,1-3-1,1 1 2,2-1-2,2 0 0,-2 0 1,-1 0-1,-1 0 0,0 0 0,-1 0 0,1-1 1,0-1-1,0 1 0,-2-1 0,1 2 0,-4 0 0,3 0-1,0 0 0,-1 0-1,3 0 2,0 2 0,2-1 0,2 1-1,-1-2 1,1 1 0,0 2-2,2 0 2,-1 0-1,-2 0 1,1-1 0,-2 3-1,-1 0 1,-2 0-1,-3-1 1,0-1-1,1 2 0,-4 0-1,1-1 1,3 1 1,0-2-1,2-1 2,0 1-1,3-3 0,0 0 0,2 0 0,1 0 0,0 2-1,-2 0 1,1-1-1,-1 1 0,-1 0 0,-1-2-1,-5 4-1,2 0 1,-2 3 0,-1-2 0,0-1-1,-3 1 3,1-2-1,1 2 1,-1-1 0,3-1 0,4-1 0,0-2 0,2 3 0,3-3 0,0 0 0,8 2 0,-1-1-1,-1-1 1,-2 2-1,-5-2 1,3 2-1,1-1 1,-2-1-1,3 2 1,-3-2-2,2 1 2,1 0 0,5 1 0,-1-2 0,0 1 0,3-1 0,-6 0 0,10 0 2,-3 0-2,2 0 0,-1 0 0,2 0 0,0 0 0,-1 0 0,1 0 0,0 0-2,-3 0 0,4 0 2,-2 0 0,0 0 0,0 0 0,0 0 0,0 2 0,-1-2 0,1 1 0,2-1 0,3 0 2,3 2-2,-2-2 0,0 0 0,0 0 0,2 0 2,4 0-2,-3 0 0,3 0 0,-1 0 0,-1 0 0,1 0 0,-1 0 0,1 0 0,0 0 0,-1 0 0,1 0 1,-1 0-1,1 0 1,-1 0-1,1 0 1,-2 0 0,3 0-1,-2 0 3,1 0-2,-1 0 0,1 0 0,-3-2-1,4 2 0,-1 0 1,-1-1-1,1 1 0,-1-2 1,1 2 0,-2 0-1,3-1 0,-2 1 0,1 0 0,-1 0 1,1-2-2,-1 2 1,0 0-1,1 0 0,1 0-1,-1-1 1,1 1 0,-1 0-1,1 0 2,-2 0 0,2 0-1,-1 0 1,-1 1 0,1 5 0,-3 6 1,2 1 1,2-1-2,0 5 1,0 3-2,0-4 5,0 2-3,0 3 4,0-4-4,3 8-1,1-4 0,1-2 0,-3 0 1,3 1-1,-2-8 1,-2 5 0,1 0-1,1-5 0,0 4-1,-2-7 0,1 1 2,-1 1-1,-1 0 1,4 7-1,-3-8 0,1 9 0,-2-2 1,0-2 0,1 4 0,-1 1-1,2-1 0,-2 5 2,3-8-2,0 1 0,0 0 1,-2-2 0,2 2-1,0-2 0,-2-5 0,1 1 0,2 2 1,-4-9 0,1 6-1,1-5 1,-1 0 1,1 5-1,-1-5 1,-1-1-2,2 5 1,-1-4-1,-1-1 2,2 7-1,-1-5 0,1 5 5,-1-1-5,-1-5 3,1 5-4,1-3 0,-2-3 1,1 1-1,-1-5 2,0 3 0,2 2 0,-1 0 0,1-1 1,-2-4-1,0 0 1,0 0 0,1 3-2,-1-3-1,1 2-1,-1-2 0,3 2 1,-3-2-3,2 1 1,-2-1-4,1 2-5,1-2-9,5 3-31,6-1-94,7-2-88</inkml:trace>
  <inkml:trace contextRef="#ctx0" brushRef="#br0" timeOffset="200823.4864">19943 3696,'0'0,"0"25,0 24,0 1,0 0,0-1,0-24,0 74,0-24,25-51,-25 26,25 0,-25-26,25 1,-25 0,0 0,0 0,0-25,0 24,0 1,0-25,0 25,25 25,-25-1,0 1,0-1,24-49,-24 0,0 25,0-25,0 25,0-25,0 25,25-25,-25 25,0-25,0 24,0-24,0 0,0 0,0 0,-49-24,49-1,-25 0,0 0,0-24,0 24,25 0,-24 25,24 0,-25-25,25 25,0-25,0 25,0 0,25 0,-1 25,1 25,0-25,25 24,-26 1,1-1,50 26,-75-75,24 50,1-26,0 1,-25-25,25 25,0-25,-25 0,0 25,0-25,24 0,-24 0,0 0,0-25,50-49,-50 74,0-25,0 0,25-25,-25 25,0 1,25-26,-25 50,0-25,0 25,0-25</inkml:trace>
  <inkml:trace contextRef="#ctx1" brushRef="#br0" timeOffset="118382.7711">21744 8470 44,'0'0'13,"0"0"-1,0 0-2,0 0-3,0 0 1,0 0-1,0 0 0,0 0 4,0 0-4,-1-13 2,1 12 1,0-1 0,0 1 2,0-1 0,0 1-1,-2-1-2,2 1-3,0-1-4,-1 2 2,1-2-2,-2 2 0,2-1 1,-3 1-3,3 0 0,0 0 1,0 0-1,0 1 2,0 12 2,0 5-2,8 7 2,-2 4 0,-1 3-1,1 2 0,-1 2 0,0 3-2,0 6 1,-2 2 0,-1 3 1,1 1 0,-3 0 1,0-1-2,0-3 1,0-4 0,0-3 2,-1-2-2,-2-5 2,0-6 0,0-7-1,0-1 1,2-9 1,-3-6-1,4 3-3,0-7-1,0 0 0,0 0-2,0 1 2,0 1-1,0-2-3,0 2-6,0-4-24,0-13-45,0-9-85</inkml:trace>
  <inkml:trace contextRef="#ctx1" brushRef="#br0" timeOffset="118770.7933">21866 8707 135,'0'0'14,"0"0"3,0 0 4,0 0 3,0 0-1,60-85-3,-42 74-1,2 0-5,5 0-1,3 1-4,2-1-1,3 0-2,-2 2-1,3 1-3,-4 4-2,-1 3 0,-2 1 0,-4 1-2,-3 8 0,-3 3-1,-8-1 0,-2 3-1,-7 3 0,0-1 2,0 5 4,-10-3-1,-6 1 3,-3-4 1,-6 0 1,-2-3 1,-3-3 2,-3-1 2,2-4-1,-1-1 0,2-1 1,8-2-3,2 0-3,7 0 2,6 0-3,-5 0-2,5 0-2,0 0-4,4 0-4,3 0-3,-2 0-4,2 0-6,0 0-19,0 0-46,5 3-119</inkml:trace>
  <inkml:trace contextRef="#ctx1" brushRef="#br0" timeOffset="119106.8125">22226 8869 167,'0'0'-1,"0"0"1,0 0 1,0 0 1,-52 80-2,44-62 2,5-4 0,2 2-2,1 2 0,0-1 1,7 4 0,5-2-2,2-6 1,1-1-3,2 0 3,1-5 0,0-3 2,2 0-1,-1-4-1,3 0 0,0 0 0,-2 0 1,-1-7 3,-3-3 0,-3-4 1,-6-1 1,-3-5 0,-4-2 1,0-2 1,-7 0 2,-5 3-3,-6 1 0,1 5-1,-4 3-3,-5 7 2,-1 1-4,1 4-1,-2 0-1,2 7-5,6 1-2,0 3-11,10-4-19,5-1-71</inkml:trace>
  <inkml:trace contextRef="#ctx1" brushRef="#br0" timeOffset="119351.8265">22619 8697 237,'0'0'4,"0"0"3,0 0 4,0 0 1,0 0-1,0 0-1,94-73-4,-64 67-3,6 2-2,4-1-2,3 3 0,-1 1-4,1 1-3,-1 0-8,-1 0-14,-4 0-50</inkml:trace>
  <inkml:trace contextRef="#ctx1" brushRef="#br0" timeOffset="119571.8391">22651 8803 181,'0'0'14,"0"0"-1,0 0 0,0 0-1,0 0-3,0 0 0,0 0-2,0 0-3,0 0-1,0 0-2,78 12-3,-43-12-8,1-6-19,-2-3-127</inkml:trace>
  <inkml:trace contextRef="#ctx1" brushRef="#br0" timeOffset="119853.8553">23310 8055 289,'0'0'13,"0"0"-5,0 0-3,0 0-4,0 0-2,0 0 2,0 0 0,0 0 3,0 0-2,14 84-2,-9-41 0,-3 1 0,2 1 0,-1-3 1,0-3-1,5-5-1,-1-2 1,1-7-1,-1 0 3,1-3-5,1-1-2,-2-1-10,-1-4-35,1-1-63</inkml:trace>
  <inkml:trace contextRef="#ctx1" brushRef="#br0" timeOffset="120028.8653">23290 8690 192,'0'0'7,"0"0"2,0 0 2,0 0-2,0 0-2,86-19-3,-48 14-4,3 3-6,-4 2-11,-1 0-33</inkml:trace>
  <inkml:trace contextRef="#ctx1" brushRef="#br0" timeOffset="120521.8935">23225 9031 233,'0'0'5,"0"0"5,0 0 4,0 0 3,0 0-1,0 0-4,0 0-3,86-84-2,-66 75-2,-5 3-3,-2 0 2,-5 3-2,-4 2 2,1-1 1,-5 2 2,0-2 4,0 2-3,2 0 0,-1 0-1,1 0-3,-1 0 0,1 0-1,-2 0-1,1 0 2,-1 0 3,2 0 0,-2 0 7,1 0 2,-1 0 0,2-3 1,-2 3-2,1 0-1,-1 0-6,4-5-1,-1 1-3,3-4-1,1 0 1,-1 4-4,1-3 1,-4 5-1,7 1-1,-1 1 1,3 5-3,2 5 0,-5 7 0,-6 6-1,-3 3-1,0 5 1,-12 0-2,-8 6 3,-2-6-1,-1-1 1,-3-3 6,1-2-1,2-4 2,9-8-1,1-1 1,5-7-2,6-2 3,-1 1 0,3-4-2,0 0-1,0 0-2,1 0 0,14 0-2,9-5 2,11-2-6,4 0-3,0 2-18,0 5-43,-7 3-118</inkml:trace>
  <inkml:trace contextRef="#ctx1" brushRef="#br0" timeOffset="121214.9331">21834 9797 323,'0'0'12,"0"0"-9,0 0-1,0 0 1,0 0 4,0 0 8,0 0-1,-23 93 1,23-49-4,0 4-5,7 4-2,3 3-3,2 0 0,-1 0-3,2-3 2,-3-9-1,-1-3 2,0-8-1,-5-11 1,-4-1 0,0-8 2,0-3 0,0 2 3,0-6-2,-1-2 2,-5-3 0,-4-3-3,-3-9-2,0-7 0,1-7 0,5-7-1,1-5 2,2-6 0,4-4-1,0-1 0,4-1 1,4 1-1,3 4 4,5 4-1,-3 2 4,7 7-1,1 1-2,2 2 1,3 5-6,0 4 3,1 4-3,-1 3-1,0 8-3,-3 1-1,-1 4-2,-5 5-2,-3 7 5,-4 7-4,-4 3 3,-6 5-4,-1 4-1,-14 0 3,-4 3-3,-6-2 4,-6 0 1,1-5 4,-2-4 2,-2-2 4,7-8 2,0-1 2,1-3-1,6-5 0,2 0-1,6-4-1,6 0-1,-6 0-1,7 0-2,-1 0-4,1 0-6,5 0-6,-1 0-11,1 0-21,3 4-44,8-1-103</inkml:trace>
  <inkml:trace contextRef="#ctx1" brushRef="#br0" timeOffset="121474.948">22195 10157 277,'0'0'-8,"0"0"5,0 0 4,0 0 3,0 0-1,0 0 2,10 89 0,-18-50-2,-2 2 1,3 1-2,-2-2 3,1-1-2,2-3 3,1-4-1,2-10-1,1 0 2,1-10-2,1-1 0,0 1-1,0-7-1,0 2-4,0-7-1,0 4-6,0 0-9,0 1-32,0 2-81</inkml:trace>
  <inkml:trace contextRef="#ctx1" brushRef="#br0" timeOffset="121716.9618">22633 10115 335,'0'0'0,"0"0"1,0 0 4,0 0 0,100-51 2,-69 44 0,1-1-3,-1 3-2,2 4-3,-3 0-1,2 1-9,0 0-7,-1 0-27,0 0-60</inkml:trace>
  <inkml:trace contextRef="#ctx1" brushRef="#br0" timeOffset="121917.9733">22671 10206 312,'0'0'-2,"0"0"2,0 0 6,0 0 0,0 0 2,0 0-4,0 0-1,87-5-4,-45 5-2,-2 0-7,1 0-12,0 6-22,-1 0-44,-3 0-81</inkml:trace>
  <inkml:trace contextRef="#ctx1" brushRef="#br0" timeOffset="122148.9865">23427 9619 378,'0'0'-3,"0"0"2,0 0 1,0 0 5,0 0 2,0 0-1,-43 80-1,37-44-4,-1 1-1,7 0 0,0 3-4,10-3-3,0-1-7,3-2-8,1-5-15,0-4-29,0-6-44</inkml:trace>
  <inkml:trace contextRef="#ctx1" brushRef="#br0" timeOffset="122274.9937">23388 10132 139,'0'0'-34</inkml:trace>
  <inkml:trace contextRef="#ctx1" brushRef="#br0" timeOffset="122813.0245">23593 10428 301,'0'0'-13,"0"0"2,0 0 0,0 0-2,0 0-1,0 0-1,0 0-1,0 0 1,0 0 2,-78 41 1,61-30 7,4-2 4,0-3 6,5-1 4,3-4 5,-5 1 4,5-2 1,0 0 0,-5 0 1,7 0-2,-3-5-2,0 0 3,3-7-4,0 4 3,3-6 0,0-5-1,8 2 0,5-3 1,2 3-2,5 0-2,1 3-3,4 2-1,1 2-1,1 1-1,3 1-3,2 2-2,0 3-3,0 3-3,-5 0-4,-2 9-4,-9 5-4,-4 4 1,-7 6-3,-5 4-2,-8 2 3,-7 4-1,-5 2 9,-3 0 3,-2-1 6,-3-2 6,1-4 3,1-2 4,0-3 4,2-5 0,5-3 1,-2 0 0,10-7-1,1-4 1,7-1-5,3-4-2,-1 0-3,1 0-1,1 0-3,15 0-1,11-2-3,12-5-4,10-5 0,8-2-1,5-1-5,1 1-6,-2 1-22,-7 2-46,-11 1-163</inkml:trace>
  <inkml:trace contextRef="#ctx1" brushRef="#br0" timeOffset="125574.1824">18338 7214 138,'0'0'27,"0"0"-2,0 0 0,0 0 0,0 0-3,0 0-2,0 0-1,0 0-5,0 0-1,-37-39-5,37 35-4,-2 1-3,2 3-5,-1-2 3,1 2 1,0 2 1,0 9 0,0 11 1,1 5-2,1 3 0,1 3 1,-2 4 0,2 1 1,-2 2-2,-1 3 1,1-2-1,1-2 1,2-3 1,1-2 0,1-2-1,1-9 0,-2-6 0,1-2-1,-1-8 2,-4-4-2,5 3-2,-3-4 0,-1 2-3,3-1-6,-5-3-7,0 0-15,0 0-18,1 0-22,1 2-44</inkml:trace>
  <inkml:trace contextRef="#ctx1" brushRef="#br0" timeOffset="126066.2106">18257 7591 143,'0'0'24,"0"0"-2,0 0-3,0 0-1,0 0-5,0 0-1,0 0-1,0 0 0,0 0-2,38-77-2,-18 70-3,9 2 0,3 0-2,1 0-1,3 1 0,3 1-3,4-1 2,1-3-1,2 3 2,0-2-2,-1-1 1,-6 4-1,-3 1-3,-11-1-1,-3 3-2,-11 0 0,-5 0 0,1 0 1,-7 0 5,0-3 2,0 3 3,0 0 0,3-1-1,-2 1-3,-1-1-1,0-7 1,0-8-3,0-4 4,-4-5-1,-3 1 2,1 1 0,2 1-1,-2 2 3,2 4 0,-3 2 1,4 4 1,-2 0 0,1 1-2,0 4 1,4 1 0,0 4-2,-2-2 0,2 2-1,0-2-1,-1 1-2,1 1 0,0-2 0,0 2 2,0 0 1,0 11 2,0 7 0,3 5-3,2 5 4,-2-1-1,-1 5-2,-2 0 1,1 3 0,-1-3-3,2 2 1,-1-2 0,2-2-1,3-4 1,-2-5-1,3-2 0,2-2-1,2-5-3,-3-2-1,2-3-6,-2-2-14,2-2-36,2 2-73</inkml:trace>
  <inkml:trace contextRef="#ctx1" brushRef="#br0" timeOffset="126492.2349">19240 7132 89,'0'0'6,"0"0"9,0 0 7,0 0 4,0 0 3,0 0-1,0 0-8,0 0-2,0 0-9,38-55-3,-38 49-1,-3 4-4,-4 0 0,-3 2 1,-6 10-2,-3 6 0,1 6 1,4 4 1,0 5 0,1 3 0,0 0 0,4 1-1,0 1 0,5 1 2,-2-2 0,5 2 0,1-3 0,0 2 0,0-2 0,5 1 0,3-3 0,-1-2-1,3-1 0,3-2 1,2-4-2,2 0 1,1-3 0,2-2 0,3-1 2,-3 0-3,0-5 4,0 1-3,-7-4 3,2-2-2,-8-3 0,-4-3-2,3 2-2,-6-3-4,0 0-3,0 0-13,1 0-49,5 0-136</inkml:trace>
  <inkml:trace contextRef="#ctx1" brushRef="#br0" timeOffset="126814.2534">19497 7336 264,'0'0'23,"0"0"-1,0 0-3,0 0-6,0 0-5,0 0-4,0 0 0,0 0 2,0 0-1,0 0 2,49 11 1,-21 2-1,1 2-1,3 0-3,3 1 1,1-2-3,-2 2 0,-2-3 0,-3-1 0,-3 0-1,-4 0 0,-3-2-1,-5-3 0,-1 1 0,-6-3-1,1 0-2,0 0-2,-5-3 0,1 1-4,-4-3 0,0 0-6,0 0-12,5 0-27,3-5-43</inkml:trace>
  <inkml:trace contextRef="#ctx1" brushRef="#br0" timeOffset="127116.2706">19820 7174 152,'0'0'14,"0"0"-1,0 0 2,0 0-2,0 0-1,0 0-2,0 0 0,0 0-2,0 0 2,-80 74-1,62-40-3,-1 7 0,-3 1-2,1 2-1,-2 0-1,5-2-1,-1-5 2,5-2-1,1-3 2,3-7-2,1-2 2,0-8 0,5 0 2,0-9 0,2 0 1,-2 1 0,2-3-3,-1-1 0,2 2-2,1-5 0,-2 0-1,2 0 1,0 1-5,-1 1-1,1 0-4,0-2-9,10 0-27,10-2-98</inkml:trace>
  <inkml:trace contextRef="#ctx1" brushRef="#br0" timeOffset="127486.2918">19778 7115 226,'0'0'7,"0"0"1,0 0 5,0 0 5,0 0-2,0 0-1,0 0-4,0 0-4,87-64-2,-64 65-1,0 8 1,4 4-2,3 3 0,0 4 0,5 4-1,1 3 1,0 1-2,-2 4-2,-4 3 1,0 1 0,-7 5 1,-4 1-2,-6 5-2,-8 1 1,-5 2-1,0-3-1,-12-3 2,-2-5-2,-3-6 3,3-7 1,-2-6 1,6-6 1,3-7 1,0-2-2,3-2 2,-1-3 0,-4 6-2,4-5 1,1 0-2,0 1-1,4-2-2,-7 0-15,2-2-44,0 0-140</inkml:trace>
  <inkml:trace contextRef="#ctx1" brushRef="#br0" timeOffset="127787.309">20397 7370 246,'0'0'9,"0"0"3,0 0 5,0 0 6,0 0-2,0 0-3,0 0-5,0 0-6,0 0-3,52-81-2,-32 78-1,9-1 0,0 1-1,4 3 0,3-1-1,2 1 1,2-1 0,1-1-1,-2 1-1,-3-1-3,0 2-1,-6 0-2,-3 0-3,-3 0-5,-1 0-11,-6 2-19,0 2-25,-7 0-42</inkml:trace>
  <inkml:trace contextRef="#ctx1" brushRef="#br0" timeOffset="128291.3378">20569 7515 89,'0'0'30,"0"0"-4,0 0-3,0 0-3,0 0 1,0 0-1,0 0 3,0 0-3,0 0 0,0 0-3,-19 7-4,18-7 1,1 0-4,-2 2 1,2-2-2,0 1-2,0-1 0,0 0-1,0 2-3,0-2-1,0 0 1,0 2-1,0-2-1,0 0 0,0 0-1,-5 3 0,-6-2-1,-4 4 0,1-2 1,-1 1 0,4 0 1,0-3-1,-2 2 1,4 0-1,-1 0 0,4-1 1,3-1 2,3-1-2,-1 0 1,1 0 0,-1 0-2,-1 2 3,1-2-1,-1 0 0,1 1 0,-1-1-1,1 0 1,-2 0-1,3 0-1,-2 0 1,1 2-1,-1-2 0,2 0 1,-1 0-1,1 0 1,0 0-1,1 0 0,11 0 1,5 0-1,5-3 0,0 0-1,-1-2 0,0 1 0,1 1-1,1-1-1,1 1 0,1 2-5,-2 1-1,3 0-7,0 0-13,0 6-30,-2 1-64</inkml:trace>
  <inkml:trace contextRef="#ctx1" brushRef="#br0" timeOffset="141390.0871">21444 7136 67,'0'0'20,"0"0"-2,0 0-3,0 0 0,0 0 0,0 0 1,0 0-1,0 0 2,0 0-3,7-46 1,-7 44-3,0 2-4,0-2-2,0 2-5,0-2-2,0 2 2,3 0 0,1 6 4,3 10 2,-1 7 1,-3 9 2,1 0-3,-2 5-2,-2-2-3,0 3 0,0-2-1,0-1 0,0-2 1,0-1-1,0-1 1,0-2-2,0-4 1,-2 0 0,2-2-1,0-6 2,-1 1-2,1-4 1,0-2 1,-3 0-1,3-7 2,0 2-1,0-7 3,0 0 3,0 0 4,0 0 2,0 3 2,0-2-2,-2-1-4,2 0-5,-1 0 0,-2-12-3,0-9-1,2-4 0,-2-4 1,3 0-1,0-2 1,0-2-1,0-2-1,0 1 1,3-1-1,0 0 0,-2 0 0,2 0 1,-2 3 0,-1 3-2,2 8 2,-2 8-3,0 8 2,0-1 1,0 1-2,0-2 0,0 2-3,0 5-1,0 0-2,0 0 1,0 0-1,0 0 7,0 0 0,0 12 3,3 4-1,0 6-2,0 1-2,0 1 2,0 2 0,0 1 0,-1-1 2,1 2-2,-2 1 0,1-2 0,-1-1-2,1-8 2,-1 0 0,-1-6 0,0-5 2,2 0-1,-2-7 4,0 0 1,0 0 7,0 2 3,1-1-1,-1-1-1,0 2-7,0-2-2,0-12-3,-3-5 1,0-7-2,0 2 2,2-5-2,-1 2 0,1 1-1,-1-2 0,0 8-1,2 0 0,-1 6 0,1 0-3,-2 0-1,2 7-10,0 0-26,-3 0-91,2 3-102</inkml:trace>
  <inkml:trace contextRef="#ctx1" brushRef="#br0" timeOffset="143311.1969">18013 6723 28,'0'0'5,"0"0"-3,0 0 1,0 0-2,0 0 1,0 0-2,0 0-2,0 0 2,0 0 2,-29-12-1,26 12 1,0 2 1,-5 8 0,8-5 3,-5 4 1,-1 4 5,2-4 0,-2 9 1,0 0 0,-1 1-1,-1 10 0,-1 0 0,0 2-3,3 2 0,1 1-2,0 0-1,4 1 0,-2 0 0,3 3-3,0-1 0,0-2 0,0 3-2,0-3 3,0 2-1,0 0 0,0-2 0,0 2 1,0-1-2,-2 3 2,-2-3-2,-1 2 0,0 1 1,1-2-2,-1-1 0,2-3-1,0-4 1,2-8 1,0-3-1,1 0 1,0-6-1,0 7 0,0-9 2,0-5-3,0 2 1,0-3 2,1 0 0,-1 1-2,1 2 0,-1-3 2,0 1-3,0 2 1,1 3-1,-1-4 0,2 5-1,-2 1 1,2-1 0,-1-1 0,1 1-2,-1 0 1,1-1 1,1 0 0,0-1-1,-2 2 1,1-6 0,-1-1 1,-1 1-1,0 0 0,0 0 0,4 0 0,-3 0 0,1-1-1,-1 1 1,1 0-1,-2-5 0,0 3 1,3 1-2,-2 1 4,2-1-2,-3-4 0,0 0 1,0 0 0,3 5 0,0-2 0,0 1-1,0 0 0,1-3 0,-1 2 0,0 0 0,3 2 0,-3-2 2,-1-2-2,6 4 1,-3-3-2,3 3 1,0 0 2,1-2 0,1 0 3,-7-2 1,6 1-3,-2-2 1,6 1-1,-3-1 1,4 0-2,3 0 2,3 0-2,8 0 1,-2 0-1,5 0-1,1 0 1,4 0 1,3 0-2,3 0 0,5 0-1,4 0 0,-2 0 1,3 0 0,-1 0 0,-3 0 1,1 0-2,0 0 1,-3 0 0,1 0 0,-1 0 1,0-1 0,0 1-1,3 0 1,2 0-2,2 0 1,2 0 0,3 0-1,0 3 0,2 2 0,3-1-1,-1 1 1,0 2 3,-1-1-2,0-3 2,0 1 0,-2-4-2,-1 0 0,-3 0 0,0 0 1,-2 0 0,-1 0-1,1-2 0,-2-1-1,3-1 1,-1 1 1,3 2-1,2 0 2,0 1-1,1 0 0,1 0 1,3 0-3,-5 5-1,0 2-1,-1 0 2,-3 0-1,1 0 1,-3-1 0,-2 1 0,-1-2 0,-3 0 0,0 1-1,-2-1 1,0 0 0,-2-2-1,3 1 1,0-1-1,1-2 1,-2 3 0,2-2 0,-3-1 2,-1 3-2,1-3 0,-2 1 0,2 0 1,-2-1-2,-3 0 3,1 1-2,-4-1 0,-1 1 2,-1-2-5,-1 1 3,1-1 1,0 0-1,1 0 0,-1 0 0,-1 0 0,0 0 0,-3-1 0,-2-1 0,-7 2 0,-1 0 0,0-1 0,-7 1 0,8 0 0,-8 0 0,-1-2 2,0 2-1,-6 0-1,2 0 2,-7 0-2,4-1 5,0 0-3,1-1 1,1 2 2,-3-3-3,0-1-1,3-1-1,0-1 2,0-1-2,-1 2 1,1-2-1,-1 0 0,1 0 0,-2-1 0,1-1 0,0-6 1,0 5 1,-1-7-1,-4-2 3,0-4-2,-4-6 3,-3 1-2,-1-3 0,0 0 0,1 0-1,-1-4-1,2-1-2,2 0 1,2-3-3,1 1 3,1-3-2,0 1 1,0-6 1,0-1-1,3-2 0,-2 0 1,-1-4 1,0 3-1,0 0 2,-1 2 0,-5 1-4,-2 0 4,0 3-2,0 3 0,-4 2 1,3 7-1,1 1-1,0 5 1,-1 4 1,6 7-1,-4-1 0,5 6 0,-1 0-1,0 0 1,1 5 0,-2-4 0,2 4 0,0 1-2,0 0 1,0-1 2,0 0-1,1 1 0,-1 1 3,-1-2-3,2 1 0,-2-1 0,-1-2 0,2 2 0,-1 1 1,2 1-1,-3-1 1,1 1 0,0 0 0,0 2-1,3 1 0,0-1 0,0 1 0,0 0-2,-3-2-3,3 2-1,-2-1-6,1 1-6,1 0-44,0 0-153</inkml:trace>
  <inkml:trace contextRef="#ctx1" brushRef="#br0" timeOffset="149709.5629">22242 11419 180,'0'0'3,"0"0"0,0 0 0,0 0 2,0 0 4,0 0 3,0 0 2,0 0-1,0 0 0,0 0-2,-68 104-3,60-69 0,4-1-1,-1 3 1,3 1-4,2 0 0,0 4 0,3-1-1,5 1 0,0 0 1,-1-3-4,2-2 2,-2 0 0,-3-4-1,-1-3 3,-2-7-1,-1-2 2,0-3-1,0-6 0,0 0 0,0-7-2,0-5 0,-1 2 2,0 3-2,-1-1 3,1 1-3,1-5 0,-3 0-1,3 0-3,0-1-1,0-13-1,0-6 1,-2-7-1,2 2 2,-1-4 0,-6 0 2,4 1 1,-4-4 2,-1 3 2,-2-3 1,-2 1 1,2-1 3,-2 6 1,0 2 4,5 7 0,-3 2 0,7 6-3,-2 0-3,3 0-4,0 4-1,1 3-3,1 2-1,0-7-2,1 0-1,9-3 1,7-3 1,1 7-1,2 3 0,2 0-3,1 3 1,-3 3 0,3 5 2,-1 1 0,-2 3 1,2 0 0,0 0-2,-3 0 1,1 1 0,-6-7 2,-4 3-2,-2-2 0,-6-4 0,3-1 1,-5 5 0,0 3 5,-6 4-2,-6 4 2,-4-5-1,2-1-1,0-4 1,0-4 0,6 1 1,1-3-2,-3-1 1,5 1-3,1 0-1,-1-1-1,5-1-1,-1 0-3,1 0-4,-2 0-9,0 0-15,0 0-26,0 1-22,2-1-28</inkml:trace>
  <inkml:trace contextRef="#ctx1" brushRef="#br0" timeOffset="150102.5854">22564 11865 239,'0'0'7,"0"0"-1,0 0 0,0 0 4,0 0 0,0 0-2,0 0-2,0 0-4,0 0-1,-19 82-1,12-67 2,6 2-2,-1-6 1,1 2-1,1-1 0,0 0 0,0 0 1,3-3-1,5 2 1,-2-2 0,7-4 1,-4 0 1,1-5-1,6 0 2,-5 0-1,5 0 1,-7-3 0,-2-4 3,0 2 0,-4-7-1,2 4 1,-5-5 0,0-5-1,0 6 1,-2-6-3,-1 7 1,-1 1-2,0-1-1,-2 2-2,1 1-1,0 1-2,0 2-2,-3-2-4,1 2-2,2 4-7,-4-2-2,3 3-9,0-1-11,-6-2-35,6 3-61</inkml:trace>
  <inkml:trace contextRef="#ctx1" brushRef="#br0" timeOffset="150334.5987">22904 11739 260,'0'0'2,"0"0"2,0 0-1,0 0 0,0 0-1,0 0-2,84-58-2,-56 53-3,1 2-4,0 2-5,-3 0-10,1 1-20,-7 0-37</inkml:trace>
  <inkml:trace contextRef="#ctx1" brushRef="#br0" timeOffset="150544.6107">22885 11897 123,'0'0'5,"0"0"-1,0 0 0,88-28-1,-54 21-1,-1 0-5,-3 3-3,-1 3-9,-9-1-16,0 2-25</inkml:trace>
  <inkml:trace contextRef="#ctx1" brushRef="#br0" timeOffset="150864.629">23595 11251 239,'0'0'1,"0"0"-2,0 0 3,0 0 3,0 0 3,0 0 0,0 0-2,0 0 1,0 0-2,14 93-1,-14-66-1,3-2-3,0-2 0,1 0 0,2 0-3,0-3-3,1 2-6,-1-6-22,1 4-61</inkml:trace>
  <inkml:trace contextRef="#ctx1" brushRef="#br0" timeOffset="151054.6398">23414 11693 253,'0'0'-2,"0"0"3,0 0 2,0 0 1,78-58 2,-44 47-3,3 0 0,7 3-5,2 3 0,-1 0-7,-1 5-10,-5 0-28,-7 6-75</inkml:trace>
  <inkml:trace contextRef="#ctx1" brushRef="#br0" timeOffset="151475.6639">23681 11735 279,'0'0'1,"0"0"1,0 0 4,0 0 4,0 0 0,0 0-1,-67 88 0,64-56-4,1 2-1,2-2-2,0-3-2,8 0-1,0-5 0,4-1 1,2-5 0,4-3 2,2-3-1,1-5-1,1-5 0,1-2-1,-1 0 0,-2-7 1,2-3 0,-3-5 0,-2 1 1,2-5 2,-4 2 2,-1-1 6,-4 6 6,-3-1 4,-1 5 1,-5 4-4,1 1-2,-2 3-4,0-2-3,0 2 0,0-2-5,0 1-2,0 1-1,-6 0-4,-4 0 2,0 3 2,0 9-2,0 6 1,5 4 0,1 2-1,1 1 0,1 2 1,1-1 0,-3 1 0,2 0-1,-3 2-3,-3 2-2,1 3-5,-6-2-19,2 1-36,-4-1-137</inkml:trace>
  <inkml:trace contextRef="#ctx1" brushRef="#br0" timeOffset="152150.7025">22654 12630 335,'0'0'5,"0"0"-4,0 0-1,0 0 0,0 0 3,0 0 5,0 0 3,0 0-2,-5 92-3,8-54-3,3 3-1,1 2-2,2-1 0,-1-1 1,-1 0-2,0-6 0,-4-5 0,0-8 0,-2-9 1,-1-1 1,0-5 0,0-2 1,0 2 4,0-5 0,0 1 1,-9-3 1,-3 0-2,-1-5 2,-1-10-1,1-7 0,4-2 2,2-6 0,3-5 0,1-4-2,3-2-1,4-1-4,6 0 1,6 3 0,2 0 0,3 5 2,4 5-2,1 3-1,-1 5-2,-2 5-5,0 4 1,-9 3 0,2 5-2,-7 3 2,4 1-3,1 0-1,-5 2 3,4 6-2,-4 4 2,-6-3 2,1 8-1,-4 3 0,-4 1 2,-4 6 0,-6-3 1,-1 0 1,-3-4 0,2-1 0,-4-4 0,3-1 0,3-6 2,1-1 1,2-3 2,-1-1-1,0-2 1,0-1-3,0 0 0,5 0-2,-5 0-1,8 0-2,-1 0-8,1 0-13,4 0-16,0 0-24,13 0-38,9 0-98</inkml:trace>
  <inkml:trace contextRef="#ctx1" brushRef="#br0" timeOffset="152391.7163">22940 12961 286,'0'0'-7,"0"0"5,0 0 4,-52 82-1,42-53 0,1 0-2,3 3 0,1 0 0,2 0 0,3-2 2,0-3-2,0-1 1,5-2-2,-2-7 2,2-1-1,-4-4-2,2-2-2,-2 3-19,1-7-41,-1 0-112</inkml:trace>
  <inkml:trace contextRef="#ctx1" brushRef="#br0" timeOffset="152587.7275">23111 12861 388,'0'0'8,"0"0"2,0 0-1,99-81-2,-65 64-6,0 5-7,-2 4-4,-3 8-8,-4 0-8,-4 3-16,-2 6-22,-5 1-49</inkml:trace>
  <inkml:trace contextRef="#ctx1" brushRef="#br0" timeOffset="152769.7379">23085 13060 262,'0'0'5,"0"0"-3,0 0 2,0 0-3,0 0-9,107-64-17,-70 51-65</inkml:trace>
  <inkml:trace contextRef="#ctx1" brushRef="#br0" timeOffset="153226.7641">23774 12453 373,'0'0'1,"0"0"3,0 0-4,0 0-2,0 0-2,0 0-4,0 0-1,86-7-3,-77 27 0,-6 6 0,-3 3-2,0 0-2,0 0 1,-5-3 3,0-9 3,-2-2 7,4-5 3,0-6 6,-2 2 3,2-3 2,-2 1 0,2-2-2,-4-2 2,2 0 0,-1 0 2,1 0-2,5 0 1,-1 0-4,1 0-2,-2 0-5,1 0-3,-1 0 1,2 0 0,0 0 0,5 3 1,8 5-1,4 1-2,1 2-4,-1 1 0,-1 1-4,-3-2 2,-6-1 0,-4-2 2,-3 1 3,0 6 2,-9-3 3,-6 2 4,-5-1 2,-4-4 2,-2 0 3,-1-3-2,-2 2 2,4-4-6,2 2-3,1 0-6,7-2-10,0 6-9,5 0-22,1 4-67,-3 3-99</inkml:trace>
  <inkml:trace contextRef="#ctx1" brushRef="#br0" timeOffset="153403.7742">23507 13104 394,'0'0'3,"0"0"4,0 0 4,75-44-1,-32 28-4,5 0-5,8-1-4,2 3-6,1 2-9,-2 6-27,-9 3-73,-7 3-101</inkml:trace>
  <inkml:trace contextRef="#ctx1" brushRef="#br0" timeOffset="153862.8005">23818 13178 201,'0'0'24,"0"0"-2,0 0-3,0 0-4,0 0-5,0 0-4,0 0-3,0 0-1,0 0 1,-15 13 0,8 1-3,3 0 2,-1-1 0,1-2 0,1-3 1,-2 4 1,4-7 1,0-2-4,1-3 0,0 5 1,0 6-2,5 2 1,7-1 1,5-3-2,2-4 0,3-2 0,1-3-2,0 0 4,-1 0-1,-6 0 2,-4-5 4,2-5 4,-3 1 0,4-6 6,-5-2-3,0 0 4,0-2 4,-6 5 0,2 0 3,-3 5-5,-1 5-7,-1 1-8,-1 3-5,0 0 0,0 0-2,-1 9 4,-8 9-2,-5 9 0,-1 6-2,-2 6 0,4 0 2,-2 1-4,3-1 1,1 0-2,0-2-6,-1-2-12,1 0-29,-1-4-67,-1-2-121</inkml:trace>
  <inkml:trace contextRef="#ctx1" brushRef="#br0" timeOffset="155571.8982">14582 2091 215,'0'0'3,"0"0"-7,0 0-1,0 0 1,0 0-1,0 0 3,0 0 3,0 0 1,0 0 0,5 73 3,5-34-2,1 6 0,4 5 1,0 3-3,0 3 1,0 3 6,-1 0-2,-1 1-1,-3 1-1,-1-3-11,-2-2-4,0-4-12,0-5-38</inkml:trace>
  <inkml:trace contextRef="#ctx1" brushRef="#br0" timeOffset="156342.9423">14748 2648 145,'0'0'3,"0"0"-8,0 0 11,16-92-3,-10 75 6,0 3 10,-2 2-6,-2 9 5,-1-2-8,-1 5-2,0-2-5,0 2-4,0-2-4,0 2 1,0 0 1,0 0 0,7 0 8,-3 0-4,5 2 5,-1 3-6,1 0 0,-1-1 0,-4-3 0,1 1 0,-4 0 1,5-1-3,-1 1 1,0 0-4,-5-2 3,0 0-1,0 0 0,0 3 3,0 1-2,-6 1-2,-4 2 2,-3-2 0,-6-4 2,1-1 5,-4-3 1,6-2 2,3-2 2,4 0-3,1 2-7,0-2 7,4 4-8,2 1 7,2 2 1,-1-3 0,1 3 1,-2 0 1,1-2 1,1 0 0,-2 2-2,2-1-1,-2 1-3,2-2-1,0-3-1,10 0-1,8-4-1,11 1 0,6 1 0,6 2 0,5 0 0,2 4 0,2 1 0,-2 0-1,-2 0-1,-7 0 1,-8 4-1,-7 0-2,-5-1 1,-9 1-2,-6-3 1,1 2 0,-5-3 1,0 0-1,0 0 2,1 2 1,1-2 1,-1 0-2,1 0-3,1 0-2,-1-12-2,-2-6 2,0-8 5,-4 2 1,-5-3 2,-4-1 0,-2-2 1,-3 1 3,1 0 1,-2 1 3,3 3 1,0 1 0,3 2 1,4 7-1,1 1-2,2 5 2,3 5-2,2 0-1,1 4 0,-2-1-6,2 1 0,0-1-2,0 1 0,0 0-2,0 0 2,5 9 0,6 11 1,5 11-1,1 8 1,0 5 1,2 2-2,-2 2 2,1-2-1,-3 0 0,1-3 7,-2-4 0,0-3 0,-2-4-3,1-6-4,-4-5-1,-2-5 0,-1-4-1,2-2-4,0 2-4,0-1-32,5-1-90</inkml:trace>
  <inkml:trace contextRef="#ctx1" brushRef="#br0" timeOffset="156689.9622">15631 1983 36,'0'0'27,"0"0"3,0 0-3,0 0-4,0 0-5,-100 9-4,78 13-1,1 12 0,0 7 1,-1 10-2,5 7-1,-1 3-4,4 2-3,4-1 2,4-2 6,5-3 0,1 1-3,7-6 1,8 0-7,7-2 1,3-3-1,7-3 1,5-2-2,2-4 1,2-3-1,1-6-1,-3-5 0,-3-4-1,-4-6-2,-3-2-2,-12-5-3,1 1-4,-7-6-7,-7 1-13,1-1-15,-5-2-34</inkml:trace>
  <inkml:trace contextRef="#ctx1" brushRef="#br0" timeOffset="156974.9785">15723 2314 285,'0'0'9,"0"0"-4,0 0-5,0 0-5,0 0 3,0 0-1,0 0 3,0 0 0,0 0 2,46 78-2,-27-44 2,1 1 0,2 2 8,4 2 0,1-2-2,2 0-1,2-5-7,-1-3 1,0-5-1,3-2 0,-4-5-1,2-2-1,-4-1-3,-2-3-4,-6-4-12,1 1-24,-7-3-64</inkml:trace>
  <inkml:trace contextRef="#ctx1" brushRef="#br0" timeOffset="157282.9961">16080 2210 201,'0'0'19,"0"0"-7,0 0-5,0 0-4,0 0-1,0 0-2,0 0 2,0 0 1,0 0 2,-68 112-2,45-66-2,-2 1 5,2 2-6,0-3 5,0-1 3,4-1-8,3-7 8,4 0-8,2-6-1,3-4 1,1-1-3,3-2 3,0-1 0,2 0 0,-2-1 0,3-3 0,0 1-1,0-3 0,0-3 0,0 6-2,0-5-1,4-6-3,4 3-10,-1-4-29,3-5-62</inkml:trace>
  <inkml:trace contextRef="#ctx1" brushRef="#br0" timeOffset="157687.0192">16103 1948 177,'0'0'2,"0"0"-2,0 0 1,0 0 0,0 0 2,0 0 1,98 88 1,-75-46-3,0 10-1,-1 7-2,0 7-1,-2 1 1,-2 3 5,-3-3 3,-6-3-2,-3-4 1,-6-8-7,0-3 2,-6-7 3,-4-4 3,-4-3 0,-1-4 1,-2-5 1,2-1 1,1-6-1,0 0 1,6-7-1,0-1-1,2-4-2,3-4-1,1 1-3,2-4-1,-1 0-2,1 0-1,0 1-5,-2-1-3,2 0-11,0 0-28,5-1-136</inkml:trace>
  <inkml:trace contextRef="#ctx1" brushRef="#br0" timeOffset="158315.0551">17348 2036 152,'0'0'3,"0"0"2,0 0 3,0 0 6,0 0 6,0 0 3,0 0-1,0 0-1,0 0-8,-28-19-5,10 19-2,-7 12-6,-7 7 3,-7 9 0,-6 7-1,-5 9 2,-7 2-2,1 1-6,2 2 4,1-2 0,4-4 0,5-4 10,7-4-10,5-7 8,6-4-8,10-10-1,7-4 1,6-5 0,3-5 0,-1 0 1,1 0 2,0 0-1,0 7 1,0 3 0,2 2 6,9 4-7,5-2 8,1-1-8,5-1 0,1 2-2,3 1 1,-1 2-1,4 0 0,2 3 4,5 2-2,2 2 0,3 3 1,0 4-4,1 2-1,-1 2 1,-2-2 2,-5-1-1,-2-4 0,-4-6 0,-9-5-1,-3-5 1,-8-6 1,-5-3 2,-3-3 0,0 0 1,0 0 0,2 1 1,-1-1-2,1 3-1,-1-3-3,-1 0-3,2 0-7,-2 0-10,1 2-39,2-2-81</inkml:trace>
  <inkml:trace contextRef="#ctx1" brushRef="#br0" timeOffset="158715.078">17585 2539 229,'0'0'6,"0"0"-2,0 0 2,0 0-2,0 0 1,37-87-4,-19 70 1,-1 2-2,3-3 1,2 0 0,-3-3 1,1 2 1,-2 1 2,-1 1 3,-7 5 2,-3 5 3,-3 5-1,-4 2-4,0-1-4,0 1-4,2 0-2,-1 0 0,2 0-1,2 5 5,0 10-1,1 7 0,-3 4 0,3 3-3,-3 1 3,-1 3 8,1-1-8,-1 2 10,1-3-4,-1-2-7,0 0 8,0-3-7,-1-8 4,-1-1-3,2-5 0,-2 2 1,0-1-1,0-1-1,0 2 0,0-4-2,0 2 0,0-1-4,0 0-2,4-2-7,4 3-22,6-3-78</inkml:trace>
  <inkml:trace contextRef="#ctx1" brushRef="#br0" timeOffset="158892.0881">18266 2856 272,'0'0'0,"0"0"-3,0 0 2,0 0-2,0 0-7,0 0-11,0 0-63</inkml:trace>
  <inkml:trace contextRef="#ctx1" brushRef="#br0" timeOffset="170110.7298">24092 11187 7,'0'0'18,"0"0"4,0 0-5,0 0 0,0 0-5,0 0-2,0 0-2,0 0 0,91-61-1,-65 57 0,2-1-3,0 2 1,4 1-3,0 2-1,0 0 2,-2 2-3,-2 3 1,-4 2-2,-3 1-2,-4 2 1,-2 2 0,-2 3-1,-3-1 1,0 3 5,-5 3-3,1 0 3,-3 2-3,2 4 0,-4-1 0,2 4 0,-1 0 0,-1 2-1,-1 0 1,0-1-2,0 2 2,-4 0-1,-4-1 2,-1 1-1,-2 1 0,-1-1 3,-3-1-2,0 0 3,-4-2 0,3 2-3,-2-1 3,0-1-2,2-2-2,3-1 4,2-1-4,2-1 0,4-3 0,1-4 0,3 1 1,1 1 1,0 1-1,0 4 0,0 2 0,1-6 0,3 3 1,1 1-2,1 0 2,0 1-2,1-3 1,-1 2 1,4-2-1,-1 0-1,2-5 0,2 0 2,0-3 0,-3-5 1,2-1 2,0-1 0,-2-2 0,5-2-1,-5 1 0,1-3 0,0 1-1,-1-2-2,1 0 0,-2 0 1,2 0-1,-3-2-1,4-1 0,-3-2 0,-1 3 0,0-4 1,0 1 1,-5 3 2,0 0-1,-3 2 2,0-3 0,0 3 0,1 0-1,-1-2 0,0 0-3,2 1-1,-2-1 0,0 1-1,0 0-2,0-1 2,0 2 0,-5 0 0,-5 2 1,-3 7-1,0 4 1,0 2 0,5 2 0,0 2 0,2 0 0,0 4 1,0 3-1,1 1 0,1 1 0,-1 3-2,3 1 0,-1 2 1,0-2 1,3 1 0,0 1 0,0 3-2,3 2 1,2 2-2,4 0 1,3 2 1,2-4 0,2 2 1,3-1-2,1-1 1,1 0-1,-1 1 1,1-1 1,-2-1-1,-1 0 1,-2-1-2,-2-2 1,-2-1 0,-1 0 2,-4 0-1,-1-2 0,-3 0 0,0 0 0,-2-2 0,-1-1 1,0-2-1,0 0 0,0-3 0,0-2 0,-1-2 0,-3 0 2,-2 0-2,-3 2 2,-4-3-1,-3 3-1,-1-3 1,-7 2 0,1-1 1,-6-2-1,-1 0 0,-3-3 0,-3-1-1,0-1 1,0-1 2,-1-5 0,3-1 2,2-2 1,1-2 1,4-2-1,7 0 2,1 0-1,8 0 1,-3 0 2,1-2-2,2-1 0,-2 2-1,3-2 0,0 0 0,3 1 0,-2-1-1,4 1-2,0 2 1,2-3-3,3 3 2,-2 0-3,2 0-1,-1 0-1,-1-2-2,0 2 0,0 0-3,1-2 0,-1 2-1,1 0-1,1 0-6,-2 0-15,2 0-66,0 0-97</inkml:trace>
  <inkml:trace contextRef="#ctx1" brushRef="#br0" timeOffset="178090.1862">22304 11450 44,'0'0'22,"0"0"-4,0 0-2,0 0-3,0 0 2,0 0-2,0 0-2,-80-86 2,70 74-2,3 4-1,0-6-1,2 7-1,-3-1 2,3-1 1,0 1-1,-1 2 0,-2-2-5,2 2 0,-2 0-4,2 1-1,-3 1-1,0 1-1,-3 3 2,-7 0-1,2 0-1,-8 0 2,2 6-1,2 0 1,2 1 0,0 3 0,5-5 0,2 5 0,0-1 0,2 1-1,-6 6 1,5-1 1,-2 2 0,1 0-1,2 0 2,0 3-2,1 1 1,2 2-1,1 0 1,-1 2-1,3-2 0,1 0 1,0 1 0,0-2 2,0 1-1,1-8 2,1 2-2,0 2-1,1-5 0,-2 7 2,2 0-2,0-3 0,0 8 0,0-1-1,0-10 4,0 5-4,0 0 0,0-1 3,0 0-4,0 1 3,0-3-2,2-5 2,-1 8-2,-1-7 1,0 1 3,0 6-1,0-3-1,0 0 1,-1 0-6,-2 0 2,-3-2 1,3 2 0,-1-2 2,-1 0 0,1-5-2,0 5 1,-3-6 0,7-5-1,-5 5 2,4-5-1,-1 2 2,0-2 0,2-4 1,-1 0 0,1 0 2,0 1-1,-1 1 1,1 0-2,-1-1-1,1 1 0,-2 0-2,2-2 0,-1 0-1,1 3 0,0-3-2,0 1 2,0-1-1,0 1 1,0-1 0,1 2 1,9 1-1,8-1 1,2 3 0,-3 0-1,3 0 0,-2 1 0,2 2 0,0 0 0,-1 4 1,0 0-1,1 1-1,-1 2 2,1 0-2,0 2 1,-2 0 0,1 0 0,-1 2 0,1-1 1,-2 1 1,1 0-2,-1-1 1,-1 0-1,-1 2 0,0-1 0,0 0-1,-1 3-1,-2-2 2,-5-7 0,-1 3 2,-5 1 0,-1 3-1,0 4 1,-7-1 1,-3 2 0,-3 1 1,3 1-4,-2-3 1,1 1-1,0 0 1,0 0 1,2 1-1,2-1 2,-1-3-2,3-1-1,1-4-1,2 1 2,1 2-1,1-2 1,0 8 2,0-4-3,1 2 3,2-2-3,-1 1 0,1 0-3,0 0 3,-2 0-1,2-1 1,-3 2 0,1 0-2,-1-1 3,0 2-2,1-3 1,-1 3 0,2-1-1,1-2 0,0 4 0,0-4 1,-1 1-2,2-1 4,0 3-5,0-1 2,2-2 0,-4 3 0,2-2 1,-1-2 0,-2 2-1,1-2 1,1 0 0,-2 2 0,2 2 1,0-1 0,4 2-2,0-1 2,2 1-2,1-2 0,3-2 1,-1-3 0,2-1 0,-1-2 0,3-1 0,3-3 0,2 0 0,2-2 0,0-2 1,-1 0 0,0-1 1,1-2 1,-1-2-2,0 0-1,1-2 1,-2-1 0,1 0-2,1 0 3,0 0-1,-1-4 2,-6-1 1,0 1-2,-2-1 2,-5 2 0,6-3 1,-7 3 1,-1-1 1,3 1-2,-5-4 0,4 4-2,-8-1-3,9 0 0,-6 0-1,2-1-2,1 2-4,-4-1-5,2 3-8,0-1-36,0 0-93</inkml:trace>
  <inkml:trace contextRef="#ctx1" brushRef="#br0" timeOffset="222990.7543">23608 7942 12,'0'0'27,"0"0"1,0 0-7,0 0-2,0 0-4,0 0-2,-27-86-3,24 78-1,-5-7-2,-1 2-1,-2 0 0,-3-1-2,-2-1 2,-2 3 0,0 1 0,-2-1-2,-3 0-1,0 2 0,-3 2-3,-2-2 1,-3 4-1,-4 2 0,-2 0 0,1 4 1,-6 0-1,-2 0 0,-2 0 0,1 2 0,-3 3 1,2-2 3,2-2-2,2 2 2,1 0 0,3-1-1,5-1 0,0 1 1,4 0-2,0-1-1,2 2 2,-1 0-4,1 1 2,-2 1-1,-1 1 1,-4 0 0,1 2-1,-6 1 0,4-1 0,-2 4-1,-2-4 0,4 3 2,2 2-2,1-2 3,5 4-1,-1-1 2,2 1-1,3-1-2,-3-2 1,5 2-3,1-4 3,1 3-2,1-1 2,0-2-1,0 1 1,0 2 0,-1-1-1,1 2 1,-5 4 2,4-1-3,0 0 1,1 1-1,6-6 0,1 1 0,0 0 0,4 0 0,-2 2 0,0 2-1,1 0 1,-1 0 0,0 3 0,-1 2 0,0 3 0,-2 1 0,-2 0 0,-1 3 2,-3 0-2,-3 0 0,4 0 1,-3 2 1,2-2-1,1 3 1,3-6 0,-2-1-2,1-2 2,1-4-2,-1 1 1,0 0-1,1-1 0,-1 1 1,0 1 0,-1-1-1,2 4 0,-2-1 0,1 3 1,1 0-1,1 5 1,-3-2 1,2 5-1,-1 1-1,1-2 3,-2-2 0,1 1 1,1-3 1,0-4-1,3 2 3,-2 2-5,2 0 1,-1 1 1,2 1-2,0-1 3,0 2 0,1 1-2,2 1-1,0 0 0,4 0-1,-3 3 2,5-2 0,-1 4 0,2-1-1,0 2 0,3 5-1,6-1 0,1-1 3,0 2-1,4-1 1,0-2-2,3-1-1,0 0 0,3 2-1,2-1 3,-1 1-3,2 2 3,0-1-3,-3 0-3,2-2 3,-4-1 3,1-4-3,-1-2 0,-3 2 3,0-3-2,-1 2 4,-2-2-3,0-1-3,0-3 3,-1-1-2,-1 0 0,3-2 0,-2 1 0,2 1 0,0-2 1,3-1-1,-3-1 2,3 1-1,-1-6-1,0 2 0,1-1 2,2-2-2,-4-1 1,3 1 1,-4-2 0,3-2-1,-3 1 1,2-1-1,-2-1 1,0 0 2,3 0-3,-3-2 1,3 1 1,-2 2 1,2-1-2,-1-1 3,5-1-4,0 1 1,0-2 1,3-1 0,3-1 0,2 2 1,1-4-3,1 3 0,-1-3 0,1 0 1,-1-1 0,-1 0-1,1 0 0,-2-2-1,-1 1 0,2-1 1,-1 1 1,2-1 2,2 1-2,2-2 0,2-1 0,5 1 0,3-2 1,6-1-1,6 0-1,2 0 0,4 0-1,2 0 2,-3-1-2,1-2 0,-4 0 0,-2-1 0,-5 3 1,-3-2-1,-4 1-1,-5 1 1,1 0 1,-2-1-1,1 0 2,-1-1-2,4 2 0,1-4 0,3 2 0,1-1 0,2-3 0,1 2 1,-2-2-1,0-2 1,-5 0 0,0-3 1,-5-1 0,-2-1-2,-5-3 3,-1 1-2,-3-3 2,-4 3 1,-3-1 0,-2 0-1,-1 1-1,-2-3-1,-2 3 1,2-3 0,-2 1-1,1-2-1,-1-1 2,1-3-2,3-2 0,0-4 1,4-2-1,0-3 1,-1-1-1,2 1 1,0-2 0,-1 1 1,0 0-3,-1-4-1,-3 0 3,-3 0-3,-3-1 4,-6-4 0,-2 2 2,-2-4 0,-2-2-2,-5-2 2,-5-1-4,-1 1 4,-1-2 0,1 2-2,3 0 1,2-2-3,3 2 2,5 0-6,0-2 2,7-1 2,3 0-1,2-3 1,2-1 0,-1 1 0,2 1 0,-5 2 1,-1 0 1,-1 2-4,-5 1 3,1 1-3,-4 2 2,0 1 0,0-2 0,0-1 1,-4 1-1,1-1 2,-1 5-2,-2 3 1,2 3-1,-1 2 1,1 0-2,0 2-1,2-1-2,-1-1-2,2-1 5,-1 4 0,-2 3 3,3 1 0,-2 1-1,0-2-1,1-4-1,0 1 2,-3-4-2,2 0 2,-1 1-1,-4 3 0,0 0 0,-1 1-1,-2 1-1,-1 3 2,-1-5-1,-3 5 1,-1-5-3,-3 1-1,-3-1 3,-3 5-5,-2-1 6,-1 3 0,1 4 1,0 0-1,0 2 0,-1 1-1,2 1-2,-3 0 2,-2 2 1,-3-3 0,1 4 0,0 1 0,0 2-3,0 1 2,-1-1-1,1 1 2,0 2-3,0 0 1,-5 2-2,3 1-1,-3 3 2,-3 1 2,3 0-1,3 2 2,2 1 0,4 0-2,8 0 2,3 0 0,-1 0-2,2 0 0,-7 0-2,4 2-4,1 5-3,-1 6-11,0 6-21,-3 6-47,-2 7-137</inkml:trace>
  <inkml:trace contextRef="#ctx1" brushRef="#br0" timeOffset="225984.9256">24796 11889 75,'0'0'22,"0"0"3,0 0-2,0 0 0,0 0-4,0 0-1,0 0-4,-7-80-4,7 67-1,0 0-3,0 3-4,0-1 0,3 3 1,1-2-2,3 1 0,-2 0 1,-1-2 1,1 1 1,-1-2 1,-1 2 1,-3-4 1,0-5-2,0-1-1,-5-5 0,-2 5-2,-2-2 1,-2 2 0,-1-2 1,-2 1-1,2 1 2,1 2-1,-2 1 0,0 0 1,1 0-1,1 2 0,-1-5 0,-3 3 0,2-2-2,-4 1 3,-1-3-2,-1 1 1,-5 0-2,0-1 3,-2 2-4,0-1 1,-3 1 0,1 2-2,1 3 2,0-2-5,-1 3 4,1 1-1,-2-1 2,1 1 0,1 2-1,-3 0 0,-2 0-1,-3 1 0,-3 0 0,-2 2 0,-3 0 0,-1 2 0,0-2 1,4 2 0,3 0-1,3 1 3,2 0-3,4 0 0,0 0 2,2 0-2,0-1 1,0 1-1,0-1 0,-3 2 0,-1-1 1,0 1-1,-1 1 0,-2 2 0,-3 0-1,1 0 1,-3 0 0,0 0-1,1 5 1,1 0 0,-1 2-1,3-2 1,-5 3 0,3-1-1,-3 0 2,0-1-1,-3 0-1,-1-2 1,-3 3 0,-1-1 0,-2 1 2,-3 0-2,3 1 0,-3 2 0,1-1 0,3 1 0,1 1 0,0-2 0,3-1 1,2 0 0,4 0 2,1-2-2,4 0-1,7 1 4,1-1-4,0 4 5,1-3-5,-1 1 0,-2-1 0,-2 3 0,1 0-2,0 0 2,1 1 0,-2 0 2,3 1-2,-1 2 0,1 0 0,0 0-2,0 1 2,1-1 0,0 1 0,2 2-2,0-3 2,1 4 0,2-1-1,0 0 1,-1 3 0,2 1 0,-1 2 0,0 2 0,-1 4 0,-1 0-1,-1 1 1,-1 2-1,2 0 1,-3 0 0,1-1 0,5 0 0,-2 0 0,1 2 2,3 2 1,-2 3 2,3 2-2,0 2 0,3-1-1,1 2-1,1-2-1,4-3 0,2 1-1,0-3 0,2-1 0,0 1 0,2 4 1,1-1 1,-3 3-1,3 2 0,0-2-1,-2 2 2,2-4-3,0 2 2,0-1 1,0 0-2,0 1 1,0 2-3,0 0 3,2 0-1,5 0 2,-1-2-1,1-3 0,0-1 0,-1-4-1,1 3 4,-1 1-2,3 1-1,-1 1-1,3 2 1,0 0-2,-1 2 2,-1-1 2,2 0-4,-2 1 2,0-2 0,1 2 0,0 1 2,2 0-2,1-1-2,0-2 1,2-2 1,-1 1 0,1-4 3,-3-3-3,2-4 0,-2-2 0,0 1-2,1-3 4,-2 1-4,2-3 4,0-3-1,0 0 0,5-1 0,0-2 1,3 1-2,3 1 3,5 1-2,2-1-1,2-1 1,0 2-1,4 0 0,4 2-1,1 1 0,3-1-1,-5 0 2,1-3 0,-2-1 0,-5-2 0,0 0 4,-2-1-4,-2-1 2,-3-2-1,1-1-1,1-2 1,0-3 2,1 2 0,2-5-1,1 0 3,3 0-1,3-1 0,4-3 0,3 0 1,3 0 0,0-2 1,1-3 0,2 2 0,-4 1-2,3-1 2,-2-1-2,0 3 0,2-1 0,-1 0-3,1 2 0,1 0 1,-2 0-2,-2 0 5,0-4-3,-3 1 1,-1 0 1,-1-2-2,-3 0-1,2-4 1,-4 2-2,-1-1 4,2 3 1,-3-3 0,0-1-1,-1 0 2,0-2-2,-2-1-1,1 0 0,0-1 0,-4-1 0,1-2-1,-1 2-1,-4-1 0,3 1 2,-1 2-3,-1-3 2,2-1-1,0 0-1,0-2 1,-2-2 1,2 1-1,-3-1 1,0 3-1,-4 0 0,0 1 0,-2 0 0,-4-1 1,1-3-1,-2 1 0,2-4 0,-1-1-1,3 0 2,-1-5-2,1 1-1,6-4 2,1-2-5,3-5 3,1 2-1,3-1 0,1 0 2,0 1-1,0-2 1,-4 3-1,-1-1 2,-3 2-1,-3 3 1,-2 0-1,-3 1-1,1 3 1,-5-2 1,3-1-1,-2 3 2,2-5-2,-1 4 1,2-5 0,-2 1-3,1-2 4,0-1-5,1-5 3,-1 1 0,-2-2-1,2-2 1,-4 0 0,0-2 1,-5 3-2,1-1 2,1 1-1,-4 0 1,-1 2-1,0 1 1,-2 1 0,2 1-2,-3 0 2,2 1-3,-1 3 3,0 2 1,0 1-1,-1 3 0,4 1-1,-4-2 0,3 2-1,-1 0 2,2 1-1,-3 3 2,0-2-1,0 3 0,-2 0 1,2 0-2,-2-1 0,1 2 1,-1 4-1,-1-3 1,2-1-1,-2-2 0,0-4 0,1 2 1,-1 6-2,0-1-3,0 1 4,0-1-4,-1 1 4,-2 3 0,-2-1 0,0 2 1,-4-2-1,2 0 0,0 0 0,-2 2 0,2 4 0,0-1 0,-1-3 2,-1 3-2,-2-6-1,-2 1 0,0-1-2,-6-1 0,-4-1-3,-6-2-5,-6 5-18,-14-3-42,-9 0-113,-14-4-69</inkml:trace>
  <inkml:trace contextRef="#ctx1" brushRef="#br0" timeOffset="237250.57">14552 3679 9,'0'0'10,"0"0"0,-2-3 0,1 2 1,1-1-1,0 0-2,0 1 0,0 1 0,0-2 0,0 2 1,-2-1 0,2 1 3,0-1-2,0-1 1,0 1-3,0-1-3,0-3-1,2 2-2,3-2 1,3 0-2,1 0 2,5 1-1,2 1 1,6-2-2,2 3 0,2 2 0,4 0 2,4-3-1,3 3 0,5-3 1,2 1-2,5-1 1,-1-1 1,3-1-1,3 2-1,-2-1-1,0 2 0,0-1 2,-3 3-2,0 0 0,2 0 1,0 0-1,1 0 0,1 3 0,3-1-1,2 0 1,6-2 0,1 0 1,6 0-1,4 0 1,2-4 0,5-2-1,1 2 0,1-1 0,-4 0 0,-3 3 1,-3-1 0,-6 0 2,-6 2-2,-3-2 0,-2 3 2,-4 0-2,-1 0 1,-3 0 0,2 0 0,2 0 0,2-3-1,6 1 0,7-1 1,6-4 0,5 2 0,9 0 1,3-2-2,3 0 1,0 1 1,-1-1-2,-5 1 2,-7 0 0,-3-2 0,-7 2 2,-6 0 0,-2 0-1,-6 1 1,0 1 0,-3 2-2,0-3 1,1 2-2,2-1-1,3 1 0,-2 1 1,3-1-2,2 0 1,-5 1-1,0-1 1,-5-1-1,-4 1 0,-7 1 0,-7 0 0,-12 1 1,-4-1-1,-8 2 1,-6-2 0,1 2 3,-6 0 0,0-1 0,0 1-2,1 0-3,1-1 1,-1 1-2,2-3-1,-2 3-3,1 0-8,-2 0-9,0 0-9,-12 0-21,-10 0-43</inkml:trace>
  <inkml:trace contextRef="#ctx1" brushRef="#br0" timeOffset="238106.6189">14732 3631 60,'0'0'9,"0"0"-4,0 0-5,0 0 0,0 0 1,0 0 3,0 0-2,0 0 2,99-64-1,-73 60-2,1 1 2,2 1-1,4-1 3,3 1-3,4-3 2,3 3-3,1-1 3,4-2-2,0 2-1,4-1 3,1 2-3,5-1 0,5 0 0,2-2-1,3 3 2,4-3-2,3 0 0,4 1 0,1-1 0,1 0-2,0 1 2,-4 1 2,1 0-2,-6 0 1,2 0-1,-5 0 0,-2 0 0,-1-2 1,-1 2-1,0-2 1,3 2 0,2-4 2,2 2 0,7-2-3,4-1 3,3 3-3,3 0 1,1 1-1,-1 1 0,-2 2-1,0 1-1,-5 0 2,-7-1 0,-3 1 2,-6-2-2,-4-1 0,-3 1 1,-4-3 0,-1 3 0,-1-1 0,2 0 1,-1-1-1,4 1-1,2 1 0,2 0 0,3 1 1,1 1-2,1 0 0,1 0-1,0 4 0,-3 0 2,-4 3-1,-2-2 1,-7 0 1,-4 0-1,-7-2 1,-6 1 2,-4-4 0,-6 0 1,-7 0 3,1 0 0,-4 0 1,-1-3 1,2-1-2,1-1 0,-2 0-1,0 1-3,-1-1 0,-5 2 0,2-1 1,-1 1 0,-4 2 2,-2-1-1,-4 2 1,0-2-2,0 2-1,3 0-2,-2-1-1,1 1-2,-1-1-4,1 1-2,-1 0-3,1 0-1,2 0-4,6 2-8,6 10-3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3:42:27.80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7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3:44:43.706"/>
    </inkml:context>
  </inkml:definitions>
  <inkml:trace contextRef="#ctx0" brushRef="#br0">14139 5581,'0'25,"25"-25,0 0,-1 0,-24 0,25 0,-25 0,25 0,-25 0,50 0,-1 0,-24-25,0 25,-25 0,49 0,-49 0,25 0,-25 0,50 0,-50 0,25 0,-25 0,25 0,-25 0,24 0,1-25,-25 25,25 0,-25 0,25-25,0 25,-25 0,24 0,-24 0,50 0,-25 0,-25 0,25 0,-1 0,26 0,-25 0,0 0,24 0,-49 0,25 0,0 0,-25 0,49 0,-24 0,0 0,0 0,0 0,-1 0,1 0,0 0,25 0,-26 0,1 0,-25 0,25 0,-25 0,50-24,-1 24,-24 0,0-25,24 0,1 25,-25 0,0 0,24 0,-49 0,25 0,0 0,0-25,0 25,-1-25,1 25,-25 0,25 0,0 0,0 0,-1 0,1 0,25 0,-25 0,-1 0,26 0,-25 0,0 0,-1 0,-24 0,50 0,-25 0,-25 0,25 0,-1 0,1 0,-25 0,25 0,0 0,-25 0,25 0,-1 0,1 0,-25 0,25 0,-25 0,0 0,25 0,0 0,-25 0,24 0,-24 0,25 25,-25-25,50 0,-25 0,24 0,-24 0,0 0,0 0,0 0,-25 0,24 0,1 0,-25 0,25 0,0 0,0 0,-1 25,-24-25,25 0,0 0,0 0,-25 0,49 0,-24 0,0 0,-25 0,25 0,-25 0,49 0,-49 0,25 0,-25 25,0-25,25 0,-25 0,25 0</inkml:trace>
  <inkml:trace contextRef="#ctx0" brushRef="#br0" timeOffset="6191.3541">2778 6697,'0'0,"25"0,0 0,0 0,24 0,1 0,74 0,0 0,25 0,0 0,0 0,-1 0,1 0,0 0,-25 0,0 0,-25 0,25 0,-49 0,24 0,25 0,25 25,0-25,-25 25,25 0,24-25,-74 0,50 0,-50 0,1 0,-26 0,25 0,-24 0,-50 0,24 0,-24 0,74-25,-24 25,-1 0,0 0,1-25,-1 25,25 0,-49 0,24-25,1 25,-1 0,1 0,24 0,50-25,-25 25,-50 0,50 0,25 0,-50 0,1 0,24 0,-25 0,50-24,-50-1,0 25,50 0,24 0,-98 0,24 0,50 0,-75 0,1 0,-1 0,-24 0,-1 0,51 0,-51 0,26 0,24 0,-25 0,1 0,-26 0,1 0,0 0,-26 0,26 0,0 0,24 0,0 0,1 0,-26 0,1 25,0-25,24 0,-24 0,24 0,0 0,1 0,-1 0,26 0,-1 0,50 0,-50 0,-25 0,1 0,-26 0,26 24,-26-24,50 0,-24 0,24 0,50 0,-50 0,-24 0,24 0,-25 0,1 0,-1 0,-49 0,24 0,26 0,-50 0,-1 0,51 0,24 0,-25 0,51 0,-51 0,25 0,-24 0,-1 0,-49 0,24 0,1 0,0 0,24 0,0 0,1 0,24 0,-25 0,1 0,-50 0,0 0,-1 0,-24 0,25 0,0 0,49 0,1 0,24 0,-25 0,1 0,-1 0,-24 0,-25 0,24 0,-24 0,0 0,0 0,24 0,1 0,-1 0,26 25,-26 0,1 0,0-25,-1 0,-24 0,0 25,25-25,-26 0,1 0,25 0,-1 0,-24 0,0 0,0 0,24 0,-24 0,-25 0,25 0,0-25,0 25,-25 0,24 0,1 0,-25 0,25 0</inkml:trace>
  <inkml:trace contextRef="#ctx0" brushRef="#br0" timeOffset="14343.8204">2704 8186,'0'0,"25"0,-25 0,25 0,-25 0,49 0,-49 0,50 0,-1 0,26 0,-1 0,26 0,-1 0,-25 0,25 49,-49-24,24 0,-24-25,24 25,1-1,-26 1,1-25,0 0,-1 0,26 25,24-25,-49 0,24 0,-24 0,24 0,-24 0,24 0,50-25,-50 25,-24 0,0 0,-1 0,-24 0,0 0,0 0,-25 0,24 0,26 0,-25 0,25-25,-1 25,1 0,-25 0,24 0,-24 0,0 0,0 0,-25 0,49 0,-24 0,25-24,-26 24,76 0,-51 0,1 0,-25 0,-1 0,26 0,-25 0,0-25,-25 25,49 0,-24 0,25 0,-26 0,26-50,0 50,-26 0,1 0,0-25,0 25,-25 0,25 0,0 0,-1 0,51-24,-75-1,49 25,-24 0,-25 0,25 0,0-25,0 25,-25 0,0 0,24 0,-24 0,25 0,50 0,-75 0</inkml:trace>
  <inkml:trace contextRef="#ctx0" brushRef="#br0" timeOffset="34547.976">2208 8855,'0'0,"0"50,0-25,25-1,-25 26,25 0,-25-25,24 24,-24 26,0 24,25 50,-25-50,25 0,-25-25,25 1,-25-1,0-49,0 49,25-49,-25 50,24-26,-24 26,0-1,25 1,-25-26,0 1,0-25,0-1,0-24,0 25,0-25,0 25,0-25,0 25,0 0,0-25,0 24,0-24,0 25,0 0,0-25,0 25,0-25,-25 25,25-25,0 24,0 1,0-25,0 25,0 0,0 0,0-25,0 24,0-24,0 50,0-50,0 25,0-25,0 0,50 0,-50 0,25 0,-25 0,25 0,-1-25,1 25,0 0,0 0,24 25,-49-25,25 0,0 0,0 0,-25 0,49 0,-24 0,0 0,0 0,-25 25,49-25,-24 24,0-24,0 25,25 25,-1-25,1 24,-25-49,49 0,-24 25,-50-25,49 25,-49-25,50 0,-25 0,-1 25,1-25,25 25,-1-1,1-24,24 50,-24-25,0-25,49 25,-25-1,-49 1,25-25,-1 0,51 0,-76 0,26 0,0 0,-1 0,-24 0,0 0,24 0,-24 0,0 0,25 0,-50 0,24 0,26 0,-25 0,0 0,-25 0,24 0,-24 0,0 0,0-49,-24 49,24-50,-50-24</inkml:trace>
  <inkml:trace contextRef="#ctx0" brushRef="#br0" timeOffset="44739.5589">2208 8756,'0'0,"50"0,-26 0,1 0,25 0,-25 0,-1 0,1 0,0 0,0 0,0 25,-1-25,-24 0,25 0,-25 0,25 0,-25 25,25-25,-25 0,25 0,-25 0,49 0,-24 0,25 0,-26 0,51 0,-26 0,-24 0,25 0,-25 0,-25 0,25 0,-1 0,-24 0,0 24,25-24,-25 0,0 0,25 0,0 0,-25 0,25 0,24 0,1 0,-50 0,49 0,-24 0,0 0,25 0,-1 0,1 0,24 0,-49 0,49 0,-24 0,-25 0,0 0,-1 0,1 0,0 0,-25 0,50 25,-50 0,49-25,-49 0,25 0,0 0,0 0,0 0,-25 0,24 0,-24 25,25-25,0 0,25 0,-1 0,-24 0,25 0,-1 0,1 0,-25 0,-1 0,1 0,0 0,0 0,-25 0,25 0,-1 0,1 0,25 0,-1 0,26-25,-75 25,25 0,-1 0,-24 0,50 0,-50 0,50 0,-1 0,-24-25,0 25,0 0,0 0,-25 0,24 0,-24 0,25 0,-25 0,25 0,0 0,0 0,-1 0,26 0,-25 0,0 0,24 0,26 0,-26 0,26 25,-1-25,25 0,0 0,25 0,-24 0,24 0,-50 0,1 0,-1 0,0 0,-24 0,24 25,26-25,-51 0,26 0,-26 0,1 0,-1 0,75-25,-49 25,-1-25,1 0,-1 1,1-1,-1 25,25 0,-74-25,25 25,-26-25,1 25,0 0,-25 0,50 0,-1 0,26-25,-26 25,1 0,-25 0,49 0,-24 0,-25 0,-1 0,1 0,0 0,25 0,24 0,25 0,50 0,-25 0,25 0,-25 0,25 0,49 0,-24 25,-100-25,25 0,-24 0,-1 0,-49 0,0 0,24 0,-49 0,25 0,-25 0,25 0,25 0,-1 0,1 0,24-25,26 25,-1 0,0 0,-25 0,-24 0,0 0,-1 0,-24 0,0 0,0 0,24-24,50 24,-49 0,74-25,-74 25,24 0,-24 0,-25 0,24 0,-49 0,25 0,-25 0,25 0,0 0,-1 0,1 0,50 0,-26 0,26 0,-1 0,25 0,-49 0,-1 0,-24 0,25 0,-1 0,1 0,24 0,26 0,-26 0,1 0,73 0,26 0,-50 0,-25 0,25 0,50 0,0 0,-26 0,-24 0,0 0,25 0,-74 0,-51 0,26 0,-25 0,0 0,24 0,26-25,-26 25,51 0,-1 0,25-25,-75 25,1 0,-25 0,-25-25,0 25,25 0,49 0,25 0,50 0,49 0,1 0,-50 0,-50 0,-25 0,-24 0,0 0,-1 0,-24 0,25 25,24 0,75-25,-75 25,25-25,-24 0,-1 0,1 0,-1 0,-49-25,25 0,-26 25,26 0,0 0,24 0,-24 0,-1 0,26 0,-51 0,51 0,-50-25,24 25,1-24,24 24,26 0,-26 0,0 0,-24 0,24 0,26 0,-26 0,0 0,1-25,-50 0,24 0,1 0,24 25,25 0,50 0,50 0,-26 0,26 50,24-50,-25 0,-24 0,-50 0,25-25,-99 0,24-24,-74 49,50-25,-26 25,1-25,-25 0,25 25,-25 0,25 0,-25 0,25 0,-1 0,26 0,-50 0,25 0,0 0,-1 0,1 0,-25 0,25 0,0 0,-25 0,25 0,-25 25,99-25,50 25,24 25,26 49,-1-50,1 1,24 0,-49-26,-125-24,1 0,-25 0,-25 0,24 0,-24 0,0 25,0 25,-24-1,24 1,0-25,-25 0,25-25,0 49,-25-24,25 0,0 25,0-1,-25 26,25-26,-25 26,25 24,-24-50,24-24,0 0,0 0,0-25,0 25,0 24,0-24,0 25,0-1,0 26,-25-26,0 1,25 24,-25-49,25 0,0-25,0 25,0-25,-25 0,25 25,-49-25,49 24,-25-24,0 0,25 0,-50 25,26-25,-26 0,50 0,-50 25,50 0,-24-25,-1 0,0 0,25 0,-25 25,-24-1,49-24,-50 0,0 0,26 25,-51 0,50-25,-24 25,24-25,-49 0,74 0,-25 0,-25 25,25-25,-24 24,-26-24,1 25,0 0,-1 0,-49 0,74-25,1 0,24 0,-49 0,-1 0,26 0,-26 0,26 0,-1 0,0 0,-24 0,24 0,1 0,-1 24,-24-24,24 0,-49 0,0 0,24 25,1-25,-1 0,1 0,-25 0,49 0,-24 25,24-25,1 0,-1 0,0 0,1 0,-26 0,26 0,-26 0,26 0,-1 0,-24 0,24 0,25 0,-24 25,49-25,-25 0,25 0,-25 0,25 0,-25 0,0 0,1 0,-26 25,-24-1,-1-24,1 0,-1 0,1 25,24-25,-24 0,24 0,1 0,-1 0,25 0,-24 0,-1 0,0 0,-24 0,0 25,24 25,-24-50,24 24,0-24,26 25,-26-25,50 0,-25 0,0 0,1 0,-26 0,25 0,-24 0,-26 0,1 0,-1 25,1-25,24 0,-49 0,0 0,-100 0,51 0,24 0,-50 0,0 0,1 0,-1 0,0-25,26 25,24 0,-1 0,26 0,0 0,49 0,-24 0,24 0,-24 0,24 0,1-25,-26 25,-24 0,25 0,-25 0,24 0,-24 0,-50 0,0 0,50 0,0 0,0 0,-1 0,-24 0,50 0,24 0,-24 0,-1 0,-24 0,25 0,-1 0,26 0,-1 0,1 0,-26 0,1 0,24 25,-49-25,25 0,24 0,-24 0,-51 25,1 0,25-25,-25 0,50 0,-1 0,1 0,0 0,49 0,0 0,-25 0,1 0,-1 0,-24 0,-50 25,24-25,1 24,-50 1,1-25,48 0,26 0,0 25,-26-25,26 0,-50 25,25-25,-1 25,-73-25,24 49,0-49,50 0,0 25,24-25,-24 0,25 0,-1 0,1 0,-1 0,26 25,-1-25,1 0,-1 25,25-25,0 0,1 0,-1 0,-25 0,1 0,49 0,-50 0,50 0,-25 0,-24 0,24 0,0 0,-25 0,-24 0,-1 0,26 0,-75 0,49 0,1 0,0 0,24 0,-49 0,49 0,-24 0,24 0,-49 0,25 0,-1 0,25 0,1 0,-26 0,51 0,-26 0,0 0,1 0,-1 24,-24-24,-1 0,26 0,-26 25,1-25,24 25,1-25,-1 0,1 0,24 0,-25 0,25 0,-24 0,24 0,-50 0,51 0,-26 0,25 0,25 0,0 25,-25-25,25 0,-49 0,24 0,0 0,-24 0,49 0,-50 0,25 0,-24 0,24 0,-25 0,50 0,-25 0,25 0,-49 0,24 0,0 0,0 0,1 0,-1 0,25 0,-25 0,-25 0,-24 0,0 0,-1 25,-49 0,25-25,24 0,-24 24,50-24,-26 0,26 0,49 0,-50 0,50 0,-25 0,25 0,-25 0,1 0,24 0,0-24,0 24,-25 0,25-25,-50 25,50 0,-25 0,1 0,24-25,-25 25,0 0,0 0,-49-25,-1-25,50 26,-24 24,49 0,-25-25,0 25,0 0,1 0,-1 0,0 0,-25 0,1 0,24 0,-25 0,1 0,-1 0,1 0,24 0,-25 0,25 0,1 0,24-25,-25 25,25 0,-25 0,0 0,0 0,1 0,-1 0,-50 0,51 0,-1 0,-25 0,50 0,0 0,0 0,25 0,-25 0,0 0,25 0,-25 0,0 0,25 0,-25 0,24 0,1 0,-25 0,25-25,-25 25,25 0,0 0,-25 0,0 0,24 0,-24-49,0 24,25 0,-25-25,25-49,-25 0,0 0,0-25,0 49,0 26,0-1,-25-24,25 24,-49 1,49 24,-25-25,25 0,0 26,-25-26,25 25,0-24,-25 24,25-50,-49 75,49-74,0 74,-25-25,25 25,-25-49,25 49,0-25,-25 0,0 0,25-24,0 49,0-50,-24 25,24 0,0 25,0-24,0-26,0 0,0 26,0-1,0-25,0 50,0-49,0 49,0-25,0 0,0 0,0 25,0 0,0-25,0 25,0-25,24 1,-24-1,25 25,0-25,-25 0,0 25,25-25,-25 25,25 0,-25 0,0 0,24 0,1 0,-25 0,25 0,-25 0,25 0,0 0,-25 0,24 0,-24 0,25 0,0 0,25 0,-1 0,26 0,-75 0,49 0,-49 0,0-24,25 24</inkml:trace>
  <inkml:trace contextRef="#ctx0" brushRef="#br0" timeOffset="111804.3948">20117 12452,'0'0,"25"0,24 0,-24 0,25 0,-25 0,24 0,-49 0,25 0,0 0,-25 0,25 0,-1 0,1 0,-25 0,25 0,-25 0,-25 0</inkml:trace>
  <inkml:trace contextRef="#ctx0" brushRef="#br0" timeOffset="115108.5838">2902 13618,'0'0,"50"0,-50 0,50 25,-1-25,26 0,-50 0,49 24,-24 1,49 0,0 0,25 0,-50-1,1 26,-26-25,26 0,-26-25,1 24,0-24,24 25,-24-25,-1 0,1 0,24 0,1 0,24 0,25 0,0 0,25 0,25 0,-1 0,-49 0,75 0,-51 0,1-25,-50 25,-24 0,-26-24,26 24,-25 0,-1 0,1-25,-25 25,74-25,-50 25,1 0,0 0,-1 0,26 0,-1-25,0 25,-24-25,24-24,-24 49,0 0,-26 0,26 0,-25 0,-25 0,50 0,-50 0,24 0,1-25,0 25,0 0,24 0,1 0,0 0,-26 0,-24 0,50 0,-25 0,0 0,-25 0,24 0,-24 0,25-25,0 25,0 0,24 0,26 0,-1 0,-24 0,-1 0,26 0,49-25,-25 25,-49 0,24 0,1 0,24 0,-50 0,75-24,-74 24,0 0,49-25,-50 25,51-25,-26 0,-24 0,24 25,-49 0,49-24,-24 24,-25-25,0 25,-25 0,0 0,49 0,-49 0,25 0,0 0,0 0,-1 0,-24 0,50 0,-25 0,0-25,-1 25</inkml:trace>
  <inkml:trace contextRef="#ctx1" brushRef="#br0">10585 15717 70,'0'0'33,"0"0"-1,0 0 0,0 0-3,0 0-1,0 0-4,0 0 0,0 0 1,0 0-2,0-83 0,0 77-2,0 1-4,0-10-2,0 10 0,0-7-1,0 0 0,0 7 3,0 0-2,0 5 0,0-2 0,0 2-1,0-1-1,1 0-1,-1-2-4,0 3-3,0-3-2,0 3-2,0-1 0,0 1 2,0 14-2,0 8-1,-1 7 2,-1 2-2,2 2 1,0 0-1,3 3 2,2 0 1,3 2-4,-1 0 4,2 2-2,-3 1-1,4-1 2,-5 1-1,1-1 1,-1-3 0,1 1 3,-2-4-2,-2-2 1,-2-2 1,0-2-1,0-2-1,0-9 2,0 0-4,-1-6 2,0-5 1,-2 6-1,3-6-1,0 0-1,-1 5-1,-1-6 0,1-1 1,1 0-1,0-4 0,-2 0-1,2 0-1,0 2-1,0-1-7,0-1-18,0 0-35,0 0-76,3-13-123</inkml:trace>
  <inkml:trace contextRef="#ctx1" brushRef="#br0" timeOffset="580.0332">10506 15795 244,'0'0'37,"0"0"2,0 0-1,0 0-6,2-79-5,2 64-5,0 4-4,1-2-3,1 4 1,0-1-3,0 3-3,2-1-2,-1 2-2,0 2-2,3-1 0,1 2 0,-2 1-2,5 2 1,5 0-3,1 0 1,6 0 0,-2 4 0,1 2 1,-3-1-1,2 2-1,-2 0 0,-3 3 2,-1-2-2,-6 0 1,0 1-1,-5 2 0,-3-2 1,-1 6-2,-3 1 2,0 4-1,-6 5 4,-4-1-3,-4-1 3,-1 1-3,-1-2 0,0-3 0,-1-1-1,0-1 3,-2-3 0,2-4 2,1-1-1,-2 1 3,1-4-2,0 1-1,-2-4 1,0 2 1,-1-1 0,5-1 0,0 0-1,4-1 0,5 0 0,2-1 0,4-1 0,-1 0-1,1 0-1,-2 0-2,0 0 0,0 0-2,1 0 1,-1 0 0,1 2-2,-1-2 1,2 0 0,0 0-2,0 0-3,0 0-7,10 0-25,6 0-48,5-7-181</inkml:trace>
  <inkml:trace contextRef="#ctx1" brushRef="#br0" timeOffset="1774.1015">11228 16075 374,'0'0'25,"0"0"6,0 0 1,0 0-6,0 0-9,0 0-8,0 0-7,0 0 1,0 0 2,-18-9 1,18 9 3,0-1-1,2-1 1,2 1 0,2 0-1,4 1-2,-1 0 0,4 0 0,7 0-1,0 0 2,7 0-1,0 0-1,2 0-1,3-3-1,5 3 1,2-3-4,1-1 2,5 0-2,-1 1 1,2-1 0,-3-1-1,0 0 2,0 2-2,-6 0 1,0 0-1,-4 0 1,-3 1-1,-1 2 0,-3 0 0,0 0 1,-9 0 0,2 0 1,0 0-1,-7 0-1,8 0 0,-10 0 1,-4 0 0,1 0 0,-7 0 0,0 0-2,0 0 2,1 0 0,1 0 2,-1 0 1,1 0-2,-1 0-2,1 0 1,-1 0-1,0 0 1,1 0 0,-1 0-3,1 0-3,-2-4-1,0 0 0,-3-6-1,-7-2 3,-6 2-1,-3-4 1,-3 2 2,2 2-1,3-2 4,3 7 0,0-3-1,0 1 1,5 5-1,0-3 2,0 0-1,6 4 0,-2-3-1,1 4 0,0-3 2,-1 1 0,1 0 0,0 1 1,4 1-1,-2-2 2,2 2-1,-1 0-2,-1-2 2,1 2-1,-1 0-1,1 0 1,-1-2-2,1 2 0,0-1 0,1 1-2,-2 0 1,2 0 1,0 0-1,0 0 2,3 1 0,7 6-2,5 4 3,-2-2-1,2 0 0,2 1 2,0-3-1,0 0-1,2 1-1,0 1-2,-2-4 2,0 2 0,-3-2 0,1 0 0,0 0 0,-4-3-1,4 4 0,-6-2 2,-4-3-1,1 0 2,-6-1-2,0 0 0,0 0 0,1 2 0,1-2 0,-1 1 0,1-1 0,-2 2 0,3-2 0,-2 1 0,-1 7 1,0 4-1,-6 5 0,-5 3 0,-7 0-1,1 2 0,-2 1 1,-2-1-1,1-2 0,-2 2 1,4-3-1,1-2 1,1-3 1,6-2 0,0-2-1,4-3 1,2-4 0,4-1 0,0-2 0,-2 0 1,2 0-2,-1 2 0,-1-1 1,1 1-2,-1 0 0,0-1 0,2 1-2,-1-2-1,1 2-5,0-2-15,0 0-43,0 0-96,11 0-110</inkml:trace>
  <inkml:trace contextRef="#ctx1" brushRef="#br0" timeOffset="3480.1991">12272 15484 313,'0'0'30,"0"0"3,0 0-2,0 0-2,0 0-7,0 0-4,0 0-4,0 0-2,0 0-2,0 0-3,-21-29 2,20 28-5,1 1 2,-2-2-1,2 2 0,-2 0 2,-1 12 0,-2 8 0,2 7 1,-1 3 0,4 4-1,0 3-1,0 1 0,0 1-1,0 1 2,2 4 2,0-2-3,0 2 3,1-2-6,0 1-2,0-1 3,-1-2-3,3 0 2,-1 1 0,2 2-1,0-2 1,1 2 1,-1-3-4,0 1 2,0-2-2,-1-2 2,2 1 3,-1-2-5,0 2 5,-2-4-4,3-2 0,-2-3 1,1-3-1,-1 1-1,1-5 2,0 0 1,0-2-1,-1-1 1,0 1-2,-1 0 0,1 2 0,0 0-1,-3 0 0,3 0 1,0-3 0,-2-5 2,1 2-2,-1-8 0,-1 3-2,1 0 1,-2-7 1,0 7-1,2-6 2,-3-1 1,0 1-2,0-5 2,0 0-1,0 0-1,0 3 1,3-3-1,-3 2 1,0 0 1,0-1 0,0 1-2,0 0 0,0-1-2,0 1 1,0 0 1,0-2 0,0 3 0,0-3-1,0 2-2,0 0 1,4 3 1,4 0 3,-1 0-1,9 2-2,1-4-1,5 1 0,7-1 1,3-1 1,4-1 1,7-1-1,1 0-1,9 0 1,2 0-4,4 0 3,2 0-1,-1 0 0,3-3 1,-2-2 0,-1 0 0,-2 1 0,-4 1 0,-6 0 0,0 1 0,-6 2 0,-3 0 0,-2 0-1,-2 0 1,0 0 0,0 0 0,3 5 0,1 0 1,5 0-2,1-1 1,4-3 1,5-1-2,1 0 2,1-1 0,4-6-1,-4 2-2,-3 0 3,-4 1-1,-5 1 0,-6 3 1,-5 0-2,-6 0 0,-7 0-1,-2 0 2,-8 0 0,-6 0 2,2 0-2,-6 0 0,5 0 1,1 0-3,-1 0 2,1 0 1,-6 0 0,0 0 0,0 0 0,1 0 1,1 0 0,-1 0 0,1 0 2,-1 0-3,0 0 1,-1 0 0,0 0-4,2 0 3,-2 0-2,0 0-1,0-2 1,0-5 0,0-1 0,0-8 1,0-6 0,0-6-2,0-9 1,6-2 0,1-3 0,2-1 1,-1 0 1,2 1-1,-1-4 1,-2 0-1,-2 1-2,-1-1 4,0 4-4,-3-1 2,-1 2 1,2 0-2,-2-1 0,1-2-1,-1-2-1,1-1 0,3-2 0,-1 4 1,0-1 1,3 4-1,-2 1 2,-1 4 0,1 3-2,-1 2 3,-3 4-3,0 9 3,0-1 0,0 3-1,0 5 1,-2-5 0,-3 2-1,1 6 1,-2-6 0,3 6-1,-3 0 0,1 0 0,1 0 0,-1 2 0,2 2-1,-2-5 1,3 6 0,0-6 0,-1 2 0,0-1 1,0 0-2,-1 1 2,0-1 1,-2-1-1,-1-2 2,-4 2-2,1-1-1,-1 2 1,-4 1-1,1 1 0,-8-2 1,5 0-1,-3 3 0,1-2 1,-1 3-1,2-3 0,-1 1 0,-2 2 0,-4-2 0,-1 2 0,-4-2 1,-6 2-1,-4 0 0,-4 0-1,-6 2 2,-3 2-2,-6-2 1,-5 3 0,-4 0-1,-5 0 1,-6 4 0,0-3-1,-2 2 1,1-1 1,1-2-1,6 0 0,0 0 1,2 0 0,3 0 1,1-3-2,4-1 1,2-2 0,4 4 0,3-1 1,5-1 1,5 2-1,3-1-2,3 0 0,4 1 0,4 0 0,3 2 2,7 0-3,4 0 1,3 0-1,7 0 0,2 0 0,4 0 1,-2-1 0,2 1-1,-1 0 1,-1 0 0,1 0-1,-1 0 0,1 0 1,-5 0 0,-1 0 0,3 0 0,-1 1 0,-1-1 0,2 2 1,-1 0-1,0-2 0,5 0 0,-1 0-1,1 0 0,-3 3 0,3-3-1,-2 0 0,1 0-1,-1 0 0,1 3-3,1-3-1,0 1-11,0-1-13,0 1-32,0 7-50,0-1-162</inkml:trace>
  <inkml:trace contextRef="#ctx1" brushRef="#br0" timeOffset="4116.2355">13103 15844 324,'0'0'41,"0"0"-1,0 0-9,0 0-5,0 0-11,0 0-4,0 0-4,0 0-2,0 0 2,0 0 1,-15-23 6,15 32 0,0 8-2,3 7-2,0 1-1,0 4-3,1 3 0,0 2 0,-2 1-4,1 0 1,0-2-1,1-1-1,-1-3 2,-1-4 0,1-5-2,0-3 0,-2-7 1,-1-3 0,1 3 0,1-5 1,-2 0 0,1 0 0,-1-5 1,0 0 4,0 0 0,0 2 0,2-2-1,-2 0-2,0 0-3,0 0-1,0-2 0,0-13-1,0-6 0,3-5 1,0 2 0,0 7 0,2 2 0,-3 7 0,-1 3-1,-1 0 2,0 5-2,0-2-1,0 2-1,0-1-2,3 0-3,-3 1 0,0-3-4,0 3-6,0 0-14,0 0-30,1-3-60,4 1-141</inkml:trace>
  <inkml:trace contextRef="#ctx1" brushRef="#br0" timeOffset="4412.2524">13203 15891 456,'0'0'21,"0"0"5,0 0-1,0 0-7,0 0-6,0 0-7,0 0-1,0 0-2,0 0 2,-4-14 1,4 13 0,0-1 1,0 0-1,4-1-2,1 0 1,6-1-1,2-1 1,3 0-1,5 1-2,0 0 0,5 1-1,0-2-1,4 2-5,-1 0 2,1 0-2,-2 0-2,-2 3-7,-9 0-16,-6 0-32,-2 0-53,-4 0-131</inkml:trace>
  <inkml:trace contextRef="#ctx1" brushRef="#br0" timeOffset="4657.2664">13128 16062 475,'0'0'15,"0"0"6,0 0-3,0 0-4,0 0-5,0 0-5,0 0-3,76-44 0,-50 39 2,-1 1-3,1 1 0,0 0 0,0 0-2,0 1 1,-1 1-4,-1 1-4,-5 0-7,-2-2-25,0 2-27,-5 0-84,4 0-85</inkml:trace>
  <inkml:trace contextRef="#ctx1" brushRef="#br0" timeOffset="4927.2819">13151 16305 363,'0'0'19,"0"0"10,0 0 0,0 0-4,0 0-6,0 0-3,0 0-4,0 0-2,0 0-1,88-12-2,-68 9-1,2-1 0,1 1-2,-7 1-1,3 0-1,-8 1 0,4 1-2,-1 0 1,0 0-2,0 0 1,-2 0-6,6 0-4,-5 0-7,-3 0-25,2 0-41,-6 0-154</inkml:trace>
  <inkml:trace contextRef="#ctx1" brushRef="#br0" timeOffset="5540.3169">13662 16250 524,'0'0'2,"0"0"3,0 0 3,0 0 4,0 0-7,-37 84-2,37-60-3,0 0-1,0 2 5,7-1-5,-3 0 3,2-4-1,-1-6-2,-1 2 2,0-9 4,-2-4 0,1 2 1,-3-6 3,0 0 0,0 0 1,0 2 0,2 0-1,-2-1 0,0-1-3,0 0-2,2 0 1,4-11-3,4-6 1,4-7-4,2 2 6,3-2-5,0 4 0,3-2 3,-2 4-5,0 0 4,-1 4-1,-1 1 0,-6 6 0,0-1-1,-4 4 0,-3 0 0,-1 3 0,-4 1 0,0-2 1,0 2-1,1 0-1,1 0-1,-2 0 1,1 0-1,-1 0 2,-3 2-1,-2 3 1,-7 3 0,4-3 0,0 1 1,-1-2 3,4 0-2,-3 0-1,4-1 2,0-2-1,1 3 0,-2-3 1,2 2-2,0-2 1,-3 7-1,4-3-1,1 5 0,-1 7 1,2-2-2,0 5 2,9-2 3,5 0-2,1 1 5,5-2-7,0-2 3,1-2-3,-1-3 2,0 0 1,-5-5-1,-1 0 0,-8 0-1,0-3-1,-2-1 1,-4-1-2,0 0 1,0 0 0,0 1 0,0-1-3,0 2 0,3-2-3,-2 1-10,2 2-19,3 1-48,4-1-99,8-3-110</inkml:trace>
  <inkml:trace contextRef="#ctx1" brushRef="#br0" timeOffset="6411.3667">14722 16212 417,'0'0'48,"0"0"-2,0 0-14,0 0-12,0 0-8,0 0-4,0 0 3,0 0-3,0 0 1,0 0-1,86-18 0,-53 14 1,5 1 0,6-4 0,7 3 0,1-4-4,3 2-1,3 0-3,-2 0 2,2 1-3,-1 0 1,-2 1-1,-1-1-2,0 2 2,-6-2 1,-1 2-1,-2-1 1,-3 0-1,-1-1-2,-1 2 3,-4-1-2,-4-1 2,-4 1 0,-3-2 1,-10 1-1,0 0 1,-6 0 1,-4 3 0,-1 0 0,-4 2-1,0-1-1,0 1-1,3-2 0,-2 1-1,-1 0-3,0-2 0,1 3-4,-1-5-4,-2-3-4,-5 3-10,-5-5-8,-5 3-13,1 0-9,-10 0-7,-2-1 0,-2 4 5,-3-2 14,-2 1 18,0 0 14,-1 2 17,3-1 3,3 1 6,9 1 4,1 2 2,8 0 3,-1 0 2,2 0-2,5 0 0,-1 0-3,7 0-3,0 0-3,0 0 1,-1 0-1,1 0 6,0 0 3,0 0 0,0 0-3,5 0-2,7 0-4,6 2-1,-1 0-3,3-2-1,-3 1-1,3 1-2,-1 1-1,5 1 0,-2 1-1,0 1-1,-1 0-2,-3 0 1,-4-1-1,0-1 0,-6-1 0,2 0-1,-1 2 1,-6-4-1,3 1 1,-6-2 1,0 0-1,0 6 3,0 3-2,-6 5-1,-7 8 2,-6 0-3,-4 0 2,-1 2-2,0 1 1,1 1-1,3-2 2,4-2-2,5-5 0,3-3 1,4-4-1,1-6 2,0 1 0,3-5 0,0 0-1,0 0 0,0 0 0,0 3 0,0-1-2,0-2 0,0 0-5,0 2-9,0-2-20,13 0-49,6-2-134,1-7-58</inkml:trace>
  <inkml:trace contextRef="#ctx1" brushRef="#br0" timeOffset="7095.4059">16781 15865 415,'0'0'18,"0"0"4,0 0-4,0 0-3,0 0-5,0 0 1,0 0 0,0 0 5,0 0-4,68-68 1,-68 61-3,0-5-4,0 2 0,0 0-1,-4 3-4,-5 1 1,5 2-2,-11 1 0,-6 3 3,-4 3-3,-10 10 0,-1 3 0,-3 1 4,0 3-3,2 2 3,2 0-3,-1 3 3,9-3-3,3 0 2,2 0 0,8-1-2,1 2-1,8-5 1,3-2 0,0 2 0,2 2 1,0-3 1,4 8 1,1-5 1,6-2-1,-2-1-1,0-2 0,3-3-1,0 0 1,0-1-2,2-2 1,-2 2 2,7-4 1,0 1 2,3-1 0,5-2-2,0-3 1,3 1-2,1-3 0,-2 0 0,1 0-1,-3 0-1,-1 0-1,-7 0-1,0 0 1,-7 0 0,-1 0 0,1 0 2,-8 0-1,2 0 0,0-1 0,-2-1-1,0 2-1,1 0 1,-5 0 0,4-2-1,1 0 2,-2 1-2,5 1 0,-8 0 2,0-2-1,0 2 0,1 0 1,1 0-2,-2 0 1,3 0-2,-2 0-1,1 0-2,-1 0-2,-1-2-13,2 2-23,-2 0-109,0-1-142</inkml:trace>
  <inkml:trace contextRef="#ctx1" brushRef="#br0" timeOffset="8572.4904">17870 16291 470,'0'0'16,"0"0"2,0 0-2,0 0-4,0 0-6,0 0-5,0 0-2,0 0-1,0 0-1,0 0 2,-48-13 0,34 30 2,2 4-2,-1 3 1,0 3-2,3 5 3,-3 2 5,1 7-3,-1 3 4,1 1-2,1 2-3,-2 1 0,3 1-2,1-2 1,7 0-2,2-3 0,2 0 1,13-4 2,5-6-1,5-3 1,5-4 2,6-4 2,0-5 1,3-3 2,2-2 0,-1-6-2,-2 1 3,-5-5-1,-3 1-1,-9-3-1,-8-1-2,-7 2-1,-6-2 1,0 0 3,0 0 3,1 0 0,2 0-2,-2 0-2,0 0-5,1 0-3,-1 0-4,-1 0-8,2-3-13,7-8-27,1-7-55,7-6-169</inkml:trace>
  <inkml:trace contextRef="#ctx1" brushRef="#br0" timeOffset="9279.5308">18445 16470 489,'0'0'31,"0"0"3,0 0-2,0 0-8,0 0-10,0 0-6,0 0-9,0 0 1,0 0-2,0 0 5,5-5 3,0 19-5,5 8 3,0-3-5,2-1 0,1-1 2,-1-3 0,3-2 0,-4-5 0,0 0 1,-2-2-2,-5-3 1,4 3-1,-4-4 0,0 1 2,1 0 0,0-2 0,2-2 0,4-8-1,1-3 0,-1-2 1,-2-3 2,-1-2-4,-1-1 4,1-1-5,-1 3 2,-2 4-2,0 6 4,-2 1 0,-2 4-1,0 1 1,3-1-3,-4 4-3,0-1 1,0 1 1,1 0 2,-1 0 1,3 1 0,-1 11 2,6 7-4,-1 5 5,0 0-6,1 2 3,2 0-3,-2 2 2,0 1 1,-2 5-2,-1 2 2,1 7 0,-5 4 0,-1 3 0,0 0 1,-7-1-4,0-5 3,0-7-2,-2-3 1,-1-5 0,4-11 0,2-5 1,0-3-2,-1-3 2,1 0 0,-5-2 0,3 0 2,-5-3-1,-5-2-2,0 0 1,-7 0 0,3-4 0,5-4 3,1-2-1,3 1-2,4-3 1,1-3-2,2-2 1,3-9-1,1 1 1,10-4-3,5-4 0,6-1 1,4-1-2,1-1 2,0 3 2,1 1-3,-1 4 3,-4 4-2,-2 4-1,-9 6 1,-2 2 2,-3 4-3,-2 5 2,-1 1-1,-3 2-3,0-2 1,0 2-3,0 0-5,0-1-16,0 1-23,0-2-63,5 0-170</inkml:trace>
  <inkml:trace contextRef="#ctx1" brushRef="#br0" timeOffset="9716.5558">18938 16168 552,'0'0'26,"0"0"4,0 0-4,0 0-8,0 0-6,0 0-8,0 0 0,0 0-1,0 0 0,114 23-3,-76-3 2,2 4-2,-1 3 1,-3 2 1,-2 2-2,-2 2-1,-3 0 1,-5 2 3,-2 4-4,-6 0 4,-2 1-4,-2 2-1,-5-3 2,-1 2-2,-5 1 3,-1 1-1,0 0 1,-6-1 1,1-3-1,-3 0-1,0-9 3,-4-1-2,2-4 1,-3-4 3,-3-1-5,0-5 1,-3 0 1,1-1-3,0-1 4,0-3 0,-2-1 1,9-3-1,2-1 0,2-1-1,2-3-1,0 1 0,2 1-1,3-3-2,-1 0-4,1 0-7,1 0-12,9-3-55,10-10-204,5-10-10</inkml:trace>
  <inkml:trace contextRef="#ctx1" brushRef="#br0" timeOffset="12312.7043">13355 16880 213,'0'0'34,"0"0"-6,0 0-3,0 0-8,0 0-1,0 0-3,0 0 1,0 0 2,0 0 0,-5-11-1,5 10-3,0-1-2,0 1-2,0 0-4,0-1-3,0 2-1,0-2-2,-3 2 4,-2 5 1,-4 9-1,-4 4 0,1 4-2,-2 4 2,-1 2 2,1 1 0,-1 0 0,0 1 0,2-3-1,1 0-1,-1-2 3,3 1 2,1-1-2,-1-1 8,3-4-9,2-5 1,1-6 3,3-1-1,-1-3 3,1-1-3,-1 0-2,2-4 3,-2 0 0,2 0 2,0 2-1,-3-2 2,3 0-8,0 2 3,0-2 2,0 0-3,0 0-3,0-2 0,0-10-5,0-5 6,3-7-3,4-2-6,-2-1 6,3 0-8,-1-2 11,0 6 1,-3 5 1,1 1 0,-2 6 0,-1 1 0,2 0-1,-3 7-1,1-1 0,-2 4-1,1-5-2,2 2 0,-2-2-1,6-2 1,-4 5 1,3-5-1,1 2 1,-2 5 0,5-3 0,-3 3 1,5 0 1,5 0 1,-1 3-3,4 6 2,-1 3 1,-5 3-2,2 2 1,-1-1-1,-1 2-1,-3-1-1,1-3 1,-2-2-1,-2-2 0,0-3-1,-2 0 1,3 1 11,-6-6-10,1 3 0,-4-5-2,0 0-8,0 0 9,0 0 3,3 0-1,-2 0 0,1 0 1,-1 2-3,1-2 0,-2 0-3,1 1-3,-1-1-3,2 0-7,-2 0-9,1 2-25,-1-2-32,0 0-93,2 0-86</inkml:trace>
  <inkml:trace contextRef="#ctx1" brushRef="#br0" timeOffset="12812.7329">13271 17065 412,'0'0'39,"0"0"0,0 0-6,0 0-11,0 0-6,0 0-6,0 0-4,0 0 0,0 0 1,0 0 0,-19-2 3,19 2-1,0 11 0,6 5 1,4 2-3,-2 1-1,3 1-1,0 2 6,1 0-9,-2 4 8,0-2-5,-1 2-6,-1-1 6,-3-1-4,3 1 0,-2 3 2,-2-1-2,1 5-1,-2 3 3,0 0-1,0 6 1,-2-2-4,1-1 2,0-1-2,-1-3 4,2-3 0,0-4 1,0 0-2,1-1-3,0-2 0,-3-6-1,2-2 5,-2-2-1,1-2 0,1 3-1,1-2-2,-2-4 0,3 5 1,-2-5-2,-1 0 3,2 2 1,-3-2-2,2 1 0,-1-5 0,-1 0 1,-1-5 0,0 0 4,0 0-8,0 3 1,2-2 0,-2 0 0,0-1 4,0 2 0,0-1-1,0 1-6,0-2-6,0 2-6,0-2-14,0 0-24,0-4-38,0-14-95,4-9-75</inkml:trace>
  <inkml:trace contextRef="#ctx1" brushRef="#br0" timeOffset="13798.7893">13994 17599 443,'0'0'19,"0"0"3,0 0-1,0 0-6,0 0-4,0 0-6,0 0-1,0 0 0,0 0 2,0 0-1,14-38-1,-13 38 0,-1 0 3,2 0 0,-1 15 1,1 8-1,1 9-2,0 2-2,-2 4 5,2 1 2,-1-3-1,0-9-3,0-1-3,-1-3-2,-1-7 1,1-1 0,-1-1 2,0-9-3,0 1 1,0 3-2,0-9 3,0 0 0,0 0-1,0 0 6,2 0-5,-2 2 1,0-2-3,1-2-2,2-8 1,0-5-6,1-1 10,3 4-2,-1 0 0,3-1 4,2-1-5,-4-3 1,3 5-2,0 0 0,-1 0 0,3 0 2,2-3-1,-4 4-1,1 0 1,0 4 0,-3 2-1,4-4-1,-2-1 0,-2 5-2,3-7 2,-1 2-1,-2 4 3,4-5-1,-5 6 0,1-2 2,2 0-3,-2 1 0,1-3 0,-2 1 1,-1 1 0,-2-3 1,1 3 1,0-1-1,-3 4 0,1 1-1,-3 3 1,0-1-1,0 1 1,0-2-1,0 0-2,0 1-2,0 1 1,0-2-3,0 2 2,-3 0 3,-6 2-1,-3 7 2,-3 5-3,0-1 2,-1-1 1,2 0 0,-1 1 4,7-6-4,-5 0 2,7 0 0,-1-2-1,-1 2 3,5-4-1,0-1-2,3-2-1,-3 0-1,3 0 2,0 7 0,0-2 2,5 3-2,4 1-2,4-1-1,6-1 0,-1 0 2,1 0 1,1-3 0,2-3 0,-6-1-1,1 0 1,-1 0 0,0 3-1,-1-1 1,-1 5-1,-7-2 0,-4-2 2,4 3-1,-4-3 1,-1-2-2,5 2 1,-7 2 1,1 0 0,1-1 2,-1 1-3,-1-5-1,0 0 1,0 0-2,0 0 1,0 1-5,0-1-5,0 0-9,0 0-26,0 0-50,0 0-175</inkml:trace>
  <inkml:trace contextRef="#ctx1" brushRef="#br0" timeOffset="17003.9726">16450 15329 286,'0'0'31,"0"0"8,0 0-1,0 0-9,0 0-9,0 0-6,0 0-4,0 0-1,0 0 2,0 0 2,-15 2 1,14-2 1,-1 0-1,1 0-2,0 0 1,-1 0-2,1 0 1,-6 0-1,1 0-1,0 0-3,-4 1-2,3-1-1,0 0 1,-4 2 0,5-2-2,-8 0-1,-5 0 0,5 0-1,-6 2 1,1-2 1,4 0 0,-5 0 1,-2 0 1,1 0-1,-9-4-2,3 1-1,0-1 0,1-2-1,-2-1 0,1 0 1,-1-1-1,-1 1 0,1-1 1,-3 1-1,-2-1-1,-2 0 0,-1 3 1,-3-2 1,0 1 0,0 2 0,-3-3 0,3 2 1,0 0-1,-1-2 1,2 2-2,0-2 2,2 1-2,1 1 1,1-1-1,2 2-7,2-1 7,1 2-6,-1-2 6,-1 2 0,-1 0-1,-2 1 1,-4 1 0,-3 0 0,-3-1 0,-1-1 1,-3 0 0,1-1 0,2 0 0,-2 0 0,1-1 0,1 0-1,-1 0 1,2 0 0,1-1 0,0 0-1,-2-1 1,-1 2 0,-2-1 0,0-2 0,-1 2 0,0-1 0,0 3 1,-3 0-2,1-3 2,2 2-1,0-4-1,1-1 4,2 1-3,2-4 1,1 1 1,3-1 0,-1 1 0,2 0 0,3 1-1,1 2 0,3 0 0,1 3 1,0 1-2,-1 0 1,2 1-1,-2 1-1,0 3 0,1 0 1,-3 0-2,0 0 1,-1 0-1,0-3 1,2 2 0,1 0 0,2-2 1,1-2 0,0 1-1,2-1 1,1 0 0,2 0-1,0 1 2,-2 1-2,1-1 0,-2 1 0,-2 3-2,-4 0 1,-2 0 1,-4 3-1,-3 3 1,0 2 0,0-1-1,0 1 1,5-2 0,2-2 0,2 0 2,2-4-2,2 0 0,3 0 1,0 0-1,3 0 2,1-3-1,1-1 0,-1 1-2,-1 0 1,3-1-1,-5 4 1,-2 0 0,2 0 0,-4 0 0,1 5-2,-1 2 0,-1-2 1,7 0 1,5-1 0,-1 1 1,9-4-1,-1 1-1,-1 1 1,1-1 1,1-1-1,3-1 2,-4 0-2,5 0 0,0 0 0,-7 0 0,7 0 0,-1 0 0,2 2-1,-1-2 0,1 1 0,-1-1 0,2 2-1,4-2 0,-2 0 0,2 0-2,-2 0 0,1 1 1,0-1 2,0 0 0,1 3 1,-2-3 1,2 0-1,0 0 0,0 0 1,0-10-1,4 0 1,4-2 0,1-1 0,0-1-2,3-2 0,0 1-2,1 2 2,0 1 0,2 0 2,0 0-1,0-1 0,1 1 2,-2 2-2,1-1-1,-4 4 2,-1 0-2,-3 2 2,0-2-1,2 2 0,-7 2-1,6-2 0,-3 4 0,-2-2 1,0 0 0,-3 3 0,4-2 2,1 0-2,-3-1 1,4 1-2,-6 2 0,0-1 2,0 1 0,1 0 0,1-2 0,-1 2-1,-1 0-2,2 0 1,-2 0 1,0 0-2,0 0 3,-5 5-2,-6 8 0,-7 3 1,-2 2-1,0 2 0,-3 1 0,0 0 0,0 1 1,-1 0 0,1 2 0,-1-2 0,1-1 1,-2 0-1,3-2 1,-1-3-1,3 1 0,1-3 0,1-4 0,6 0 0,-1-3 0,5-2 1,4-2-2,1-1 1,3-2 0,-1 0-1,1 0 3,-2 2-2,1 0 0,1-1 0,-2 1 0,2-2 0,-1 1 2,1-1-1,-3 1 0,3 2-1,0-3-1,0 5 2,0 2 0,7 0 0,2 3 1,3-2-2,2 1 0,4 0 0,2 2 0,3-2-1,0 0 3,0 0-3,3 1 1,0-3 5,-1 1-6,-1 0 7,-5-1-6,-3 0 0,-3-2 1,-6 0-2,-1-5 1,-2 4 0,-1-3 0,2 2 0,-2-2 1,1 2 0,-4-3-2,0 0 1,0 0 0,1 3 1,1-2-1,-1 0 1,2 1 0,-3-2-1,1 2 2,-1-2-1,2 1 3,-2-1-2,1 2 1,-1-2-1,1 0-1,-1 1 0,2-1-1,0 0 0,-2-6-1,3-8-5,-2-5 6,0-1-6,2-6 7,-1 2 0,-1-1 1,1 0-2,-1-3 0,0 2 0,-1-2-2,2 3 4,-2 6-2,0 1 0,0 5 0,0 8 0,0-2-2,0 7 2,0-5-1,0-1 1,0-1-1,0 1 1,0 6-1,0-2 0,0 2 1,0 0 0,2-3-1,-2 1 2,0 2 0,0-2 1,0 1 1,0-1-3,0 0 2,0 1-2,0 0 1,0-2 1,0 3-1,0-3 0,0 2-1,0 0-1,0-1 0,0 1 0,0-1 0,0 0-1,0 1 1,0-1-1,0 0-1,0 2 1,0 0 0,0 0-1,0-2 1,0 2-2,0-2-3,0 2-6,0 0-21,0 0-73,4 0-173</inkml:trace>
  <inkml:trace contextRef="#ctx1" brushRef="#br0" timeOffset="26532.5176">11275 16179 107,'0'0'34,"0"0"-2,0 0-4,0 0-4,0 0-2,0 0-4,0 0-4,0 0-1,0 0-2,-24 1 0,20-1 2,-1 0 0,-2 0 0,3-1 4,-3-1-4,-3 1 2,6 0 2,0-1-1,-1 1 0,-2-1-1,3 0-2,0 1-1,-1-1 1,5 2-1,-1 0-2,1 0-2,-1 0 0,-1 0-2,1 0 1,-1-3-2,1 3 0,-2 0-3,3-1 2,-1 1-1,1 0 1,0-1 0,0 1 1,0 0 0,0-2-1,5 2-1,1-2-2,7 1 2,6-2 0,-2 1 1,8 0-1,1-1-2,1 3 1,1 0-1,5-2 0,0-1 0,5-1 1,1 1-2,-2-2 2,0 0-1,-1-2-1,-1 2 0,-1 0 1,-1 3-1,-2-2 0,-2 3 0,-5-1 1,-3 0 0,-1 2 0,-3 0 0,-4 0-2,6 0 1,-8 0-1,1 0 1,-3 0 0,4 0-1,-2 0 1,-6 0 2,7 2 1,-6-2 1,5 0 0,0 0-3,-7 0-1,2 0 2,-6 0-1,5 0 0,-1 0 1,-1-2-1,5 2 1,-8 0-1,0-1 2,0 1-1,2 0 2,-1 0-2,1 0 1,-1-2-3,1 2 0,-2 0-3,0-1 2,1 0-1,-1-6-1,0 1-1,-1-5-2,-7-4 2,-3 2-2,-6-2 2,-1 1 0,-2 2 1,0 1 0,-2-2 3,1 2-1,0 1 2,-1 0 1,2 1-1,3 1 1,3 3-1,0 0-2,6 2 4,1 2-1,-2-2-1,4 1 2,1 0-1,0 1-1,4 1 0,-2-2 0,2 2-2,0 0 2,-3 0-3,3 0 1,0 0 1,0 0 0,0 0 2,0 0 2,8 5-1,2 2-1,6 5-2,-2-4 0,2 1 0,0 1 2,3-1-1,0-1 0,1 1-1,1-1 1,0-1 1,2-2-2,0 1 1,-1 1 0,-9-5-1,7 1 0,-10 1 0,3-4-1,0 1 1,-1 1 0,1-1 0,-9-1 1,1 2-1,-5-2 0,0 0 0,0 0 0,2 0 0,0 1 0,-1-1 1,1 0 0,-1 2 0,1-2-1,-2 0 1,3 0-2,-2 1 1,2-1 0,-2 0-1,0 0 1,1 0 0,-2 0 0,0 1 0,3-1 0,-3 2 0,1-2-1,-1 2 1,0 4-1,0 4 2,-1 4 0,-9 6-2,-2 1 0,-1 1-1,-3 2 2,0 1-2,-1 1 3,1 0-1,2-3-1,3-2 1,2-6 0,1-1-1,4-4 1,1-6 0,2 2 0,-3-3 0,3 1 1,0 1 0,-1 0 0,2-5 1,-1 0-2,1 0 3,0 1-1,-3 0 0,3 1 1,0-1 0,0 1 0,-1-1 0,1 1 0,0 0-2,0-2 1,0 1 0,0-1-2,0 2 2,0-2-2,0 0 0,0 1 2,0-1-1,0 0-2,0 1 0,0-1-3,0 0-5,0 0-8,0 0-40,1 0-98,7-5-128</inkml:trace>
  <inkml:trace contextRef="#ctx1" brushRef="#br0" timeOffset="30891.7669">5311 16619 193,'0'0'20,"0"0"7,0 0 2,0 0 5,0 0-6,0 0 4,0 0-6,0 0 0,0 0-3,-27-79-2,25 68-2,0 7 1,1-1-3,-1-4-4,2 2-2,0 1-4,0-1 4,0 2-3,0 0 0,0-2-1,0 3-2,0 4-1,0-1 1,0 1 3,2 5 1,5 12 2,-2 5-5,1 8 2,-3 5-5,0 2 0,-3 6 2,2 1-4,-2 3 2,1 0-2,1 2 1,1 0 0,5-2 2,-1-1-3,1-2 4,-1-1-5,3 0 4,-2-4 8,1 0-9,0-5 10,-2-1-5,-1-3-5,-2-3 3,-1-10-4,-3-1 0,0-6 0,0 0-3,0 0 1,0-5 1,0-1 1,0-4-1,0 0 1,0 0-5,-1 3-3,-1-3 2,1 0-5,1 0-2,0-13-7,0-6-16,0-7-26,7-4-45,0-4-112,-2-3-42</inkml:trace>
  <inkml:trace contextRef="#ctx1" brushRef="#br0" timeOffset="31496.8016">5355 16680 390,'0'0'25,"0"0"2,0 0-3,0 0-1,0 0-2,0 0-6,0 0-5,6-82-5,6 67 0,-2 5 0,-2 2 1,2-2 0,-1 4-1,2-3-1,-2 3-1,1 1 0,1 1-1,-1 1 0,3 1 0,0 1 1,8 1 1,-2 0 0,4 3-3,-2 3 0,-3 3-1,-2 0-1,1 1 0,-7-1 1,2-2 0,0 2 1,-6-3 0,2 5-1,-3-4 0,-5 3 1,0 4 0,-3 1 0,-7 6 1,-1-1-3,-3-1 2,-1-1-1,0 2 0,-1 0 1,-3-1 1,4-1 1,0-1-1,4-6 1,0-1-1,3-3 0,1-2 1,-1 2-1,-1-3 1,0 2 0,2-1 2,-1 0-2,3-4-1,2 2 2,3-3 1,-1 0-2,1 0 1,-1 1-2,-1-1-1,1 0 1,-1 2 0,2-2-1,-1 0-1,1 0 0,0 0-1,0 0-3,0 0 0,0-6-5,7-2-7,2-4-26,2 4-62,1-6-166</inkml:trace>
  <inkml:trace contextRef="#ctx1" brushRef="#br0" timeOffset="33760.9311">6026 17063 179,'0'0'33,"0"0"-6,0 0 0,0 0-2,0 0-2,0 0 3,0 0-3,0 0 1,0 0-3,13-40 1,-11 36-1,0-1-3,-1 0 2,1 0-4,0 0-3,-2 5 1,0 0-1,0 0-1,0-2 0,1 2-5,-1-2-1,0 2-1,0-1-1,0 1 0,0 0 1,1 0 1,1 0-1,-1 10 1,2 7-2,0 7 2,0 2-4,-1 3 2,4 4 7,-2 3-10,3-2 9,-1 3-4,0-3-4,-1-1 5,4 0-6,-3-1 1,0-2-1,1-1 0,-3-1 0,3 1 1,-2-2-1,-3-1 1,3-3 0,-4 1-1,2-7-1,-2 1 1,1-5 0,-2-1 3,2 0 0,-2 0-3,0 0 0,0-5-2,0-2 0,0-5 3,0 0 0,0 0-1,0 2-2,0-1 1,0 1 1,0 0-1,0-1-2,0-1-2,0 0-7,0 0-6,0 0-23,0-15-35,0-9-117,0-11-72</inkml:trace>
  <inkml:trace contextRef="#ctx1" brushRef="#br0" timeOffset="34352.9649">6084 17149 384,'0'0'31,"0"0"0,0 0-4,0 0-2,0 0-8,0 0-4,39-79-4,-25 68-1,2 0 1,3 1-2,-1 1-1,2-1-1,-2 3 1,1 1-2,-4 2 1,-2-1-2,1 2-2,-1 1 2,7 2-2,-4 0 0,6 7 2,-7 3-2,-3 0 1,-4 0 0,-2 0-2,-2-1 4,1 1 0,-2-2-2,0 3 0,0-2-2,-1-4-3,-2 7 2,0 0 1,-2 6 0,-5 5 9,-4 0-11,-3-4 10,-3 3-8,1-4-2,-3-1 4,2-2-5,0-1 7,3-4 0,2 0 1,4-7-3,0 2 0,-2 2-4,5-7 3,-2 5-1,3-3 1,-1 0 1,-3 1-1,5-1 1,-1 1-2,1-1 0,3-2 2,-6 0-2,0 0 2,-1 0 0,3 0 2,4 0 0,-3 0 2,3 0-1,0 0-1,-2 0-1,1 0 1,-1 0 0,1 0-2,-1 0 0,1 0-4,-1 0 0,1 0 0,-1 0-1,1 0 2,1 0-2,-2 0-1,2 0-1,0 0-3,0 0-16,0 0-54,9-5-193,6-7 0</inkml:trace>
  <inkml:trace contextRef="#ctx1" brushRef="#br0" timeOffset="35660.0397">6949 16341 281,'0'0'32,"0"0"0,0 0-2,0 0-7,0 0-6,0 0-5,0 0-2,0 0-6,0 0 3,-32-19 0,17 24 0,-5 5 0,2 2 4,1 0-2,0 2 2,2-1 1,0 1-5,1 0 3,3 3-1,-2 2 0,4 3-1,2 3-1,-3 5-4,6 6 0,-4 1-3,1 5 1,1 0 2,-2 3-1,0-2 2,0 3-1,-1 0 2,3-1-2,2-5 4,1-1-2,2-3 4,1-4-4,1-7-1,6 0-1,5-5 2,0-1 5,7-2-7,2-2-1,3-4-1,3-1 0,1 0-2,1-2 8,2 0-7,-3-1 2,1 0 0,-1-2-1,-2 3 4,-5 0-5,0 0 0,-6-4 0,-3 2-3,-4-1 2,-4-4 5,4 4-1,-3-3-1,-1 0 0,0 1-1,-4-3-1,0 0 2,0 0 1,2 0-2,0 2 3,-1-2-3,0 0 0,1 0 2,-1 0-2,-1 0-3,0 3-3,1-3-6,-1 0-10,0 0-22,0 0-76,0 0-139</inkml:trace>
  <inkml:trace contextRef="#ctx1" brushRef="#br0" timeOffset="36871.1089">7193 16612 285,'0'0'38,"0"0"-4,0 0-9,0 0-8,0 0 1,0 0-2,0 0 4,0 0 0,0 0 0,0 0 2,-9-14-4,9 11 0,0 3-2,0-2-3,0 1-1,0-1-4,0 0 1,0 2-7,0-1 2,0 1-1,0-1-2,0-2 1,2 3 0,3-3-2,7-1 4,-2 1-4,0 2 1,2-1 3,-8 1-2,5 0-1,-2 1 0,0 0 1,3 0-1,-4 0 3,5 0-1,4 1-1,-8 3 1,8 3 0,-2 0-1,1 1 5,2 4-3,3-2 0,0 2-1,1-2-5,2 0 3,1 2 2,-1 0-1,1 2 2,0 0-4,-4 0 0,4-2-1,-3 1 2,-3-1 1,2 2 1,-2-1-1,-2-1-1,2 3 0,-4-1 1,-3-6-1,0 4-1,-2 0 0,-2-5 0,0 5-1,2-4 3,-2-1-1,-1 1-1,-2-5 2,0-1-1,-3-2 0,0 0-1,0 0-1,2 2 0,-1-2 1,1 2 1,-2-1 0,0-1 0,0 2-2,0-2-2,4 1-1,-4-1-3,0 0-5,0 0-7,0 0-15,0 0-24,0-3-54,-7-9-130</inkml:trace>
  <inkml:trace contextRef="#ctx1" brushRef="#br0" timeOffset="37435.1412">7586 16619 213,'0'0'31,"0"0"0,0 0-5,0 0-4,0 0-1,0 0 0,0 0-2,0 0 4,0 0-1,0 0-2,16-54 0,-16 52-2,0 0-2,1 2-3,-1 0-3,0 0-1,-6 5-4,-6 5-1,-3 9-2,-2-2 0,-1 7 0,-3-2-1,-2 5 0,-2-2-1,-1 4 1,1-2 1,1 3 2,1-1 0,4-2 3,1 0-2,5-7 0,2-4-2,2-2 1,5-5-2,1-6 0,-4 5 2,6-3-3,-2-1 0,1-1 0,2-3 0,-1 0 2,1 0 1,0 2-1,-2-2 0,2 2 1,0-2-2,0 1 0,-1-1 0,1 2-4,0-2 0,0 2 0,0-2-5,0 0-2,0 0-6,0 0-9,0 0-33,0 0-77,7 0-123</inkml:trace>
  <inkml:trace contextRef="#ctx1" brushRef="#br0" timeOffset="38051.1764">8069 16227 331,'0'0'36,"0"0"2,0 0-5,0 0-9,0 0-5,0 0-8,0 0-1,0 0-5,0 0 3,0 0 2,-13-12 2,11 14 2,0 15-1,1 8-1,0 9 0,1 0-4,0 3 2,0 0-1,0-2-1,0 3 0,1-4-6,5 1 1,2-2-2,0 1 5,4-3 1,-1 1 0,2 0-1,-1 2-3,-1-1 1,1 3-3,-4 1 4,0 1-1,0 0-1,-3-1 0,-2-3 1,-2-3-4,-1-3 4,0-8-3,0-1 1,0-1-1,0-6 1,0 8 11,0-11-9,-1-2-3,1-1 1,-2-2-11,2 3 8,0-1 10,-1 5-9,1-6 9,-2 2-8,2-1-2,0-6 0,-1 0 0,1 0-3,0 2-1,0-1-8,0-1-17,0 1-34,0-2-89,0-12-130</inkml:trace>
  <inkml:trace contextRef="#ctx1" brushRef="#br0" timeOffset="39032.2326">8348 16516 429,'0'0'30,"0"0"1,0 0-4,0 0-5,0 0-10,0 0-2,0 0 1,0 0-1,0 0 4,39-54-3,-26 54-4,4 8 0,-2 1 0,1 3-2,-2 3 4,2 1-7,-1 2 2,2 2-1,-1-2-1,1-1 1,-1 0-1,1 0-2,-2-5 0,-4 0 2,-2-4-2,-2-1 0,-4-5 1,0 1-1,-3-3 0,0 0 3,0 0-2,3 0 2,-2 0-1,1 0 0,-1 2 1,1-2-3,2 0-1,3-7 1,5-8-1,2-6-1,5 1 1,0-4 2,3-1-3,1-1 3,-1 0-3,-1 2 0,-2 2 1,0 2 1,-6 8 0,-3 2 0,-4 3 1,-2 5-1,0 1 1,-4 1 0,0-2-1,0 2 0,2 0 2,-1-2-3,0 2 2,-1-1-1,2 1-2,-2 0 2,1 0 0,-1 0 0,0 0 0,0 0 0,0 0 0,-4 8-1,-9 4-1,-3 3 1,-4 2 2,-3 0-3,0 0 3,-3 3-5,0 0 4,1-3-2,2-2 2,8-5 0,4 0 2,2-6-2,5-1-2,1-1 2,3-2-1,-1 0 2,1 0-2,-2 3 1,2-2 0,-1 0-1,1 1 2,0-1 0,0 1 1,0-2-2,0 2 0,0-2 0,0 1 1,0-1 1,0 2 0,0-2 0,1 2-1,3 1-1,1-3 2,5 7-1,-3 0 0,-1 0 0,4 3-1,-1 2 1,-1 5-1,1 0 2,-3-1-2,1 3 0,-4-6 0,1 2 1,-2-4-2,-1 0 2,2 1-2,-3-7 0,2 5 1,-1-3-1,-1-2 1,2 6 1,-1-5-1,-1-2 0,0 3 1,0-2 0,0-2-1,0 2 0,0 2 0,0-7-1,0 4 2,0 2 0,0 0-2,0 0 1,0-6-1,0 0-3,0 0 3,0 1-2,0 1 0,0 0-2,0-1-1,0 1-2,0 3-2,0 0-7,0 0-17,0-1-33,0-4-96,4 0-103</inkml:trace>
  <inkml:trace contextRef="#ctx1" brushRef="#br0" timeOffset="39560.2628">8954 16215 373,'0'0'37,"0"0"-2,0 0-3,0 0-5,0 0-8,0 0-7,0 0-3,0 0 0,0 0 1,0 0 2,0-12-1,11 14-2,2 8 0,4 7 1,0 5-2,0 2 2,-1 5-4,1-1 0,0 3-2,-2 2 0,2 1 4,-2 3-8,2 1 5,-2 2-4,-1-1 1,-4-2 2,0 2-3,-4-1 2,0-2-2,-5 1 2,-1-3-1,0-2 4,-3 0-1,-4-5-1,0-2 0,-2-3-1,2-3 2,-2-6-1,2-1-1,1 2 0,0-7-2,-1 5 0,3-4-1,1-6 1,-1 6-2,2-4-2,-1-1-1,2 2-4,1-5-3,-2 0-8,2 0-46,0 0-213,0 0-18</inkml:trace>
  <inkml:trace contextRef="#ctx1" brushRef="#br0" timeOffset="40611.3229">1598 16200 396,'0'0'46,"0"0"-1,0 0-4,0 0-8,0 0-14,0 0-5,0 0-6,0 0 0,0 0-4,-29-47-1,24 46 0,1-1 1,-5 2-1,-1 0 1,-3 8-1,-3 9-2,2 3 2,1 7 2,3 5 0,-1 0 0,6 7-2,-1-2-1,5 2 1,1 0-1,0-2 1,7-3-2,0-2-2,5-3-1,2-6 1,0-1-2,4-5-1,-2-3-3,1-4-2,4-3-4,0-2-5,2-5-12,0 0-21,5-4-34,-2-6-78,1-2-84</inkml:trace>
  <inkml:trace contextRef="#ctx1" brushRef="#br0" timeOffset="41557.377">1953 16327 414,'0'0'31,"0"0"-1,0 0-5,0 0-6,-76 89-5,71-64-5,4-1 1,1-2-5,3-3-4,8 0-1,4-4 0,3-3-2,0-3 3,4-5-1,-2-4 0,0 0 1,-6-2-1,1-5 1,-4 0 1,-3-1 1,1-4 1,-6 3-1,-1-3 1,0-5-1,-2 0 0,0-5 3,-4 6-4,1 1 3,0 5 0,-2 0 0,2-1 2,2 5-4,-1 1-1,2 5-2,0-6 0,0 2 0,0-1 1,0 0 0,0 5-1,0-1-1,0 1 1,0 0-1,0-2 0,2 2 0,-1 0 0,1 0 1,2 0 0,1 0 0,2 2 1,0 2 0,0 3-1,-1 0 1,0 1 0,1 2 2,0-2 1,0 4-1,-2-5-2,-1 3 2,2-1 0,-2 0-1,-1 2 3,-2-6-2,1-1 0,-2-4 1,0 0 0,0 0-1,0 1 2,0 1-1,0 0-2,0-2 0,0 0-4,-3 0 1,-1 0-1,-8-4 1,1-4 2,1 4-3,-4-5 2,3 0 0,4 2-1,-5-3 1,6 3-2,0 0 1,0 0 1,2 2-2,3 2 1,1-4 0,0-4-1,0-1 2,5-3 0,4 5-1,-2 2 2,5 1-2,-3 2 1,4 3 0,4 0-2,1 2 2,4 0-1,0 5 0,-1 6 1,-1-1-1,-1 1 0,-2 1 0,-1 0 0,-1 2 0,-1 0 0,-1-2 1,0 3 0,-2-1 0,1 3 4,-2 0-3,-3 0 2,-1-2-3,-3 0 2,0-4-3,-3 3 3,2-2 0,-2 0 0,0 0 1,0-6 0,0 0 0,0-2-1,0 1 0,0-1 0,0 3 2,0-7 1,-2 0 0,2 0-3,0 0-1,-3 0 0,0-11-2,-2-7 4,1-6-1,0-1-1,-1 0 2,2 0-7,1 6 5,1-1-3,1 4 1,0 4 2,1-1-2,4 6-2,0-1 2,1 2 0,1 2 1,2 0 1,1 1-2,4 3 1,-2 0-1,2 0 0,0 7 1,-2 3 0,3 5-1,-4 0 2,-2 2-1,-1 2 3,-3 0-6,2 3 3,-2-2-5,-1 0-2,-1-5-4,0 2-9,3 1-17,-3-6-44,4 7-86,-3-9-107</inkml:trace>
  <inkml:trace contextRef="#ctx1" brushRef="#br0" timeOffset="42099.408">2873 16349 469,'0'0'29,"0"0"3,0 0-3,0 0-10,0 0-8,0 0-8,0 0-4,0 0 1,-92-3 1,80 16 1,-1 4 0,1 1 1,2 4 5,-3 2-4,6 1 1,-1-1-5,1-7 1,5 2-2,2-3 2,0-3-1,0 2-1,2-3 0,1-5 0,6 3 2,-2-5-1,2-1 0,2-1 0,-1-1 0,2-2 1,-1 0-1,1 0 0,-2-4 0,6-2 0,-7 2 0,2-7 2,-2-1 1,-3 0-1,0-2 2,1-1-4,-4-1 1,-1-1-2,1-7 1,-3-1 1,0 1 0,0 0 1,0-4-4,-1 1 1,-2-2 1,-1 4 1,-2 0 1,3 7 0,0 8 0,-1 2 2,4 3 0,-3 1 0,2 1 0,1 3-1,0-2-1,-2 2 2,1 9 0,1 6 2,0 7 1,0 5 0,4-1-1,6-1-3,3 0-1,3-4-3,1-2 2,2-2-3,3-3-3,-2-2-3,-1-2-12,1-7-19,-6 1-37,0-4-125,-1-2-76</inkml:trace>
  <inkml:trace contextRef="#ctx1" brushRef="#br0" timeOffset="42497.4308">3072 16006 476,'0'0'19,"0"0"5,0 0 0,0 0-4,0 0-4,0 0-5,0 0-4,-18 105-4,23-78-1,1 2 0,1-5-3,-4-6 5,0 0-4,0-8 1,-3-5 1,1 2 1,-1-7 1,0 0 3,0 0 1,0 0-3,0 1 1,-3-1-2,-4-9 1,-6-7-1,2-7-2,2-2 0,2 1-2,7 2 0,0-2 0,0 4 0,4 6 0,3 2-2,-1 4 2,1 2-1,1 0 1,1 6-1,6 0-1,-1 2 1,4 8 0,-2 3 1,-2 4 1,2 2 0,-3-1-2,1 3-1,1-1-3,-2 1-6,-3-6-20,-2 5-44,-4-7-193</inkml:trace>
  <inkml:trace contextRef="#ctx1" brushRef="#br0" timeOffset="42931.4556">1726 17113 497,'0'0'29,"0"0"-3,0 0-6,0 0-5,0 0-8,0 0-5,0 0 0,0 0 1,0 0 8,18 58-5,-5-18 4,5 5-1,1 5-5,-3 4 3,2 0-4,-1 1 2,-4 0-1,1-1-1,-1-2 1,-4-5-1,-2 1-1,-1-3 0,-1-3-2,-2-3 2,-1-3 2,-2-8-1,0-7-3,1-8-4,-1-6-5,0-1-12,0-6-4,0 0-29,0 0-68,3-3-115</inkml:trace>
  <inkml:trace contextRef="#ctx1" brushRef="#br0" timeOffset="44195.5279">1841 17336 512,'0'0'23,"0"0"3,0 0-4,0 0-3,0 0-2,0 0-9,0 0-3,89-69-5,-63 69 0,0 5-3,-1 5 1,-5 3 2,-3 4-8,-5 2 6,-6-2-1,-5 5 1,-1 2 1,-8-1 2,-9 0 3,-3 0-1,-1-5 2,-1 1 0,-1-4 0,7-6 3,6-6 0,-1 1-2,5-4-2,0 0 0,1 0-5,5 0 1,-1 0 0,1-2-5,0-12 4,3-6-2,7-4 1,4 2 1,2 1 2,2-1-2,0 5 2,0 2-1,0 1-1,2 2 2,0 5-3,-6 2 3,3 2 1,5 3-1,0 0 2,2 7-2,1 3-1,-3 2 2,-2 3-5,-4 2 1,-2 0 1,-4 0 1,-2-5 2,-5 0 0,-3-3-2,0-4 2,0 5 1,0-5-1,0 2 1,-5 0 1,2-4-2,0 1 0,-3-4 2,-2-4-4,-2-6 1,1-5-2,6-6-4,3-3 4,6 0-1,5-3 1,5 2 1,2 1-8,5 0-1,1 2-8,2 2-4,0 2-6,-1 3-9,-2 1 1,-3 4-2,-6 3 18,-2-1 4,-3 4 11,-4 1 8,-1 3 2,-4 0 11,4 0 6,2 0 8,0 7 0,1 8 6,-4 7-11,0 9 0,-3 1-6,0-3-11,1 0 0,1-3-5,5-4-4,-1-4 0,1-6-2,2-2 0,-1-6 1,1-3-3,6-1 1,-3 0 1,3-7 0,-4-5 1,-5 1-1,-3-4 1,-3 0-1,0-1-1,-4-4 5,-8-1-4,-1 3 2,-4 3 0,-2 1-1,-1 4 1,7 2-4,-3 5 8,6 2-3,-2 1 3,4 0-4,3 0-1,0 0 1,5 0-3,0 3 5,5 3-9,8-1-2,9-1-3,4-4-5,4-6-4,4-8-8,2-2-14,1-6-15,-4 2-17,-1-6 13,-6 2 10,-7 2 26,-3-1 22,-7 8 16,-6-4 10,-3 1 15,0 1 8,0 0 4,-6 2 3,1 3-5,2 8-9,2-1-11,1 5-7,0 0-7,-5 0-4,5 14 3,0 10-3,0 5 1,0 7-6,11 3-1,-2-2 5,6 1-9,-1-3 9,-1-4-8,-1-5-2,-3-7 2,-3-6-3,0-3 2,-5-8-1,2 3 4,-3-5 0,0 4-2,0-1 1,-3-1 0,-5-2 0,-1-2-1,-1-10 0,-3-7-3,6 6 2,2-4-2,4 7 4,1-3-3,0 3-9,0 1 9,1-1 1,2 6-2,6 1 8,4 3-4,1 0-1,6 0 3,-3 6-2,-6 0-2,1 0-1,-5 0 0,1 0 0,0 0 5,-6-3-2,1 0 0,-3 2 0,0 1 1,0 3-3,-5 5 5,-6-4-3,-3 4 2,4-6 0,-3 1-1,6-4-1,-3-2 0,4 2-1,0-3 0,3 1 1,3-3-1,-1 0-1,1 0 0,-2 2 2,2 0-2,-1-2 1,1 0 1,0 0-2,0 0 3,0 0-1,0 0 1,0 0-1,0 0-3,0 0 0,0 0-1,0 0-1,0 0-1,0-2-2,0 0-6,0 1-14,0 1-16,0-2-45,0 0-60,0-6-110</inkml:trace>
  <inkml:trace contextRef="#ctx1" brushRef="#br0" timeOffset="44417.5406">3210 17274 645,'0'0'20,"0"0"-2,0 0-5,0 0-6,0 0-13,0 0-6,0 0-10,0 0-28,0 0-49,0 0-175</inkml:trace>
  <inkml:trace contextRef="#ctx1" brushRef="#br0" timeOffset="44771.5608">2510 17827 665,'0'0'6,"0"0"-6,0 0 5,0 0-1,0 0-3,0 0 1,0 0-2,0 0 0,79-18 0,-29 10-1,6 1-1,6 2 0,6 2-1,4-3 1,5 0 0,5-5-1,2-1-1,-2 1 0,-2-1-1,-3 4-1,-8-4-4,-5 2-8,-9-1-4,-10 3-8,-7 3-6,-13 5-2,-12-2-4,-7 2 4,-6 0-1,0 0-7,0 0-56,0 0-97</inkml:trace>
  <inkml:trace contextRef="#ctx1" brushRef="#br0" timeOffset="48663.7834">7395 16648 138,'0'0'44,"0"0"-8,0 0-7,0 0-9,0 0-2,0 0-5,0 0 1,0 0 1,0 0 3,-24-28 2,24 23 2,0 5-2,-2 0 2,2 0-3,-1-7 1,-1 2-1,1 1-1,-1 0-4,2 4-1,-1-2-3,1 2-2,-3-1-1,3-1-1,-2 0-1,1 1 0,0 1-2,-1-1 0,1 1 0,-2-3-2,3 3 2,0 0-2,-3 0-1,2-2 0,-1 2 0,1-1 0,-2 1 1,0-5-1,-2 2 3,3 0-3,-1 2 3,3 1-1,-7-2-2,2 1 3,0-1-1,2 0 1,3 2 3,-2-1-3,2 1 0,-1 0 0,-1-2-2,0 2 1,1-2-1,0 2-2,-1-1 1,1 1 0,-1-1-2,1 1 2,-1 0-1,1 0-2,-2 0 4,2 0-2,0 0 2,-1 0 1,1 0 0,-1-2-1,1 2 1,-1 0-1,1 0 1,-1 0-2,1 0 0,-1 0 1,1 0 0,-1 0 2,2 0-1,-1 0 2,1 0-2,0 0 1,0 0 0,0 6-1,1 2 2,8 4 0,4 3 1,0-1 1,4-2-2,1 1 0,5-1-1,1 2 1,0-2-1,0-1 1,1 0-2,-4 1-2,-3-1 2,-1-1-4,-2 1 4,-2 1 0,-5-3-1,1 3-1,0 3 2,-5 0-3,5 6 2,-5-8 2,1 1-1,-1 1 0,-2-5 1,1 1-5,-1-7 2,-1 0 2,1-1 0,-1 0 3,2 1-3,-3-4 1,0 0-1,0 0 2,0 2-2,2-1 1,-2 1-1,0-2-1,1 1-1,-1-1-2,0 0 1,0 2-2,0-2 1,0 0-4,0 0-2,0 0-4,0 0-3,0-3-9,0-5-12,0-6-22,1-4-37,1-1-100,2-5-63</inkml:trace>
  <inkml:trace contextRef="#ctx1" brushRef="#br0" timeOffset="49259.8175">7690 16587 227,'0'0'38,"0"0"-4,0 0-2,0 0-3,0 0-3,0 0-2,0 0-1,0 0 1,0 0 0,0 0-1,-35-35-2,34 31-4,-3-1-2,4 5-3,0-6-1,0 0-1,0 0-4,0 0 1,0 0 0,0 1-3,0 0-1,0 0 0,0 5-2,0-2 2,0 2 7,0-2-5,0 2-1,0-3 2,0 3-2,0 0 0,0 0-1,0-2-2,0 2-1,-2 0 0,-6 12 5,-4 5-7,-6 6 3,1 4-2,-3-2 0,-3 4 2,1 0-1,-1 0 1,0-1 0,0 0 0,4-2-1,2-4 1,1 0 0,3-3 0,2-2 0,2-3 0,1-2-1,1 0 1,3-3-1,-5 3 1,2 0 1,-3 1 0,4 0 0,-4-1 1,1-2 0,2-3-2,-5 3 1,4-1 2,0-4-2,2 2 1,-2-2-1,5-3 0,-1 1-3,2 0 1,2-3 1,-1 0-1,1 0 3,-2 2-3,1-2-1,-2 2-1,3-2-2,0 0-1,0 0-2,0 0-3,0 0-10,0 0-14,13-4-40,6-6-77,5-9-120</inkml:trace>
  <inkml:trace contextRef="#ctx0" brushRef="#br0" timeOffset="192075.9861">8657 17214,'0'0,"0"0,25 0,0 0,0-24,-1 24,1 0,50 0,-51 0,26 0,-25 0,24 0,-49 0,50 0,0 0,-26 0,1 0,0 0,-25 0,-25 0,25 0,-25 0,1 0,-1 0,25 0,-50 24,25-24,1 0,-26 50,0-50,26 25,-1-25,0 0,25 25,-25-25,25 0,0 0,0 0,25 0,0 0,0 0,-25 0,24 0,1 0,-25 0,25 0,-25 0,50 0,-26 0,1 0,25 0,-50 0,25 0</inkml:trace>
  <inkml:trace contextRef="#ctx0" brushRef="#br0" timeOffset="196380.2323">7987 15553,'0'0,"-24"24,-26 1,25 0,0-25,1 25,24 0,-25-25,25 0,-25 24,0-24,0 25,25 0,0-25,-24 0,-1 0,25 25,0-25,0 25,-25-1,0 1,0-25,25 25,-24 0,24-25,0 25,0-25,-25 24,25-24,0 50,-25-25,0 0,25-1,0 1,0-25,-25 25,25 0,0 0,-24-25,24 24,0-24,0 25,0-25,0-49,0 49,0-25,0 25,0-25,-25 0,25 25,0-25,0 25,0-24,0-1,0 0,0 50,0 0,0-1,25 1,-25-25,0 25,0 0,0 0,24-25,-24 49,0-49,0 25,0-25,0 25,25-25,-25 25,0-25,25 0,25 0,-50 0,24 0,1-25,0 25,-25 0,25 0,-25 0,25 0,-25-25,24 25,1 0,-25-25,25 25,0 0,0 0,-25 0,49-25,1 25,-50-24,25-1,-1 25,-24 0</inkml:trace>
  <inkml:trace contextRef="#ctx0" brushRef="#br0" timeOffset="198061.3284">7343 15949,'0'0,"0"25,0 25,0-25,24-1,1 1,-25-25,0 25,0 0,0-25,25 25,-25-25,0 24,0 1,0-25,0 25,0-25,0 25,25-25,-25 0,25 0,-1 0,1 0,0 0,-25 0,25 0,-25-25,25 25,-1 0,1 0,0-25,0 25,0 0,24-25,-49 25,25-24,-25 24,25 0,-25 0,25-25,-1 25,1 0</inkml:trace>
  <inkml:trace contextRef="#ctx0" brushRef="#br0" timeOffset="205669.7636">20018 11410,'0'25,"0"-25,0 25,0-25,0 25,0-25,0 24,0 1,0-25,0 25,-25 25,25-26,-25 1,25 25,-25-25,1 24,24-24,-25 25,25-26,-25 51,25-50,0 24,0 1,-25-1,25 1,0 0,-25-1,25-49,0 25,-25 0,25 0,0 0,0-25,0 49,0-24,0 0,0-25,0 25,0-25,25 24,-25-24,25 25,-25-25,25 25,-25-25,0 0,0 25,25-25,-25 0,0 0,0 0,-100 0</inkml:trace>
  <inkml:trace contextRef="#ctx0" brushRef="#br0" timeOffset="207691.8793">5755 12626,'25'0,"0"24,-25-24,49 25,-49 0,25 0,0 0,0-1,-25 1,0 0,0-25,24 0,-24 25,25 0,0-1,0-24,0 50,-1-50,-24 25,0 0,0-1,0-24,0 25,25 0,-25 0,0-25,0 25,0-1,0 1,0 0,0 0,0 49,0-74,0 25,0 25,0-25,0-1,-25-24,1 50,24-50,0 25,-25 24,0-24,25 50,-74-51,74 1,-25 25,25-50,-25 25,25-25,0 24,0-24,0 25</inkml:trace>
  <inkml:trace contextRef="#ctx0" brushRef="#br0" timeOffset="223675.7935">16322 14709,'0'-25,"0"25,0 0,25 0,-25 0,24 0,1-24,0 24,0-25,0 25,-1 0,1-25,0 25,0-25,24 25,-24 0,-25 0,50 0,-25 0,0 0,49 0,-49-25,0 25,24-24,1 24,-1 0,26-25,24-25,-25 50,1-25,24 25,-49-24,98-1,-48 0,24 0,-50 0,1 0,-1 1,0 24,1-25,-26 25,-24 0,25 0,24-25,-49 25,25 0,-1 0,26 0,-1-25,-24 25,24 0,-24-25,-1 25,26 0,-1 0,-24 0,-25 0,24 0,1 0,24-24,-24 24,-25 0,24 0,26 0,-51 0,51 0,-50 0,24 0,-49 0,25 0,25 0,-26 0,1 0,25 0,-25 0,0 0,-25 0,24 0,-24 0</inkml:trace>
  <inkml:trace contextRef="#ctx0" brushRef="#br0" timeOffset="225536.8999">3845 15850,'0'0,"0"0,25 0,-25 0,25 0,-1 0,-24 0,25 0,-25 0,50-25,-25 25,0 0,-1 0,26 0,-25 0,24-24,1 24,24 0,-24 0,0 0,-1 0,1 0,-25 0,-1 0,1 0,-25 0,25 0,0 0,24 0,1 0,24 0,1 0,-1 0,1 0,-26 0,1 0,-25 0,0 0,-1 0,-24 0,25 0,0 0,0 0,-25 0,49 0,1 0,-25 0,24 0,-24 0,0 0,0 0,-25 0,0 0</inkml:trace>
  <inkml:trace contextRef="#ctx0" brushRef="#br0" timeOffset="231844.2607">14511 17537,'-25'0,"25"-25,-25 25,1 0,-1 0,25 0,-25-25,0 25,0-49,1 24,24 0,0 25,-25 0,0 0,0-25,25 25,-25 0,25 0,-24 0,24 0,-25 0,0 0,0 0,25 0,-49 0,49 0,-25 0,25-25,-25 25,0 0,25 0,-25-24,25 24,-24 0,24 0,-25 0,0 24,0 1,0 0,25 0,-24 0,-1 24,25-49,-25 25,25-25,-25 25,25 0,-25-25,25 0,0 25,0-25,0 24,0 1,0 25,-24-50,24 25,0 24,0-24,0 0,0-25,0 25,0-1,0-24,0 25,0-25,0 0,0 25,24-25,-24 0,0 25,25-25,0 0,0 49,-25-49,25 0,-1 25,-24 0,0-25,25 0,-25 0,0 25,25-25,0 25,-25-25,0 24,25-24,-25 0,24 25,-24-25,25 0,0 0,-25 0,25 0,-25 0,25 0,-25 25,24-25,-24 0,25 0,0 0,0 0,-25 0,25 0,-25 0,24 0,-24 0,25 0,0 0,-25-25,0 0,50-24,-50 24,0 0,0 25,0-49,0 49,24-25,-24 25,25-50,-25 50,0-25,25 25,-25 0,0-24,0-1,0 0,25 25,0-50,-25 50,0-24,24 24,-24-25,0 25,0-25,-24 0,-1 25,0-25,25 1,-50 24,26 0,24-25,-25 25,0 0,25 0,-25 0,0 0,25 0,0-25,-24 0,24 25,0-25,-25 25,25-25,0 1,0 24,0 0,25-25,24 25,-49 0,25 0,0 0,-25 0,25 0,-25 0,0 0,24 0,-24 0,25 0,0 0,0 25,-25-25,74 0,-24 24,-50-24,25 25,-25-25,25 0,-25 25,24 0,-24-25,25 25,-25-25,25 49,-25-49,25 25,-25 0,0-25,0 25,0-25,25 25,-25-25,0 49,0-24,24 0,-24 0,0-1,0 1,0 0,0 0,0 0,0-25,-24 24,24 1,0 0,-25-25,25 0,-25 50,0-50,0 24,1-24,24 25,0-25,-25 0,25 0,-25 25,-25-25,25 25,-24 0,24-25,-25 24,26-24,24 0,-25 0,0 0,-49 0,-1 0,50 0,1 0,-51 0,26 0,49-24,-25 24,0 0,25 0,-50 0,26 0,-1-25,0 25,0 0,0 0,-24-25,24 0,0 0,-24 1,-1-51,0 50,1-24,24 24,0 25,0-25,25 0,-25 1,25-1,0-25,-24 50,24-49,0 24,0 0,0 25,-25-25,25 25,0-25,0 1,0-1,0 25,25-25,-25 0,24 0,-24 25,0 0,0-25,25 25,-25 0,0-24,0-1,25 25,-25-25,50 0,-50 0,24 1,-24 24,50 0,-50-25,25 25,0-25,24 0,-49 25,25 0,25-49,-50 49,49 0,-49 0,25 0,-25-25,0 25,25 0,49 0,-74 0,50-25,0 25,-26 0,1 0,0 0,0-25,-25 25,25 0,-25 0,24 0,26-25,-25 25,49 0,1-24,-1 24,0-25,-49 25,0 0,0 0,0 0,-25 0,25 0,-25 0,24 25,1-25,-25 0,25 0,-25 0,0 24,50 1,-50-25,49 0,-49 25,25 0,-25-25,50 0,-50 25,24-25,-24 0,0 0,25 24,-25-24,0 25,25 0,0 0,-25 0,0-25,0 24,25-24,-25 25,0-25,0 50,0-50,0 25,0-25,0 49,0-49,0 25,0 0,0 0,0 0,0-1,0 1,0-25,0 25,0 0,0 24,-25-49,25 25,-25 0,25 0,0-25,0 0,0 25,0-25,0 24,-25-24,25 25,0 0,0 0,0 0,-25-1,25-24,0 25,-24 0,24-25,-25 25,25-25,0 0,-25 25,25-25,-25 24,0-24,25 0,0 0,-24 0,24 25,-25-25,0 0,25 0,-25 25</inkml:trace>
  <inkml:trace contextRef="#ctx0" brushRef="#br0" timeOffset="286947.4124">18083 17587,'50'0,"-1"0,-24 0,0 0,49 0,-24 0,-25 0,-1 0,51 0,-50 0,-1-25,26 25,-25 0,0 0,-1 0,-24 0,25 0,0 0,0 0,-25 0,49 0,1 0,-25 0,0 0,-25 0,25 0,-25 0,24 0,-24 0,25 0,-25 0,0 25,25-25,-25 0</inkml:trace>
  <inkml:trace contextRef="#ctx1" brushRef="#br0" timeOffset="170623.7592">19717 15354 66,'0'0'22,"0"0"3,0 0 0,0 0-6,0 0-3,0 0-5,0 0-1,0 0 1,0 0-1,-3-60 0,3 56 2,0-1-3,2-4 2,-1 5-1,1-1 5,1 0 3,-3 5 2,0 0-2,0 0 0,0-3-7,1 2-4,-1 0-3,0-1-6,2 2 1,-2-1 0,0 1-1,1 0 2,4 0 1,4 5 0,2 6 0,0 1-1,1-3 0,-4 0 1,0-4 1,0-1-1,1 1 2,-6-3 1,1-1-1,-4-1 2,0 0-1,0 0 2,6 0 0,1 0-2,2 0-1,4-6 0,0-1-1,1-6-1,2 1 0,-1 0 2,1-3-5,-2 0 6,0-2-6,1 1-2,-2-1 5,-4 5-3,-2 2 7,-4 3 0,0 4 1,0 0 1,-3 3-2,0-2 0,0 2-2,0-1-1,2-1 0,-2 0-1,0 1-1,0 1 0,0-1-1,0 1-1,0 0 1,0 7 7,-4 8-6,0 7 4,1 3-2,0 3-3,-1 1 3,2 1-3,-1 0 1,-1 2-1,-3-2 2,-3 3 1,-3-3 1,0-3-2,-3-3 0,-3-1 0,0-6 0,0 0 0,-1-4 0,7-5 3,-4-4-1,2-4 1,-2 0 3,1 0-1,0-3 0,2-4-1,1-3 2,-1 2-2,3-1 1,4 4-1,4 1-2,0 1-3,0-2-1,2 2-8,-1-2-2,1 2-9,1-1-10,6-4-20,5-1-38,6-5-136</inkml:trace>
  <inkml:trace contextRef="#ctx1" brushRef="#br0" timeOffset="170944.7775">20190 15349 363,'0'0'9,"0"0"-5,0 0 1,0 0-2,0 0 0,0 0 2,0 0-1,0 0-1,0 0 0,-21 95-2,25-69 0,0-1 2,4-2-2,-3-4-1,1-6 3,0-1-4,-3-4 3,-2-3 1,1-1-1,-2-4 3,0 0-2,0 0 1,0 3-1,1-2-1,-1 0 0,0 1-5,0-1-1,3-1-6,-2 0-9,1 1-24,6-1-48,-2 3-121</inkml:trace>
  <inkml:trace contextRef="#ctx1" brushRef="#br0" timeOffset="171615.8159">19838 16020 208,'0'0'4,"0"0"0,0 0 6,0 0 2,0 0 1,0 0-2,0 0-5,0 0-2,0 0-1,0 0 1,19 67 2,-11-55 3,-2-5-1,-1-1-1,4 1 1,-6-5-2,1 1-1,1-3 3,0 0-3,4 0 0,7 0 0,-5-8-1,2 1 0,-2-2 1,-1-4 1,1 3 0,-2-1 1,0 1 1,-2 2 0,-1 0 3,1-5-2,-3 4 2,4-3-1,-4 4 1,-3 4 0,2 1-2,-3-2 1,2 0-1,-1 0 2,0 0-2,-1 5-1,0-2-3,0 2-2,0 0-1,0-3-1,0 3 0,-1 0-1,-9 7-2,0 8 3,-2 9-1,1 8 2,2 6 3,3 3-2,-1 1-2,1-1 1,4-2-4,-1-3 3,0-5-1,0-6 1,-1-1 2,0-4 0,-1-7-1,-1-1 0,1-4-2,-2-1 3,0 0-1,-2-4 0,-1 2 1,-1-5-1,-7 0 1,7 0-1,-5 0-1,5 0 0,7-3 0,0 3-1,4 0-1,-4-4-7,0 3-9,-1-3-17,2 3-31,3 1-52,0-7-122</inkml:trace>
  <inkml:trace contextRef="#ctx1" brushRef="#br0" timeOffset="171968.8361">20089 16369 456,'0'0'23,"0"0"-2,0 0-10,0 0-4,0 0-5,0 0-2,0 0-2,0 0 0,0 0-2,0 0-2,88-10 1,-80 21-1,-3 3 4,-2 3 0,-3 1 4,0 3-3,0-6 4,-6-1 0,4-4 2,-4-3 1,1 1 2,2-6 3,0 3 1,3-5 0,-1 0-3,1 0-1,-2 2-3,1-2-2,-1 0 0,2 1-3,0-1-1,7-1 0,9-8-3,7-3 2,1 0-3,3 0 1,2 3-3,-1 1-5,-9 3-4,1 5-14,-8 0-13,-3 0-15,2 5-32,-8 7-73</inkml:trace>
  <inkml:trace contextRef="#ctx1" brushRef="#br0" timeOffset="172200.8494">19931 17103 391,'0'0'3,"0"0"-6,0 0-5,0 0-7,0 0-16,0 0-37,0 0-77</inkml:trace>
  <inkml:trace contextRef="#ctx1" brushRef="#br0" timeOffset="172364.8587">19866 17519 249,'0'0'32,"0"0"-5,0 0-7,0 0-10,0 0-11,0 0-9,0 0-10,0 0-14,0 0-25,0 0-29</inkml:trace>
  <inkml:trace contextRef="#ctx1" brushRef="#br0" timeOffset="172525.868">19782 17783 238,'0'0'26,"0"0"-6,0 0-6,0 0-10,0 0-13,0 0-12,0 0-35,0 0-119</inkml:trace>
  <inkml:trace contextRef="#ctx1" brushRef="#br0" timeOffset="173099.9008">19782 17783 469,'58'16'3,"-58"-16"1,-2-1 2,2 1 0,0 0-2,-1 0-1,1 12-6,0 5 0,6 0 2,3 2 3,2-2-2,1 0 2,1-2-2,-1-5-1,1-2-1,4-4 1,-5-2 4,8 1 1,-3-3 3,0 0-4,5-6-2,-6-5 2,1-2 2,-1 1 3,-4 0 1,1 0 0,-2 2-3,-2 1 3,-2 3-3,-2 4-4,0 0 4,0-1-5,-1 2-1,0-2 0,5-2-1,-4 4 0,-1-1 1,0 2-3,-4 0 1,0-2 0,0 2-3,4 0 10,-1 0-5,3 7 1,0 7 6,-4 8-6,0 7 1,-2 8-2,0 3-1,-5 2 2,-8-1-2,-5 1 3,-5-2-3,-6-1-1,-3-3 4,-4-4-1,1-7 4,2-7 5,1-4-1,2-5 1,3-6-2,2-3-2,3 0 2,6-3 1,3-2-3,2 2 0,8 2-3,-1-1 1,4 2 0,-2-1-5,2 1-6,-1 0-3,1-2-6,-2 1 1,2-1-3,0-1-15,15-1-33,6-6-49,10-3-132</inkml:trace>
  <inkml:trace contextRef="#ctx1" brushRef="#br0" timeOffset="173707.9356">20268 18086 383,'0'0'0,"0"0"3,0 0 5,0 0 4,0 0 2,-24 96-4,15-72 1,0 1-4,-1 4 1,3-5 4,0 0-4,2-8-2,2 1 1,2-4-1,-2-8 1,3 5 3,0-3 3,0-2-3,0 2 1,0-7 0,0 0-5,0 0 6,0 0-5,6 0-2,1-2-1,3-8-5,3-5 3,-3-4 1,-2 1-3,-2 0 4,1-1-2,-2-1 1,-2 5 1,1 1-1,3 2 3,1 0-2,1-5-3,0-2 1,-1 3 1,1 2-2,-2 2 2,0 3-3,0 2-4,1-1 4,-6 5 0,3 0 0,-5 3 1,4 0-1,5 0 1,2 2 2,4 8-3,-2 7 2,-3 3-1,0 3-2,2-2 1,-1 2 0,2-5-1,-1-1 2,-2-6-2,0 1 1,-4-4-1,0-2 2,1 2 0,-4-5-2,0 4 0,2-4 0,-3 1 3,1 0 5,-3-4 1,0 0 4,0 0-2,0 0-3,1 0-2,-1 0-1,2-3-2,-1-5-2,1-7-1,1-8-1,0-1 2,1-11 1,0 0-2,2-3 0,-3-4 1,1-1-4,0 2 4,1 4-3,-2 11 1,0 4 1,-2 10-3,-1 7-6,1 0-4,-1 5-17,5-7-30,-2 0-63,2-8-137</inkml:trace>
  <inkml:trace contextRef="#ctx1" brushRef="#br0" timeOffset="175336.0287">21110 16391 158,'0'0'37,"0"0"-1,0 0-3,0 0-3,0 0-3,0 0 2,0 0 0,0 0 2,0 0-1,0 0-2,-40 2-4,39-2-5,-2 0-8,2 0-5,1 0-1,0 0 2,0 0 0,14-2 1,9-1-1,6 1-1,3-2-3,7 1 0,0 0-1,6 2-1,0-1 0,4 2-1,0 0 1,3 0-1,-3 0 0,-1 0-1,-2 2-1,-2 2 1,-4-1-1,-7 2 0,-4-2 2,-10-2-2,-2 1 2,-6-1 0,-5-1 1,6 2-1,-6-2 1,0 0-1,0 0 1,-1 0 1,1 0 0,-1 0 0,0 0 0,-5 0 0,0 0 1,0 0 0,2 0-1,-2 0-2,0-2-2,0-4 0,0 0-1,0-3 2,-10-3 1,5 5-1,-6-4-1,2 0 0,2 6 0,-4-7-1,2 2 0,1 3-1,-3-5 1,-1 4 2,1-1-1,-7-3 1,7 7 2,-3-2 1,3 3-1,-1 0 1,0 2 1,1-1-1,-1 0 0,6 1 1,3 1 0,3 1 0,-2-1-2,2 1 0,-1 0-1,0 0-1,-2 0-1,3 0 1,0 0 0,0 0 3,0 0 1,0 1 0,3 7-1,7 2 0,5 3 1,0 0-1,2-2 0,1-2-1,2-1 0,0-3 0,1 2-1,2-2 2,1-3-3,-1 3 2,2-3-1,-9 1 0,2-3 1,-6 0-2,-1 2 2,1 0-1,-7-2 0,0 1 0,-5-1 2,0 0 2,0 0 1,2 0-1,-1 2-1,-1-2-1,0 0-2,0 0 1,0 1 0,0 3 0,-3-2 1,-4 6-4,-3 2 4,-1 1-4,-3 5 0,-1 2 1,0-1 2,-2 7-2,-2 0 3,-3 1-6,-1-1 3,-1-2-2,2-2 2,-3-2 1,1-1 0,2-4 1,7-4-1,1-2 2,5-2 0,4-3 0,3 1 0,2-3-1,-1 0-1,1 0 0,-2 2 2,1-2-1,1 1 2,-2-1-1,2 2-2,-3-2 0,3 0 1,-1 2-1,1-2-1,0 0-5,0 0-6,0 0-21,0 0-72,7-7-159</inkml:trace>
  <inkml:trace contextRef="#ctx1" brushRef="#br0" timeOffset="176303.084">22133 15213 206,'0'0'25,"0"0"4,0 0 0,0 0-5,0 0-2,0 0-9,0 0-1,0 0-2,0 0-2,48-75 0,-39 75-3,2 0 6,1 9-6,4 3 2,-5 4-5,-4 0-2,-1-3 4,-3 3-3,-3 2 3,0 1-4,0 1-1,-3-4 1,-3-2-2,1-1 2,-1-6 1,-1 6 0,2-6 4,1-3-2,3-1 3,1-3 2,-2 0 1,2 0 3,0 0 0,-1 0-4,1 0-4,0 0-2,1-11-2,9-6 2,2-4-2,5-2 0,-1 3 0,0-2 0,3 2-3,-2 0 3,1 4-1,-3 0-4,-5 6 6,-3 4-5,-3-2 5,0 5 3,-1-1-1,0 0 1,-3 4-1,0-1 2,0 1-3,0-2 2,0 2-3,0-1-1,0 1-1,-2 0 1,-2 0-2,-4 4 8,-1 7-6,1 4 5,1 3-1,1-3-2,2 1 2,4-1-4,0 2 1,6 1 0,-1-4 0,1-2 1,3 0 1,-3-4-2,5 0-2,0 0-2,-3-3 2,8-1-2,-7-1 0,4-3-6,0 2-5,0-2-20,6 0-33,-7 0-94,6 0-70</inkml:trace>
  <inkml:trace contextRef="#ctx1" brushRef="#br0" timeOffset="176604.1012">22568 15277 416,'0'0'29,"0"0"-1,0 0-4,0 0-8,0 0-9,0 0-5,0 0-1,0 0 1,0 0 2,0 0-1,0 10 2,3 7-3,-1-1 0,1 1 0,-1 0 0,2 0 0,-3-5 1,4 5-3,-4-5 0,3 0 0,-3 0-2,1-7 2,-1 5 0,1-6-1,-2 2 0,0-3 0,0-3-1,0 0 0,0 0-4,3 6-5,-2-1-8,1 1-19,1 3-27,1-3-57,1 5-109</inkml:trace>
  <inkml:trace contextRef="#ctx1" brushRef="#br0" timeOffset="177248.1381">22237 16058 387,'0'0'40,"0"0"-1,0 0-7,0 0-7,0 0-10,0 0-6,10-77-1,5 65-2,-1 2 1,5 3-2,3-1-2,0 4 0,4 1-2,-3 0-1,1 3 1,-3 0-3,-3 6 0,-2 1-4,-6 0-2,-2 2 1,-5 1-1,-3 3 4,0 5 1,0 4 0,-10 2 2,-2-4 0,-4 1 2,-1-5 2,1 0 1,1-6-1,4-3 2,3-2-2,3-5 1,1 3 2,4-3 1,-2 0-1,2 0-3,-1 0-1,-1 0-3,2-5-1,2-9 0,7-6 3,7-6-2,3 1 2,1 5-2,1-2 1,-3 4 0,-2 1 2,0 5-1,-6 0 0,0 2 2,-5 4-3,-2 2 1,0 1 2,-3 3-2,0-1 3,0 1-3,0-1-2,1 1 2,-1-2-2,0 2-1,0 0 2,0 0-1,-4 4 0,-2 9 2,-1-1-1,2 3 3,4-3-3,1-1 1,0 5 0,3-2-2,10 3 0,-2-3-1,6-2-3,1-2-6,1 1-9,2-2-22,-6-3-32,-2 1-54,-1-1-116</inkml:trace>
  <inkml:trace contextRef="#ctx1" brushRef="#br0" timeOffset="177604.1584">22659 16102 453,'0'0'27,"0"0"2,0 0-7,0 0-6,0 0-6,0 0-5,0 0-4,0 0 0,0 0-1,93-59-1,-71 59-1,-3 4-2,-2 4-3,-5 3-2,-4-2 3,-1 6 0,-5 1 5,-2 2-1,0 6 1,-9-4 2,-2-1-1,2-3 4,-1-4 1,1-1-1,3-3 1,0-2-1,1 1 2,1-4-2,1 1-1,3-4-3,-2 0 2,2 0-1,0 2-1,0-1 3,0 3-2,11 1 2,9-2 1,6-1-3,1-2 0,6 0 0,1 0-2,-1 0 1,1 0-1,-2 0-2,-3 0-7,-9 3-7,-1 1-17,-4 4-22,-5-3-41,0 6-94</inkml:trace>
  <inkml:trace contextRef="#ctx1" brushRef="#br0" timeOffset="177867.1735">22651 16825 554,'0'0'7,"0"0"2,0 0-4,0 0-4,0 0-4,0 0-2,0 0-2,0 0-2,0 0-4,-2 39-8,11-16-11,-2 1-17,2 1-21,-1 0-39,-2 1-99</inkml:trace>
  <inkml:trace contextRef="#ctx1" brushRef="#br0" timeOffset="178020.1822">22633 17423 390,'0'0'39,"0"0"-9,0 0-10,0 0-8,0 0-8,0 0-8,0 0-5,0 0-17,0 0-39,58 75-75,-52-68-82</inkml:trace>
  <inkml:trace contextRef="#ctx1" brushRef="#br0" timeOffset="178164.1904">22594 17804 402,'0'0'2,"0"0"-2,0 0-7,0 0-11,0 0-55,0 0-129</inkml:trace>
  <inkml:trace contextRef="#ctx1" brushRef="#br0" timeOffset="179369.2594">22526 17959 473,'0'0'30,"0"0"4,0 0-4,0 0-3,61-84-14,-40 74-5,0 3-1,4 3-8,-5 3 3,2 1-4,-5 3-3,-5 4 1,-4 3-6,-2 0-6,-6 6 1,0 6-3,-4 4 4,-8 4 6,-3-1 1,-2-7 8,0-3 4,0-5 3,-2-4 6,7-2 1,-2-4-3,5-1 1,5-3-1,-1 2-3,5-2-2,-1 0-3,1 0-3,-2 0-3,2 0 2,0-2 0,6-8 0,10-9-1,9-3 1,4-3-2,3-2 0,2-2 2,3 1-3,0-1 3,-5 5-1,-3 4 1,-7 3-3,-7 8 3,-7 4 2,-4 4-2,-4 1 1,0 0-2,-12 0 1,-6 3 2,-7 9 3,-4-2-3,0 5 3,0 2 1,3 4-1,5 1 4,6 1-6,1-4 1,8-3-1,2-7-5,3 1 5,1 0 0,0 5-1,8 4 2,2-4-6,3-3 0,3-3 0,1-1-1,1 0 1,0-2-2,2 0-1,-6-2 0,1-1 2,-5 0 2,1-3 1,1 2 2,-1-2-3,3-5 0,-2-3 0,-1-6 0,1 1 1,-3-4-1,-2-2 0,-2 4 1,1 1 1,-3 5 4,-1 4-3,1 2 1,-3 3-1,0-1-3,0 1 2,1 0 0,-1-1-1,1 1 3,2 0 0,2 9-1,2 3-1,1 3-4,1 0 3,-1 2 0,0 0 0,-3-1 1,2 1-1,-4-5 0,3 0-2,-5-3 2,0-4-2,1 0 2,-2-5 2,0 0 0,0 0-3,0 1 0,0 1 0,0-1-1,0 0 4,0 1-1,0-1-1,8-1 1,3 0-2,3-4 1,2-7 0,1-2-4,-7 4 3,1-1 0,-5 4 3,-3 4 1,2-6-2,-1 5-1,-2 0-2,1 0 4,-3 3-2,0-2 1,0 2-1,0 0-1,0 0 0,0 0-1,0 2 4,-3 2-1,-3 7 1,4-2 3,1-4-7,-1 1 4,1 0-2,-1 0 0,-1 4 0,3 1 0,-2-7-3,2 3 2,0-7 0,-1 0 4,1 0-3,-3 0 2,0-2-2,-2-8-3,-1-6 4,4 6-3,-7-7 4,3 2-4,0-2 4,0 0-2,2 0-1,1 8 0,2 2-1,1-6 1,0 8 1,0-2 0,0-3 1,0 6-3,0-1 0,0 2 3,6 3-3,4 0 2,4 2 1,5 6 1,-2 4 0,1-1-2,1 2-1,-1-3 0,1 0 2,3-1 2,-2-1-4,-5-3 0,3-1-1,-6-3-2,-1-1 3,4 2-1,-10-2-1,8 0-1,-8 0-1,-2 0 5,4 0 0,-7 0 0,0-2 2,0-4-4,0-1 1,0-5 2,0 2-1,0-4 1,0-6 1,0 1-1,0-6-1,0 0 1,0 3 0,0 2-5,2 6-3,1 2-7,-2 9-25,3-6-35,1 6-67,3-4-115</inkml:trace>
  <inkml:trace contextRef="#ctx1" brushRef="#br0" timeOffset="179511.2675">23544 17954 504,'0'0'-17,"0"0"-23,0 0-162,0 0-36</inkml:trace>
  <inkml:trace contextRef="#ctx1" brushRef="#br0" timeOffset="184463.5508">20919 15484 266,'0'0'11,"0"0"-1,0 0-2,0 0-1,0 0-3,0 0-2,0 0-1,0 0 3,0 0 0,0 0 1,-4-15 3,1 14 0,1-4-1,-1 0 0,0 2-2,1 0 3,1-1-2,0 0 1,0-2 2,1 2-2,-2-1 3,1 0 0,-1 0 0,0 1-1,0-2 1,0 4-3,-2-3 2,3 3 0,1 2 1,-2-2-1,2 2-3,0-3-2,-1 3-1,1-2-3,0 2 0,0 0 1,0 0 1,4 14 0,4 8 2,2 10-3,0 2-1,-3 4 1,-2 3-2,-3-2 1,-1-4-1,-1-3-1,0-10 2,0-2 0,0-8 0,0-5 3,0-2-1,0-5 2,0 0 4,0 0 0,0 2 2,-1-1 1,1-1-6,0 2-1,-2-2-3,0-3-1,2-11 1,0-5 3,0-9-3,0 4-2,0-2 2,7 1-5,0-3 6,2 2-1,2-2 1,1 3-1,2-1 0,1 1-2,5 0 2,2 0 0,0 0 0,2 3 1,1-1 0,-2 5-1,-3 1 1,-4 6-2,-3 2 0,-5 5 0,-3 1-2,-1 1 1,-4 2-1,0-1-1,0 1 2,2 0-1,-2 0 3,0 0 1,0 3-1,0 7 0,-6 5 0,-3 5-2,1-5 1,-3 0 1,5-5-2,-3-1 1,-2 3-1,1-2 0,-4 4 0,0-4 1,-1 0-2,5-3 1,-3 0-1,0-2 0,4 0 4,-5 1 0,5-3 0,5-1 0,1 2-1,3-4-1,-2 0-2,2 0 2,0 0 1,0 7 1,0 3 0,9 3 0,3 6-2,2-3 2,1 3-2,0-2 0,1 3 2,0-1 0,-1 0-2,2 1 2,-2 0-2,0 0 0,0-2 1,1 1 1,0 0-1,-1-2 2,0-2-5,-1-3 4,1 0 1,-5-2-2,0-3 4,-3-3-2,-4-1-2,5 2 0,-4-2 0,-1 0 1,0 0-1,-3-3 1,0 0 0,0 0 1,0 1 0,0-1 0,2 2 1,-2-2 0,2 1-2,-2-1 0,1 2-2,-1-2 1,2 0 0,-2 1 0,0-1 0,1 0 0,-1 2 0,0-2-1,1 0 0,-1 2-1,0-2-2,0 0-4,0 0-10,0 1-40,0-1-192,0 0-22</inkml:trace>
  <inkml:trace contextRef="#ctx1" brushRef="#br0" timeOffset="190585.9009">23067 15123 30,'0'0'26,"0"0"0,0 0 3,0 0-5,0 0-3,0 0-1,0 0-4,0 0-2,0 0-4,-17-86 0,12 78-3,0-1-2,-1-3-3,-3 1 0,-2-1 0,-5-3 0,3 1 0,-2 1 3,4 0-1,-1-1 1,2-1 1,0 1 3,-3-3 0,1 1 3,2 1-1,-3 0 0,2-2-1,-1 4 1,1-2-3,-1 2 0,-2 1-2,2 0-3,-2 2 1,3 3-2,-2-1-1,-1 2 2,5-1 1,-8 1-1,5-1 1,3 3-1,-6-1-1,7-1 2,-1 4-2,0-3 0,0 2 1,0-1-1,-2 1 0,2-1-1,-3 1 1,-3-2-2,4 1 1,-4 0 1,4 1 0,-1 0-1,0 0 0,0 1-1,-2 1 0,2-1 0,-1 2 0,1 0-1,1 0 1,0 0 1,0 0-1,1 0 2,-1 0-2,5 0 0,-4 2 0,4-1 1,0-1-1,-4 2 1,6 0-1,-7 0 0,0 0 1,2 1-1,0 0 1,4-2-1,-4 3 0,5-1 0,0-3 0,-5 7-1,5-5 1,-1 6 0,0 0 1,-4 0-1,0 4 1,-1-2-2,-2 5 2,1-1 0,4-4-1,-2 3-1,-1-2 1,0 3-1,0 4 2,-3 0-1,6 1 0,-1 2 1,1-4-1,0 4-1,1-1 2,0-3-1,2-3 2,-1 2 0,1 0-2,0-7 0,0 8 1,-1-2-1,2-2 1,-1 4 0,1 2 0,2-9 0,-2 9-1,1 1 6,1 0-5,1 6 3,0-8-2,0 1-2,0 1 1,-2-1-1,2 0 1,0 1-1,-2 0 1,-1 0 1,3 4-1,-3-1 2,0-1-1,0 2-2,-1 0 1,-2 1-1,3-2 0,0 1 1,-2 1-2,4 0 2,1 1-1,0 1 0,0-1 2,0 0-2,3 0 0,3 0-3,0 0 4,-2 3 4,2 3-2,-2-4 2,1-1-3,0-1-4,-2-1 2,0-5 0,-2-3 0,1 1 0,-2 2-1,1 1 0,1 6 1,-1 0 0,1-3 0,-1 1-1,1 1 0,1-1 0,-2-1 0,2 0 0,0 0 1,-2 0-1,0-8-1,-1 2 1,0 2 2,0-1-2,0 6 4,-5-4-2,-1 2 2,2-3 1,-2 4-2,0 1 2,0-3-3,1 2 1,2-2-2,0-6 0,1 3 1,1-1 2,0-6-1,1 9 0,-2-3-2,2-6 0,-1 9 1,-1-5-2,1 2 2,-2-2-1,3 3 0,-2 1 0,1 0 1,-2 9-3,-2-2 2,4-2 0,0 1 1,-1 0-1,1-2-1,0 1 0,1-1 0,0 0-1,-2-2 3,0 3-1,1-2 2,-2-1-1,0 1-1,0 2 10,0-1-9,-2 1 2,1 1-2,-1-1 0,1-1 2,1-2 0,0-5 2,0 2-6,2-2 1,-2 2 2,-1 5-2,2-6 0,1 1 1,-1 0-1,2 3-1,0 4 3,0-9-2,-1 2-1,1-1 4,0-6-3,0 10 0,0-3 2,0 1-3,1 6 0,2-5 1,1-4-3,1 1 4,-1-2 1,0 4 0,4 5-1,-4-9-1,3-2 1,0-2-3,0 0 0,2 3-1,3 0 3,-6-3 3,-2-7-1,2 4-4,2 1 3,1 7 0,1 3-2,-1 0 1,-2-6-3,-1-1 3,-1 1 5,3-1-2,-1 1-1,-2-1-3,2-1 0,-1 0 1,1 3 0,1-3 0,-2 2 0,-2-5 0,2-1 0,0-1 1,3 1-1,-1 2-1,1 0 1,2 3 0,-3-3 2,-1 1-1,1 0-1,3-1-1,3 2-1,-2-4 3,-1 0-2,1 0 2,1 2-1,3 4 1,-4-2-1,2 0-1,-5-4 1,1 0 0,0 2 1,-4-5 2,5 5-4,-4-4-1,2-2 2,5 6 0,-2-1 2,0-1 1,1-1-3,0-2-3,1-2 3,4 1 1,-1 1-1,1 4 3,-1-4-4,0 2 1,0 1 0,1-3 0,-3 4 3,1 1-4,-4-3-3,2 1 7,-2-1-6,1 1 5,4 1-1,-5-1-2,1-2 2,0 0-2,-4-3 1,7 3-3,-2 0 2,-2-1 1,4-2-3,-5 1 3,1-2-2,7-1 4,-2 4-2,8-2 0,-4 1-2,4-3 1,-3 1 2,2 1 2,1 0-1,-3 1-2,0 0-2,-6-1 1,1-1 2,1 1 0,-5-3 1,7 2-4,-1-2 0,-7 0 3,6 0 0,-6 0 0,1-2-1,6 0-1,-2-3 0,-3 3 1,4-1 4,-1-2-4,1-2 3,5 2-1,1-3-4,-2 1 5,1-1-1,0 2 1,-1 0-1,-1-2-3,1 1 1,-3-2-1,3-2 1,0-3 0,-1-1 0,1-2 0,-3 0-1,1 2 1,-3 4 2,0 0-3,-2 2-1,-1-3 1,-3 2-1,-1 0 4,-5 4 0,-2 1 0,3-4 0,-3 4-3,2-3 0,1-2 2,-1 1-1,-1 1-1,1-2 1,-1 1-1,0-1 2,2-6 0,-1 7 1,3-7 0,-4 1-2,-2 5-2,1-8 4,-2 6-4,-1-2 1,0-6 4,0 8-3,0-8-2,-1 7 6,-1 1-3,-1 0 0,1 0-1,-1-2-3,0 3 2,-1-5-1,3 5 1,0 0 2,1-1-3,0 1 4,0-1-4,0 0 2,0 1 5,0-2-5,0-7 1,0 0-3,-3-4-1,-1 3 3,-2 3-1,-1 0 1,-2 0-1,1-1 1,-1 2 0,0-3 1,1 6-1,0 2-2,4 2 3,-3 0 0,-1-2-1,1 2 0,-2-5-1,2 2 0,0-1 2,-4-4-2,0 3 1,-1 1 2,0 0-2,-1-1 4,-2-2-4,2-1 0,0 0 0,2-2-2,-1 0 4,-1 2-1,3-2-2,-1-1-1,0 1-2,3 1 3,-2 0-1,1 0 2,0-1-1,0 1-7,-1 0 7,0 1-5,0 1 6,-3 3 1,1-3-1,-2 5 0,2-5 0,1 2 0,-1-3-1,4-1 2,0-2-2,5-1 0,-2-2 0,5-3-2,0-1 5,0 3 0,0-1-1,0 2 2,0 7-3,0-3 0,0 3 1,0-2-1,-2-1 1,-2 4 2,1-1-1,0 6-1,-1-7-2,-2 1 1,3 7 1,-4-9-2,4 9 2,0-4-1,0 2-1,2-1 2,1 1 0,0-2 0,0-6-1,0 0 1,1-4-1,2 1-2,-1 6 4,1 0-3,-2 5 1,-1-3 2,2 1-2,-2-1 1,0-4-1,0 5 1,0-7-1,0 3 1,0-2-1,0 1 1,0 0-3,0-1 3,0 8-1,0-7 1,3 6 1,-3 1-1,2-1 0,-1 1-2,-1-1 1,0 1 0,0 0 1,0 0 2,0 2-2,0-5 0,0-2-2,0 5 2,-3-9 0,0 3 0,3 5 0,0-9-1,0 3 0,0 4 1,-2-7 0,2 10 0,0-1 1,-1-1-2,-1 0 1,2 1 0,-1 1-2,-1 2 3,0 4-1,1-5-1,1 7 2,-1 0-2,-1-7-2,2 5-1,0 0 3,0-8-4,0 2 4,0 0 0,0-6-2,0-1 4,2 2-2,0-7 3,2 8-3,-1-1 0,-2 0 1,1 5 0,1-8 0,-1 10 0,-2-2 2,1-1-2,-1 2 0,0-1 0,0 5-2,0-3 1,0 3 1,0 2-1,0-8 0,0 8 1,0-8-1,0 1 0,0 2 0,0-3 0,-1 4 1,1-4-1,-5 2 0,5-1 0,-3 2 0,-2-7 0,2 6 0,-1-5 0,2 8 1,-2-4-1,1 2 0,-3 0 0,2 1 0,0-1 1,-1 2-1,3 3-1,-3-3 1,2 4 0,-2-4 0,0 1 1,2 2-2,-1-3 2,1 4-1,0-1 1,-1-2 0,2 2-1,-2-4 0,-1 0 1,3 5-1,-2-4 1,1 4-1,3-1 2,-5-4-2,4 3 1,-1 2 0,0 1-1,0-2 0,-1 1-4,-1 0 3,3 1 1,-2-1 0,0 0 0,-1 0 0,3 0-3,-2 0 2,0 1 2,0 0 0,-2-5-1,1 6 1,-2-5 0,0 0 0,-1 1 1,1-2-1,-1 2 2,0-2-3,1 3-2,-2-2 2,5 5 0,-5-4-1,4 5 1,-1-2-1,-5 1 1,6-1 0,-2 3 0,-4-4 0,6 3 0,-1-1 0,-5-1 2,6 1 1,-6 0-2,1-1 2,-1-2-3,0 2 2,1-1 0,-1-1-2,6 3 0,-4-3 0,4 4 0,0 0 0,-6-5 0,5 6-2,1-2 2,1 0-1,3 2 1,-1-1 0,1 1-1,-2 0 1,1-2-1,-1 2 1,1 0 0,-1-1 0,1 1-1,-1 0 0,1-2-4,-1 2-3,-6-2-29,2 2-97,-13-5-127</inkml:trace>
  <inkml:trace contextRef="#ctx1" brushRef="#br0" timeOffset="195769.1974">19085 15066 171,'0'0'29,"0"0"-2,0 0-6,0 0-2,0 0-1,0 0-3,0 0 1,0 0 2,0 0-2,-40-61-1,37 57 1,2 1-5,1 3 1,-2-1-4,2 1-1,0-2-4,-1-5-2,1-2-1,0-5 0,7-3 1,3 2 2,4 1 0,2 2-2,3-1 0,-1 3-1,-5 3-1,3 5 1,1 2 0,-2 0 0,6 5-1,-2 6 0,-5 5-1,1 0 2,-2 4-2,-3-2 4,0 1-2,-1 1 0,0 0-2,-1-3 2,-1 0 0,-1-5 2,0 2 0,1-1-2,2-1 0,-2 1 0,-1 1 2,-2-1-1,-1-3 3,4 5-4,-4-5 1,0 1 1,0-1 1,-2-4 0,1 3-3,-1-4 0,-1 0-2,2 2 4,-2-7-1,0 0 0,0 0-1,0 0 1,1 3-2,-1-2 0,0 0 0,2 1 1,-2-1 0,0 1 1,0 0 1,-3-2-2,-3 2 0,-4 1 0,-2-3-2,2 0 2,-3 0-1,2 0 1,0 0 0,-1-5 0,0 3 0,2-3 1,-3 3 0,4-1 0,-1-2 4,4 3-1,3 1 2,3 1 0,-1-2-2,1 2-2,-2 0 0,0-2 0,2 2-1,0-1 1,-2 1-1,2-1 0,-1 1-1,1-3 0,0 3-1,0 0 1,0 0-1,0 0 5,10 0-4,4 12 4,5 1-3,0 4 1,1 1 0,-1 0-2,2 0 2,1 1-2,1-1 3,-4-4-3,1-1 1,-7-3 0,-4-6-1,-5-1 0,-1-1 2,0 1 0,0-1 2,0 0 3,-3-2 2,0 0 0,0 0 0,0 0-1,3 2-4,-3-2 1,0 0-3,0 0 2,0-4-1,-3-8-2,-3-5-1,3-3 0,-1-5 2,1 1-1,-1-1 2,1 2-3,1 5 0,1 1-2,1 5-2,-1-1 4,-2 1-4,3 5 5,0 4 0,0 3-1,-2-2-2,2 2 0,0-2-1,0 1 2,0-1-2,0 1 0,0-1 0,0 1 1,0 1-3,0-2-1,0 2-3,0 0-8,0 0-19,2 0-45,1 0-127</inkml:trace>
  <inkml:trace contextRef="#ctx1" brushRef="#br0" timeOffset="218423.4931">7389 17942 271,'0'0'28,"0"0"3,0 0 3,0 0-6,0 0-1,0 0-13,0 0-2,0 0-6,0 0 0,-32 5 0,32-5 1,-1 0 0,1 0-1,0 0 3,0-2 3,7-4-2,1 0-1,4-1-4,2 0-2,1 2 2,4-2-1,-4 2 0,1 2-1,2 3-2,2 0 3,5 0-5,0 0 3,-1 0 2,-1-4-3,2-1 2,-2 0-3,0-3 0,-5 1-2,-1 7 4,-1 0 1,-6 0 0,7 0 1,-6 0-4,0 0 3,1-4-2,-7 3-1,7 1 1,-5 0 0,-1 0-1,4-2-1,-4 2 3,0 0-3,5-2 2,-6 2-1,-2 0 0,4 0 1,-7 0-2,0 0 1,0 0-2,1 0 2,1 0-2,-1 0 0,2 0 0,-2 0 0,1 0-7,-1 0-5,5 0-25,-2 0-43,1 2-58,-1 1-101</inkml:trace>
  <inkml:trace contextRef="#ctx1" brushRef="#br0" timeOffset="218947.5231">7459 18270 315,'0'0'13,"0"0"8,0 0 0,0 0-5,0 0-3,0 0-6,0 0-5,0 0-2,0 0-1,0 0 1,-9 3 8,9-3-3,0 0 4,0 1-2,6 1-3,6-2 7,5 0-2,0 0 0,3-8 1,-2 0-5,1 1-5,2-2 5,1 1-1,1 3 3,-1-2 4,1 2-6,3-2-1,-3 1-2,-3-1 4,-2 2-5,-1 1 2,-1 4 3,-3-3-3,4 1 2,-5 2 0,1 0 0,0 0-3,-2 0 1,-1-2-1,-1-1-1,1 0 4,-7 1-3,3 1 0,-2 0-2,1-2 1,-1 3 1,1-2-2,-5 2 2,2-3-3,1 0 1,0 0 3,0 0-3,-3 3 0,0-1 0,0 1-4,1 0 3,-1 0 2,2 0-3,-2 0 5,1 0-4,-1 1-5,1 1-6,-1-1-17,4 3-48,-1 0-74,-1-1-86</inkml:trace>
  <inkml:trace contextRef="#ctx1" brushRef="#br0" timeOffset="219836.574">8685 17902 299,'0'0'29,"0"0"2,0 0 2,0 0-3,0 0-3,0 0-7,0 0-7,0 0 0,0 0-5,0 0-5,-35-27 1,34 25-2,1 2-1,0 0 1,0 0 6,0 0 0,0 0 1,5 5 1,3 11-4,0 9 2,0 3 2,1 2 1,-2 3-2,3 1-5,-2 1 1,2 4 0,-1 2 0,0-1-1,2 2-2,-2-6 2,1-1-4,1-1 2,-2-1 1,2-2-2,-3-5 1,-2-8-4,1-3 5,-2 0-3,-4-5 4,2 1-3,-2-5 0,-1-6 0,0 0-2,0 5 4,0 1-1,0 0-2,0-1-2,0-5 3,0 0-3,0 5 4,0 0-3,0 0 0,0 0-2,0-5-2,-1 0-4,1 0-25,0 0-51,0 0-157,0-12-17</inkml:trace>
  <inkml:trace contextRef="#ctx1" brushRef="#br0" timeOffset="220348.6033">8784 18062 299,'0'0'31,"0"0"3,0 0-1,0 0-6,0 0-3,-14-78-3,16 57-6,6 0 4,1 1 0,3 0-8,2 4 4,2 3-2,1 1-3,2-3-2,-1 3 1,6 0-1,0-1 0,2 2-1,3-1-2,3 0-2,-2 3-2,-1 4 0,-3 3-1,-2 2 0,-3 2-1,-2 5 0,-6-2-1,-3 1 0,2 3 3,-8-1-1,2 4 7,-6 2-7,0-1 0,-9 7 5,-5-1-6,-4 0 2,-2 1 2,-1 1-1,0-3 0,-2-3 1,0-1 1,0 0-4,1-2 1,0 1 0,1 0-2,6-5 1,1 1-2,5-6 1,0 1 2,1 1 0,4-4 1,1 2 0,3-3-4,-2 0 2,2 0-4,-1 0 0,1 1 1,-2-1-5,2 0 1,0 0-13,3 0-28,5 0-53,6 0-152</inkml:trace>
  <inkml:trace contextRef="#ctx1" brushRef="#br0" timeOffset="221058.6439">9407 18071 472,'0'0'7,"0"0"2,0 0 7,0 0 2,0 0-7,0 0-2,0 0-3,0 0 0,-37 107-3,44-73 3,2 2-4,-2-2 2,-1 1 2,0 0-4,1-1-3,-4 2 5,-2-4-6,-1-1 1,0-2 6,0-2-6,0-1 3,0-9 0,-1-7-1,1-3-1,0-7 1,0 0-1,-2 5-1,1-1 3,1 0 1,-3 1 2,3-5-3,-4 0 0,-2-6-1,-1-8-1,-5-8 1,5 0 0,0-2 0,1-1 5,-2 0-4,2-2 0,0-3 5,0 0-1,1 0 0,1-2 1,1 2-4,2-2-1,1 3 2,0 2-2,1 3 1,4 4-1,0 0-1,3 2-3,1 1 0,-1 0 2,1 7-2,1 0 5,1-2-5,-2 5 0,2-3 3,4 3-2,-6 2 1,6 0 1,0-2-3,-6 1 1,2 2 0,-6 2 1,-5 2 2,4-2-1,0 1 0,1-1-1,2 2 2,-7 0-1,0-2 2,0 2-3,1-2-1,0 2-2,4 0 2,2 4 1,2 7-1,0 2 3,-2 0-3,-4-4 0,1 1 2,1-3-1,-2 3 3,1-2-2,-4 3-3,0-2 1,-3 0 1,-10 5 0,0-1 1,-7 4-4,-3-1 3,0-2 1,0-4 2,6-5-3,1 2 0,5-5 1,5 1 0,2-3 2,4 0-3,-2 0-4,2 0-2,-1 3-3,-1-3-11,2 1-10,0-1-33,2 0-62,11 0-126</inkml:trace>
  <inkml:trace contextRef="#ctx1" brushRef="#br0" timeOffset="221516.6701">10222 17551 394,'0'0'9,"0"0"7,0 0 1,0 0-2,0 0-4,0 0-8,0 0-3,0 0 0,0 0-2,0 0 4,-74-70-2,51 75 2,3 9 2,2 1-3,-2 4 7,1 1-2,1 2 0,2 1 5,-1 4-5,3 2 2,0 2 3,2 1-1,0-2-1,2 0-1,-1 1-6,5-1 4,3 1-1,3 6-4,0 0 5,4-1-3,6 0 4,2-3-2,3-1-1,2-4-3,2-4 0,-2-2 2,4-3 1,1-3-1,-3-2-2,-2-3-4,-2-4 1,2 0 2,-7-5 2,6 5 2,-7-2-3,0 0 0,4 0 1,-8 0-2,6 4 1,-5-3 0,-2-3-2,-1 0 1,-3-3 0,4 1-1,2 1-1,3 1-1,2 0-12,-7-1-20,6-2-54,-4 0-150</inkml:trace>
  <inkml:trace contextRef="#ctx1" brushRef="#br0" timeOffset="221885.6912">10349 17821 490,'0'0'24,"0"0"-3,0 0-5,0 0-5,0 0-2,0 0 0,0 0-3,0 0 3,0 0-5,81 16 3,-55-5 0,1 2-6,1-1 3,-1 1 0,-2 0-2,1 3 2,0-2-1,-5-4-2,1-1-1,-4-1 0,-6-4 0,0 2-4,-5-3 5,-2 2-2,5 0 4,-7-3-1,1 5 1,-1-4 0,-3 0-1,4-1 1,-4-2-3,0 0 2,5 3-3,-2 1-1,2-1 1,-1-1-5,-1-2-3,2 2-17,-1-1-32,1 1-58,-5-7-145</inkml:trace>
  <inkml:trace contextRef="#ctx1" brushRef="#br0" timeOffset="222216.7101">10697 17732 370,'0'0'26,"0"0"-7,0 0 0,0 0-5,0 0-11,0 0-1,0 0 1,0 0 0,0 0 5,-85 51 0,66-30-4,2 4 5,-2-5 3,3 4-2,2-5 5,2-1-4,2 1-2,3-6-3,2 1-2,3-5 2,0-5-4,1 1 5,1-5-5,-2 5 0,1-1 0,-1 1-4,1-2 2,1-3-1,-2 0-1,2 0 3,0 3-3,-1-2 0,1 0-3,0 1 1,0 4-4,0-2-13,4 1-14,6-3-40,8-7-74,2-14-86</inkml:trace>
  <inkml:trace contextRef="#ctx1" brushRef="#br0" timeOffset="222696.7376">10762 17481 456,'0'0'22,"0"0"0,0 0-4,0 0-3,0 0-6,0 0-4,0 0 1,0 0-2,0 0 4,2-2 0,13 9 1,3 2 1,2-1-3,-1 1 1,0 3-1,1 5-2,-4-2 0,3 2 0,-6 0-2,3 0 0,-3 1 1,-2 0 0,1 0-1,-2 2 2,1 0-5,-2 2 1,-1 0 0,-4 2 2,1-1-2,-3 1 6,2-8-7,-4 5 2,0-4 2,0 3-4,0 4-2,0-1 1,-1 2 4,-5 2-1,-2-1 5,2-1-6,-5-6 0,0-2 3,1-2-3,2-5 0,1 2 0,2-2-3,2-6-1,1 1 3,2-5 1,-3 3 0,2 2 0,-2-1-5,3 0 0,-1-1 0,-1 2 1,1-1 2,-2 6-5,0-6-3,3 0-2,-2 3-16,-3 3-29,2-3-81,-1 2-121</inkml:trace>
  <inkml:trace contextRef="#ctx1" brushRef="#br0" timeOffset="231957.2672">5085 16404 111,'0'0'32,"0"0"0,0 0-4,0 0 2,0 0-8,0 0-4,0 0-3,0 0-4,0 0-2,-32-34-1,32 34-1,-3-4-2,0-1 0,0 2-1,2 0 0,1 3-1,-2-1 1,2 1-3,-2 0 1,0-2-1,-2 1-1,-2-1 1,-3-1-1,-1 1 2,-1 1-1,0 1 0,-3 0-1,-5 0-1,0 4 1,-4 5 1,2 1-1,0-1 1,1 2 0,3-1 3,4-2 0,0-1 1,5-2-1,-1 2 1,4-1-3,2-2 1,-1 4 1,2-4-2,1 1 2,-1 7-2,2-2 0,2 4 1,3 3-1,3-2 1,1-2-1,1-1 0,-2 1 0,3 0-1,0-1 0,-1 0 3,1 0-2,-3-2 0,1-1 3,0 3-4,-3-4 1,5 2 2,-3 1-3,-2-3 0,4 4 0,-4 0 0,-2-4 1,1 7 1,-1 1-1,-2 0-2,-2 6 2,0 2-1,0-2 0,-8 2 1,0-3-2,-4 0 2,2 0-2,-2-1 2,0-3-1,0-3 3,3-2-4,-1-2 1,4-3 1,-1-4-2,0 4 1,-2-2 1,0 0-1,1-1 0,0 1 1,-3-2 1,2 2-3,0-1 1,-1-1-2,2 2 2,-1-2 0,5-1-1,0 1 2,4-3-1,-2 0-1,2 0 0,-1 0-1,-1 1 0,2-1 1,0 0 0,0 2 1,0-2-1,0 0 1,3 0 0,7-2 1,-3-2 1,-2 2 0,4-1-1,-3 3-1,-1-3 2,7 3-3,-7 0 5,8 0-5,-1 0 0,1 0 1,4 0 1,0 5 0,4 1 2,1 0-3,-1 0 2,4 0-1,-2-2 0,2 3 0,2-1-1,-4 0-1,1 0 2,-3 0-5,-1 2 3,-5 0 3,2 3-3,-5 2 2,-1 2-2,-4-1 7,-2 6-7,-2-6 11,-2 3-8,1 1-3,-2-6 6,1 10-6,-1-4 4,1 1-3,-1 6 2,3-8-1,-3 0 0,0 3 3,0-1-1,0 6-1,-3-2 1,-1-1-4,-2 2 2,0-2 2,1 2-2,-4 0-3,2-2 2,-1 1-1,3-3 2,-1 4-1,-1-4 0,4-3 0,-1 0-2,2 0 4,1-5-2,-1 6 0,1-1 1,-1-3-1,2 4-1,0-8 1,0-3-1,0 5 1,0 0 0,0 6-1,0 6 2,0-5 2,0-1-3,-2-4 0,2 1-2,-1 9 1,1 0-1,0 5 1,0-6-1,0-3 2,0-2-2,0-2 2,3 7 1,-1-8 0,1 0 1,0-3-3,-1 0 1,1 5-1,0-5 0,3 5 1,-5-6-3,2 0 1,0-1 1,-1-1 0,0 1 1,0-6-1,-1 2-3,1-3 3,1 2 0,-2-2 0,4 4 2,-1-4-1,2 4-2,-2 0 5,2-1-5,0 0 0,2 0 2,2 3-6,1-1 5,0 1-1,1-1 2,-5-4 1,3-1-1,-1 0-3,2-1 2,6 0 0,0 1 1,0 0 0,-1-3-2,4 0-1,0-3 3,5-2 1,-10 0 0,4 2-1,-4-1-2,-2 2-2,3-1 2,-6 1 0,3 1-1,-1 1 2,-1 0 0,1 0 0,-2 0 1,0 0-4,0-4 1,-1 4 2,1-5 1,-3 2 0,0-2-2,2 1-2,-5 1 1,3-2 2,-4 2-1,0-1 4,2 4-3,-5 0 3,0 0-2,0 0-7,1 0 5,-1 0-1,0 0 4,2 0 1,-2 0 0,0 0-3,0 0-1,0 0-1,0 0 4,0 0-1,-2 0-1,1 3-3,-1-3 3,0 0 2,1 1-2,0-1 0,-1 0 1,-4 0-5,-2 0 5,-2 1-1,0 1-1,-3 0 2,3 1-2,-2-3 2,1 5-2,-3-5 6,2 0-4,6 0 1,-8 0 1,9 0-7,-7 0 5,1 0-1,1-2 2,0-4 0,4 1-2,-3-6-2,1 4 0,6 1 2,-2-3 2,0 6-1,-1-7 0,-4-1-2,3 1 0,-2-4 2,0 2-1,3 4-2,-5-4 2,1-1-1,6 4 0,-4-5 3,2 5-1,0 4-2,2-3 0,-4-2 1,4 3-3,-4-2 3,3 1-1,1 5 2,0 0 1,-2-4-2,-1-3-1,2 2 2,-4-8 2,2 1-2,1 6-1,1-7 1,-2-3-2,2 2 1,-2-5 0,-1 3-2,5-2 1,-1 0-1,2 3 1,1 0-3,0 4 4,0-1 2,0-6-1,0 4-1,0-1-3,0 1 2,1 0 0,2 5 2,3-4-1,-3 6-1,0-2 1,0 0 0,-1-2-1,1-6 0,0 2 0,2-3 0,-4 0 0,2 6 1,-1-3-3,0 0 4,1-2-1,-2 1 2,1 0-3,-1 0-1,1-1 0,-1 3 2,1-1 0,-2 6-1,1 2 2,1-2-2,-1 1 0,0 1 2,-1 3-1,2-2 1,-2 2-1,0 1-1,2-8-1,-2 7 1,0-8-4,0 3 8,0 7-4,0-9 2,0 8-1,0-6-1,0 1 2,0 5-1,0-6 0,0 6-8,-4-6 8,3 2-7,0 3 8,-2-1-1,1 4 0,-1-1-1,2 2 1,-3 1 0,0-1 0,1-1-1,0 3-1,-2-3 1,2 1 1,-5-2 2,-2 0 0,1 1-3,2 1-2,-7 1 1,-3 0 2,-1 2 2,-8 0 0,1 0-2,0 2 0,-1 0-1,0 1 1,-1-3 0,4 0 1,5 0-1,3 0 0,4 0 1,1-5 0,-1 0 1,2 0-1,0 0 0,1 0-1,0-2 1,1 4 0,1-3 0,3 3-1,-5-2 0,5 2-1,0 0 1,0 1 1,-1-2 0,1 1 0,0 0-2,0-1 2,3 4-2,-5-2 2,2-1-1,0 0-1,0 1 1,3 2 1,-5-3 0,1 1 0,1-1 0,0 2-2,-4-2 1,3 2 0,-1-1 3,-5-1-3,4 3-2,-1-2 4,-3 2-5,4 0 3,0 0 1,2 0-3,4 0 3,-3 0-2,3 0 1,-1 0 4,0 0-4,-1 0 1,0 0 1,1 0-2,0 0 1,-1 0 0,1 0 0,-1 0-1,1-1 1,-1 1-3,1 0-1,1 0 2,-2 0 0,2 0-1,0 0 2,0-2 0,0 1 0,5-2 0,5-2 2,4-1-4,0-1 4,6-3-2,-3 1 1,2 1 0,-1-1-1,-2-1 1,-3 3-1,1 2-1,0-2 2,-4 4-2,3-4 1,-3 2 1,-1 0-1,0 3 0,0-1-1,1 0 0,-5 1 2,4 0-1,-5 0 0,2 1 1,0-4-1,0 2 2,1-3-1,1 0 2,-2-2-3,1 2 2,-4 3-1,0 0 0,-1-2-1,1 1-1,-2-1 2,2 2-2,-3-2 1,2 0 0,-2-5 0,2-2 0,-2 7 1,1-7-2,-1 7 2,0-7-1,0 0 0,0 0 0,0-7-1,-1 7 2,-1-8-1,-1 2 0,0 0 1,0-8-2,0 4 1,0-3-1,0 1 2,0 1 1,3-1-1,0-1 1,0 8-4,0 0 3,0 0-4,0 5 2,6-5 1,-5 7-1,2-2 2,3-3-1,1 2 1,-1-1-1,0 1 0,-2 5 0,1 1 0,0-3 0,-1 1 1,1 2-2,-3-2 1,3 0 0,-3 4 1,1-4-1,-1 4 0,4-4 0,4-1 0,-4 3-1,4-1 3,2-2-3,-5 6 1,5-4-1,-3 3-2,0 3 4,6-5-2,-5 4 1,3-1 0,0 1 0,-4 0-2,1 0 2,-6 1-2,3 2 4,-1 0-2,0 0 0,4 0 0,3 0-2,-9 0 1,7 0 0,-6 0 2,7 0-2,-2 2 1,-6-1-1,1 1-3,-2-1 2,2 1 2,0-1 0,-1 1 2,-4-2-2,0 0-2,0 0 2,1 0 2,1 0-1,-1 0 0,1 1-1,-1-1 1,1 2 0,-1-2-1,1 1 2,-2-1-1,1 0-1,-1 2 2,0-2-2,1 0 0,-1 0-2,0 0 2,0 0-1,0 0 2,-1 0-1,-5-3-2,-3-2 2,2 2 0,-4 0-2,1 0 4,-2 2-2,-2-1-1,2 0 1,-8 0-1,8 2 0,-8-2 0,1 2 0,8 0 1,-8 0 0,9 0 0,-1 2 0,0-1-2,1 2 4,1 0-4,5-1 2,-5 1-1,5 0 1,-2 3 0,0 0 0,2 1 1,-2 1-1,3-1-1,0 3 1,1-1-1,2 0 1,-2 2 0,1-1-1,-1 1 1,1-1 0,1 3 1,-2-1-1,2 2 0,-2-1 0,2 1-1,0 4 2,0-1 0,0-2-2,0 2 5,2-2-6,1-5 6,2 7-5,-1 0 1,-1-7-1,0 7-2,2-7 3,-2 1-3,0 2 3,0-5 0,0 2 0,-2 2 3,1-4-2,1-3-1,-2 6-1,-1-6 0,2 7 1,-2-2 0,0 2 0,0-2 0,0 0 1,0 7-2,-3-2 1,0 0 0,-3-1 0,0-2 0,-2-3 1,2 1-2,2-1 1,-4-2-1,-1 3 1,0 0 3,-3 2-3,-1 0 3,1-2-4,1 2-3,-5 1 3,0-1-1,-3 0 0,-1 0-1,0 0 0,-2 1-3,-3-1 5,1-2-1,-1 0 2,-1 0 1,2-3-2,1 3-1,6-5 1,2-1 2,4-1-1,6-3 4,-1 2-2,6-2-2,-1 0 0,1 0-1,-2 0 0,1 0-1,-1 0 0,1 0 0,1 0 1,-2 0 0,2 0 2,0-2 0,6-5 0,3 0 0,2-3-2,3 5 2,0-2 1,5-1-2,-6 3 1,3 1 0,1 1-1,0 0 1,-1 1-1,3 0 0,0 2-1,2 0 2,5 0-2,-3 0 1,-2 2-1,-2 3 0,-5 2 1,-1-2 0,-1 0 0,0 3 1,0 1-2,-1-1-1,0 1 1,-1 1 0,0-1 2,0 1 2,-1 0-3,1 0 0,0 0-2,0 5 4,1-1-2,-5-1-2,1-1 4,1 0-5,-2-5 3,2 6 3,0-1-3,-2-4 0,1 6 0,-1-2 10,2 3-10,-1-2 5,1-1-5,-1-2-1,0-2 2,-1 6 1,0 1 6,-4-5-9,3 7 4,-2 2-1,2-4-3,0 7 4,1-1-1,0 2-2,-2 0 0,2-2 0,-1 1 1,0-4-1,-1 3 3,0-3-3,2 3 1,0-1-1,1-1-1,0 0 0,-1-1 1,0-2-1,0 3 0,1-1 2,0 1 0,-1 0-2,0-4 2,1 2-2,-1-3-1,1 1 2,2 6-3,-3-1 6,-1-6-3,0 1 0,-1 0 0,0 1 1,2 6-1,-1 2-1,0 1 1,-2-3 0,0-4 0,0-3-2,0 2-2,-2-7 2,4 7-2,-1-3 0,1 1-1,0-1 0,-1 0-4,-1-5 4,0 0-4,-1 2 0,4-2 1,-2 0 0,1 0-1,0 1-5,-1-3 1,1 1-4,-4-4-4,2-1-11,4-3-29,8 0-33,6-3-90</inkml:trace>
  <inkml:trace contextRef="#ctx1" brushRef="#br0" timeOffset="234659.4218">11173 16573 161,'0'0'29,"0"0"-1,0 0 0,0 0-1,0 0-2,8-82-3,-2 70-2,1-2-4,3 2-4,-4 4 1,5-1-5,-4 6-1,-4-1-3,7 1-1,-7 1-2,7 1 1,3 1-3,-2 0 1,6 0 0,-2 3 0,4 4 1,-4 3-1,0 0 2,-3 4-2,-2 0 4,0 3-4,-1-1 1,-2 4 0,-1 1 0,-1 2-1,-3 1 0,-2 3 0,0 2-1,-2-1 2,-4-1-1,-1 2 0,3-1-2,0 1 1,1-1-1,0-1 0,2-2 2,-1-1 2,1-8-4,1 3 6,-2-1-4,0-4 1,2 6 0,-2-6-2,2-2 1,0 3 0,0-3 1,0 0 0,0-6 0,0 4-2,0-4 1,0 0 1,0 5 0,0-7 3,7 4-2,0 3-1,-1-8 4,6 7-5,2-3 1,-6-4 1,10 2-2,-3-1 1,-2-1 0,3-1-1,-3 0 2,-2-2-4,1 0 4,1 0-1,-1 0-2,-7 0 3,7 0 0,-8-2 0,5-3 2,-2 1-2,0-4 0,-1 1 0,-3-3 1,0 3-2,-2 2-1,1 2 2,-2-4-3,0 3 2,0-2 0,-5-2-3,2 5 2,0 0-1,1 0-3,-4 3 3,-1 0 0,-3 0-2,-1 2 2,1 4 1,3 0-1,0 0 3,1 1-1,1 3 0,-1 5-1,2-1 1,2 3 8,0 3-9,2 1 8,0-1-8,0 7-1,4-2 0,1-1 2,-2 1 4,2 2-5,0 0 7,-1 2-8,-1-2 0,0 2 2,2 2 1,-3-2-1,1 0 1,3 3-4,-2-3 1,2 2 1,0-2 2,3 0-1,-1 0 0,1 0 0,-2-3 2,0-2-1,0 1-3,-3-4 1,-2 1-4,-2 3 6,0-1-1,0 2-1,-3 0 4,-2-1-5,-1 2 2,0 2 3,-1 2-7,1-1 6,-1 2-3,-3-2 0,0 2 0,-3 2 0,-2 1-6,-2-2-4,-2-1 1,-3-4-1,-1-2 5,0-6-3,-2-3 3,-1-5-1,2-2 3,-1-5 3,9-2 3,-4-1-2,2-2 1,-1 0 1,-4-3 2,8-2 5,-1 1-2,7-1-2,3 5 4,-5-3-2,7 0 6,-2 2-4,2 1-7,4 0 0,-5-3-7,1 2 2,0-3-4,1 3 2,3 1-2,-2-2-1,2 2-7,0-6-14,-1-2-42,1 3-14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5:19:31.90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7926 4720 57,'0'0'21,"0"0"-7,0 0-3,0 0-4,0 0-6,0 0-1,0 0 0,0 0 0,0 0 2,4-10 2,-2 10-1,-2 0 2,1 0 0,1 1 1,-1 11 1,2 6 0,1 5 0,-1 0 2,-3 1-2,2 3-1,-2 0-3,1 0 1,1-2-2,-2-7 2,4-1-2,-3-5 2,1-1-1,-1 2 2,0-10 1,1 4 1,-2-7 1,2 2 0,-1 3 3,1-2 0,1 2-1,2-5 2,1 0-3,6 0-2,6 0-1,0-6 0,9-5-3,1-1 1,1-5-2,4-3 2,2-3-2,8-6 0,0-6 1,9-4 0,3-7 0,1 2-1,4-4 0,-1 0 1,-1-1-3,-2 5 2,-4 2 0,-3 5 0,-6 8 1,-7 2 0,-6 6 0,-4 6 0,-10 4-1,-5 4 1,-3 2-2,-5 2-1,1 3 1,-4 0-1,0 0 0,0 0 0,3 0 1,-2 0 0,1 0-1,-1-3 3,1 3 0,-1-1-1,0 1 1,1-2-2,-1 2 0,1-1-1,-2 1 0,1-1 0,-1 1-1,2 0 1,-2 0-1,1-2-1,-1 2 1,2 0 0,-1 0 1,1 0 0,-1 0-1,1 0 0,-1 0-3,4 0-1,0 0-5,2 4-9,-1 7-61,-6 4-127</inkml:trace>
  <inkml:trace contextRef="#ctx0" brushRef="#br0" timeOffset="4031.2306">18747 9826 16,'0'0'23,"0"0"0,0 0-5,0 0-3,0 0 0,0 0-2,0 0 1,0 0 1,0 0 2,31-17-2,-2 9-3,4 1 1,3-1-2,7 1 2,4-3 0,6 3-2,3 2-1,2-2 1,1 0-3,2 2 3,-2-2-2,-1 2-2,-2 2-3,1 1 1,0 0-4,0 2 2,3 0-2,2 0 0,3 0 1,2 0-2,3 0 1,1 0-1,2 0 0,0 0 0,-2 0 2,2 0-1,-3 0 1,-3 0 0,-4 0 2,-1-1 0,-2 1 0,-4-2-1,-3 2 1,-1 0-2,-4 0 2,-2 0-4,-1 0 1,1 0 1,-2 0-2,-3 0 2,0 2 0,-4-1 0,0 1 0,-1 0 2,0-1-2,-1-1 0,-2 0-1,-1 2-1,-3-2 1,-3 0 1,-7 0 1,-1 0-1,-6 0 3,-5 0-3,4 0 3,-4 0 0,-4 0 2,4 0 0,-7 0 1,0 0 0,0 0 1,3 0-3,-2-2-1,1 2-1,-1-1-1,0-1 0,2-3-1,-1 0-1,1 1 0,0 1-1,-3 3-1,0-1-1,0 1-1,0-2-4,0 0-6,0 2-21,0-3-55,-2-2-14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4:55:25.3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76 13425 76,'0'0'18,"0"0"-4,0 0-2,0 0 1,0 0 2,0 0-3,0 0-3,0 0 1,0 0-7,-10 0 2,10-2 0,-2 2-3,2-2 0,-1 2 0,1 0-2,0 0 0,0 0 0,0 0 3,0 0 2,0 14 2,0 5 1,4 8 0,0 2 2,1 4-3,-1 4-2,0 4 1,1 5-2,-5-1 0,4 5 0,-4 0 2,0 4 0,0 0 1,0 1-1,0 5-2,-1-1-2,-2 1 1,0 3 1,-3 1-1,0 0 2,1 0 2,0 2 1,-1-2 0,0-1-1,0 2 0,1 1 1,1-1 0,2-1 2,1-3-4,1-2 1,0-4-2,1-1-1,3 0 6,3 1-5,-2 3 2,-1 0-2,-1-1-3,0 2 0,-1-3 1,-2 1 1,1-1-3,1-2 1,-1 0 0,1-5 0,2-3 2,-1-5-2,1-7 2,-1-2-2,0-6-1,-2-9-1,1-2 1,1-5 0,-1-1-3,1 1 2,-1-5-1,1 5 0,-2-5 2,1 0-1,-1-1-1,-1-4-2,0 0-2,0 0-3,3 0-17,0 0-41,0-11-151</inkml:trace>
  <inkml:trace contextRef="#ctx0" brushRef="#br0" timeOffset="3111.1779">2363 13047 0,'0'0'13,"0"0"3,0 0-2,0 0-2,0 0-5,0 0-2,0 0 2,0 0 1,0 0 4,0 0 2,-2 0-5,11 1-1,7 3 2,-2-1 2,6 2 4,2-1 2,1-1-4,4-2-2,2-1-1,5 0-5,2 0 1,3 0-3,4 0-1,2-1 0,1-2 0,1 1-2,3 2-1,-2 0 1,1 0 0,0 0 0,-1 5-1,0 0 0,1 0 0,0 0 0,0 2 0,2-4 1,1 2-1,3-3 3,-2 0-2,-1-2 0,-1 0 2,0 0 0,-2-2 1,1-3-2,-3 0 0,-3 0-1,-2 3 1,0 0-1,0 1-1,-1-1 2,3 2-1,0-2 2,0 2-2,-2 0 0,3 0-1,-3 0 1,2 0 0,2-3 2,-3 1-2,2-1-1,-1-2 2,-1-2 1,2 2-1,-1-2 0,1-1 0,0 2-1,-3 0-1,3 0 0,-2 0 1,-1 1-1,1 2 0,-1 0-1,2 1 1,1 1-1,0 0 1,1-1 0,0 2 0,2-1 0,2-1 0,3 1 1,0-1-1,2-1-1,0 1 2,-2-3-1,-1 0 0,0 3 0,0-1 0,-3-1 0,1 3 1,-1-1-2,-1 2 0,2 0 1,-1 0 0,5 0 0,1 0 1,1 0-2,5 0 1,0 0 1,7 0-1,0 0 1,4 0-1,1 0 1,2-2 0,-2-3-2,-1 2 1,-1 1 0,-3-1-1,-3 1 1,-1 0 0,-2 1-1,-1 1 0,-2-2-1,-3 2 2,-1 0 0,0 0-1,-1 0 1,-1 0 0,2 0 0,0 0 1,1 0-1,-1 0-1,2 0 2,-1 0-2,-1 0 2,1 0-1,-1-5 2,-3 3-2,3 0 0,-3 1 0,-1-1-2,0 0 4,-1 2-1,2 0 0,-1 0 0,1 0-1,0 0-1,-3 2 1,3 3 0,2 0 1,-1 0 0,2 2-1,2-2 0,-1 2 0,2 0 0,-3 3-1,2-2 1,-5 0 0,2 1 0,-4-1 0,-3-1-1,2 1 2,-2-2-2,-2 0 2,3 2-1,-3-2 1,1 0 0,1 0-1,3 2 1,3 0 1,3 1-2,2-1 1,2 1 0,1-2 0,1 1-1,0-3 0,-2 2 0,-1-2 0,-3 2 0,-2-2 0,-4 0 1,-3-2 0,-4 1-1,-3-4 2,-3 0-1,0 0-1,2 0 1,0 0 1,3 0 2,7 0 0,5-3 2,2 1-3,4-1-1,3 1 0,-1 2 1,0 0-1,-3-2-2,-5 2 1,0 0 0,-4-3-1,-2 2 0,0 0 0,-3 1 1,1 0 0,-1 0 1,1 0-2,-1 0 0,4 0 0,3 1 1,-1 0 0,6 2-1,1-3 1,1 0 0,4 0-1,0 0 3,1 0-1,2 2-1,-2 0 1,1 1-2,1-1 3,0 1-3,0-1 0,-2 1 0,-1 0-4,1 0 5,-2 0 2,0 0-3,1 0 0,0 0 0,1-1 0,-1-2 0,-1 2 0,-1-2 0,-3 0 0,0 0 0,-3-4 0,-1-1 0,-1-2 1,-3-1-2,1 1 2,-5 1-1,3 0 1,-1 2-1,0-1 0,2 1 1,0 1-1,1-1 1,6-1 0,1 2 1,1 1-1,0-1 0,-2 1 0,4 0-2,-2 2 1,0 0-2,-3-1 0,1 1 1,-2 0 1,-2-2 0,-2 0-1,1 2 0,-2-3-1,0 1-2,-3-1 2,0-1-2,-1 1 2,-3 1 1,-1-3 0,-1 0 1,-2 0-1,-2 1 1,2 0 1,-3-1-1,1 1 2,-1 2-2,1-1 0,1 0 0,-1 2-1,0 1 1,0 0 1,-4 0-1,-1 0 0,0 0-1,-3-2 0,1-1 0,-1 0 2,0 2-1,0-3 2,-1 1-1,1 1-1,1-1 1,2-1 1,2 1-2,-1 0 2,1 2-1,0 1-1,-2-2 1,2 1-1,-4-1 0,2 2 1,-2 0-1,1 0 3,-1 0-3,2 0 0,1 0 0,0 0 0,3 0 0,0 0 0,2 0 0,1-1 0,3-2 0,-2 1 0,0-1 0,1 1 0,-2 1 0,-1 0-3,0-1 3,-1 1 0,-3-1 0,-1 1 0,-4-3 0,-4 3 3,-2 1-6,1-2 2,-1 2 1,0 0-1,3 0 1,-3 0 1,3 0-1,2 0-1,-1 0 0,2 0 0,2 2-2,0-2 1,0 0 0,4 0-1,-2 0 1,-1 0 1,1-2 1,-1-1 0,1 1 0,-4-1 1,1-1 0,2 4 0,-4 0 1,2 0-1,0 0 0,5 0 0,-2 0-1,0 0 1,0 0-1,1 0 0,-2 0 0,-2 0-1,0 0 1,-1-3 0,-1 3 1,-1-2 0,-2 0 1,0 1-1,-1-1 0,0 0 1,2 2 2,0-1-1,-1 1-2,-2 0 2,3 0-1,-1 0-2,-1 0 2,1 0 0,-1 0 1,3 0-1,0 0 0,-1 0-1,0 0 2,0 0-1,0 0-1,0 0 1,3 0 0,-1 0-4,4 0 2,-4 1 0,3 3 0,-2-1 4,-2-1-4,2 1 0,0-3 0,0 0 1,1 2 0,1-2 3,0 0-1,3 0-1,0 0 2,4 0-4,-1 0 2,1 0-1,0 0 0,-2 0 0,0 0-1,-3 0 0,0 0-1,-2 3 0,1 0 1,-1 1 1,0 1-1,-1 0 0,2-1-1,1 1 0,3-2 1,5 1-1,-1-1 1,2 0 0,3-1 0,-3 1 1,0-2-1,-5 1 0,-2-2 0,-3 2 1,-5-2-2,-9 0 1,1 1-1,-2 1 0,-5-1 1,5 2-3,-7-2 2,0 3-1,1-1 1,-2 0 1,2 0-1,-2 1 1,0-1 0,0-1 0,0 3 1,1-1-1,0-1 0,-1 0 1,1-1 0,0 1-1,0 1 0,0-1 0,0-1 0,0 3-1,3 3 1,-4-4-1,4 6 0,-4 0 0,-1 2 1,3 5-3,-2-2 3,-1-4 0,-4 3-2,1 0 1,-2-4 1,-2 7-5,-1-5 4,0-1 1,0 6 0,-4-1 0,-5 4 0,-2-2 2,-2-2-2,-1 1 0,-2 1 0,2 0-2,-3 4 2,-2 0-1,3 2-1,0 5 1,-2-2-2,7-2 0,-1-2 3,4-7 0,5-1 0,0 2 3,0 0-3,-3 7 0,4-4 1,-3-1-2,1 2 1,-1-2 0,-1 1 0,3-6 1,-2 2 3,0 1-3,0 0 1,-1 6 1,0-2-3,2 1 2,-2 2-2,2-1 0,-1 4 0,4-3 0,1 2 1,0-1 2,0-2 0,6 1 0,0 1-1,2-3 1,-1 1-1,-1-2 0,0-4-1,-3 0 0,1 0 2,-4 1-3,0 4 1,0 0 0,-7 1-2,0-1 2,-2 4-4,-4 2 0,3 0 0,-3 2-3,1 1-1,4-3-28,-2-2-141</inkml:trace>
  <inkml:trace contextRef="#ctx0" brushRef="#br0" timeOffset="5042.2884">2559 16335 198,'0'0'14,"0"0"-11,0 0-3,0 0-2,0 0 0,0 0 5,0 0 3,0 0 1,0 0-1,81-47 2,-36 35-1,5 2 2,4-2-4,7 3-2,2 1 3,5 1-2,3 4 1,7 1 0,2 2-2,5 0 1,2 2-2,1 5-1,3 0 1,1 4-2,5 3 0,3-1 0,4 3 0,2-1-2,1 0 2,3-3 2,7-3-2,1-4 1,2-5 1,2 0-1,-1-8 1,2-1 0,-1-3-1,-1 2 0,2-2-1,-2 3 0,1 1 1,-6 1-1,-1 1 0,-5 2-1,-2 2 0,-6 2-2,-1 0 1,-6 6 0,-3 5 1,1 1-2,-3 0 1,-2 0 1,2-4-2,-2-2 2,3-3 1,1-2-1,4-1 2,4 0-1,4-6 0,1-1-2,5-3 2,-3 0 1,0-2 0,-4 0 2,-5 0-3,-4 3 0,-4 2-2,-6 1 0,-4-1 3,-4 4-1,-4-2 0,0 2 1,-1-1-2,1 0 0,2 0 2,6-2 0,5-2 1,6-1-1,6-2-1,3-1 0,4-1 1,3-2 1,-3 1 0,1-1 1,-6 3-3,-4 0 0,-4 2 1,-7 3-2,-6 2 2,-6 3-3,-7 1 1,-2 1 1,-5 0 1,-1 0 1,1 4-1,4 0 2,5-1-1,6-1 0,7 1-1,4 1-1,6-1 2,1-1-1,0 1 0,3-3 2,-6 1 1,-3-1-3,-5 0 0,-4 0-2,-6 0 1,-5 1 0,-6 1 0,-1 1 1,-2 0-1,1 1 1,3-2-1,4 3 2,4-3-1,6 4 0,2-2-1,5-1 2,3 2 1,3 0-2,1-1 1,0-3-1,2 3 2,-3-4-2,-2 0 0,-4 0 0,-6 0-2,-4 0 2,-2 0-1,-2 0-1,-2 0 1,3 3 0,5-1 0,4 1 0,7 0 0,6 3 0,7 0-1,5 2 1,4-1 0,0 0 0,3-3 1,-7-1-1,-3-1 0,-8-2 1,-8 0-1,-7 0 1,-8 0-1,-4-4 0,-5 2 0,-1-3 1,0 0 2,1 2 0,3 2 1,5-1-2,9 2 1,4 0 0,5 0 1,5 2 0,5 4-2,0 2 1,2-2 0,-4 1-1,-4 1 0,-7 0-2,-6-1 0,-6-1-1,-5 0 0,-4-3 0,-4 2 1,0-2-2,-3-1 2,4 1-2,3 1 2,4-1 2,5-1-4,5 3 4,1 0-4,4 0 2,-2 0 0,0-1 0,-4-1-1,-1-1-1,-5-2 2,-1 0-2,-2 0 3,-3 0-1,1 0-1,-3 0 2,1 0-2,-2-2 2,-1 2 0,1 0-2,1-2 2,2 2 0,3 0-1,2-1 4,6 1-2,0-2 0,6 0 3,-1-1-2,-4-2 3,1 0 1,-3-2-3,-4 3 2,-4-1-2,-4 2-1,1-2-1,-2 0 0,1 2 1,-1-1-1,-1-1 0,1 2-1,2 0 1,-2 0 0,0 0-2,1 0 1,0 0-2,-2-2 1,-3 2 1,-1-1-1,-2-1 1,-6 1-1,-1-2 0,-4-1 0,-2 2-1,-4-3 0,-3 2-4,-3 0-3,-3-1-8,-3-5-23,0 0-51,-4-5-133</inkml:trace>
  <inkml:trace contextRef="#ctx0" brushRef="#br0" timeOffset="6126.3504">20156 13493 95,'0'0'27,"0"0"-5,0 0 0,0 0 0,0 0-4,0 0 0,0 0-3,0 0-3,0 0-2,0 0-4,9-31-5,-7 31 0,-2 0-2,0 0 0,0 12 2,0 5 0,-6 12 1,-2 2 0,-3 2 2,1 4-1,-4 0 2,-1 5-1,0 0 1,-2 4 0,0 3-2,1 0 2,0 3-3,2 1 1,0 3-2,2 2 0,1 3 0,3 2 0,1 1 0,2 2-2,2-2 4,1 0-1,2 0 0,0-2 2,0-3-4,0 1-1,0-3 1,0-3 0,1 2 1,0-5 0,-1-3-2,1-4 1,-1-3 0,0-1 3,0-1 1,0-1 0,0 0 0,0-2-4,0-3 2,-1-4-1,0-2 3,0-2-2,-3 2-1,2-1 0,-1 2 1,-1 2 0,-1 1 4,1-2-4,0-1 1,-3-2-3,2-2 2,1-1 0,0 1 2,-2 4 1,0-2 0,3 6-1,-4 0-3,7-1 2,-2 1-1,2-3-2,0 0 1,0 0-1,2 0-1,2 1-1,2-3 0,-6-3 1,4-6 4,-2-1-1,-2-5-2,1 0 0,1 7 0,-1-3 1,2 7 1,0-5 2,0 2 0,1-2 1,3 1-2,-1-2 1,0 2-2,0-2-1,0-4 0,-1 1 0,-3-5-1,3 2 1,-1 2-1,0-4 4,2 6 3,-2-2-1,0-1 0,2 3 2,0-1-6,-3-6 0,1 1 0,-3-4-2,-1-5 3,0 0 0,0 0 0,2 2-1,-2-1-3,0 1-3,3-2-2,4 0-7,-3 0-7,3-2-46,5-6-108</inkml:trace>
  <inkml:trace contextRef="#ctx0" brushRef="#br0" timeOffset="10335.5912">20848 15150 233,'0'0'6,"0"0"2,0 0 2,0 0 1,0 0 1,0 0-1,0 0-2,0 0 1,0 0 2,51-74 1,-28 55 1,2-6 0,7-6-1,2-5 0,9-6 0,4-6-1,6-6-4,3-7 0,5-3-5,3-5-2,2-4 3,-1-1-5,-1-1 2,-5-1 1,-6 4-4,-3 3 4,-11 6-3,-7 9 1,-9 8 3,-8 5-2,-6 7 2,-6 7-2,-3 2 0,0 10 1,-3 0-1,-4 3 0,0 5 2,-6-5-2,1 5 0,1 4 0,-7 1-2,-2 2 3,-3 7-3,-7 10 2,-1 3-3,0 8 0,-4 4 0,1 7 1,0 6 1,-3 4-1,3 7 0,2 4 0,3 3 1,5 0-1,3 2 2,6-1 2,6-2-3,5-3 3,2-5-5,2-3 2,3-2-1,7-7 0,0-5 0,3-3 0,2-5 1,1-2 0,1-4 1,3-2-1,0-4 3,3-2 0,5-5 0,-1-2 1,5-5 1,0-1 0,6-2 1,1-2 1,1-6-2,-1 0 1,-1-2-1,-3 0-1,-6 1-1,-9 3-2,-3-1 0,-7 4 0,-6 2 1,1 1-1,-5 0 1,0-1-1,0 1 0,1 0 0,1-2-3,1-3-2,2 1-6,0-6-25,3-5-51,3-6-155</inkml:trace>
  <inkml:trace contextRef="#ctx0" brushRef="#br0" timeOffset="10761.6155">22580 13750 288,'0'0'-1,"0"0"0,0 0 1,-87 14 3,62 8 2,-3 7 0,-4 7 2,0 7-3,0 9 2,2 6-2,2 5 0,2 7 0,3 2 1,2 3-1,2 0 2,2-5-3,3 1 2,2-3-1,3-6-3,3-3 1,3-6-2,3-3-1,0-6 1,3-1-2,4-6 2,2-2 1,2-4-1,-2-5 2,0-5-1,-1-6-1,-3-5 4,1-2-2,-5-4 1,2 0 2,-3-1-3,4 0-1,-1 0-1,3 1-1,0-1-3,2 1-7,5-3-34,5-1-96</inkml:trace>
  <inkml:trace contextRef="#ctx0" brushRef="#br0" timeOffset="11499.6577">23040 14320 139,'0'0'23,"0"0"4,0 0 5,0 0 0,0 0-4,0 0-3,0 0-5,13-81-6,-13 74-2,0-3-4,-2-5-4,-9 3-3,-1 2-3,-6 5-3,-4 5 2,-6 0 0,-5 3 3,-4 9-1,-4 2 2,2 3 0,-1 0 3,2 1-1,5-2 3,3 3-2,9-2-3,2-1 0,5 0-1,5-2 0,5 1 1,1 2 0,3-1-1,4 5 0,5 0 4,5-2-4,2 1 4,4 0-2,5-2 1,1 1 0,3-1-2,-1-1 2,2-2-3,0 2 2,-4-2-2,0-2 0,-1 2 0,-4-1-2,-3 0 2,-1-1-2,-5 2 4,1-1-2,-6-6 2,-2 3-2,2-4 0,-6-1 2,1 3 0,-2 2 1,0 3 0,-5 4-1,-5-1 1,-3-4-1,-4 2-1,-4-1 0,-1 0 1,-4-2 1,-1-2 2,-3-2 2,1-1 0,-2-2 1,1-2 0,0-1-1,5-2 1,0 0-2,10 0-1,-3-2 0,8 1 0,-1-4-1,2 2 2,5 1-2,-1-1-2,5 3 1,-3-2-4,0-1-4,0-1-2,0 1-3,3 3-5,0-1-6,0-3-17,0-1-22,0 1-44,8-1-108</inkml:trace>
  <inkml:trace contextRef="#ctx0" brushRef="#br0" timeOffset="14795.8463">23281 14908 161,'0'0'10,"0"0"6,0 0-1,0 0-2,0 0-4,83-26-6,-73 23-3,1 1 1,1 0-1,-6 2 1,5-3-1,-5 3 3,-2-2 0,2 2 3,-6 0 5,0 0 3,0 0 2,2 0 2,-1-2-1,1 2 1,0 0-1,0-1 1,-1 1-7,0 0-3,0-2-1,1 2-4,0 0 2,-1-2 1,1 2-4,-1-1 2,-1 1-1,2-1 0,-2-2 2,0 3-3,0-7 2,0 2 2,0-4 0,-2 1-2,-4 1 0,2 1-1,-4 1-1,0 0-2,4 1 0,-6 3-1,-5 1 0,-1 0-3,-7 8 2,2 4 1,3 1 0,-2 4 3,1 2-2,5 1 0,-2-1-1,6-1 0,1 2 0,2-6 1,3 2 0,1 2-1,3 0 0,0 6-3,0-3 3,0-1 1,4-1 5,4 1-4,0-2 2,2-1-2,1-1-2,1-2 3,-3-5-2,2 0 0,-1-2 1,3-2 0,0 2 2,4-5-1,0 0 0,4-2 1,4 0 0,1 0 0,0-3 1,0-1 0,-3 0 0,-7 1-2,-4 2-2,-3 0-1,-2 1 0,-4-3 0,5 3 2,-8 0 0,0 0-1,0 0 0,1 0 0,1 0-1,-2-3 1,3 3 1,-2 0-2,1 0 1,-1 0-3,1 0-2,-2 0-3,7 0-12,-1 0-41,1 0-83,2 0-87</inkml:trace>
  <inkml:trace contextRef="#ctx0" brushRef="#br0" timeOffset="15371.8792">23498 13970 245,'0'0'13,"0"0"-3,0 0-1,0 0-1,0 0-2,0 0 0,0 0 3,0 0 0,0 0 3,103 10-2,-63 7-1,8 2 1,0 8-3,2 0-5,2 6 0,-5 1-1,-1 7-2,-6 0 0,-2 2-2,-6 3 0,-5 0 0,-4-1 1,-6 2 4,-5 2-1,-4 1 1,-4 2-2,-4 1 0,0 0 3,0 1-3,-6-2 1,-3 0-1,-1-1 0,-4-4 1,-2-3 1,-3-1 1,-3-6-2,2 0 3,-5-4-1,1-2 1,-2-3 1,0-3-4,0-3 1,3-2-2,1-3 0,2-2-1,7-4 2,4-6-2,5-1 0,4-4-3,-2 0-2,2 0-5,-1 1-10,1-1-43,-1 2-104</inkml:trace>
  <inkml:trace contextRef="#ctx0" brushRef="#br0" timeOffset="16018.9162">22887 16012 198,'0'0'4,"0"0"6,0 0-1,0 0-1,0 0-3,0 0-2,0 0-1,0 0 0,-5-94 1,11 70-1,1-1 3,0 1 3,1-2 2,-1 2 3,1-1 0,0 1 0,-2 7 0,-1 3 2,-2 4 0,-1 6-2,0 0-3,-2 4-5,0-2-3,0 2-3,0 0 1,0-2 1,0 2 0,0 0 1,3 2-2,0 8 2,0 1-2,2 4 0,-3-5 0,1 0-3,0 1 4,-1-7-1,2 5 3,-1-6-2,-2 2 2,1-1 2,-2-4-3,0 0 4,5 0-2,5 0 1,6-3-4,4-6 5,-2-4-4,2-4 5,-1 1 2,1 2 0,-6 3-3,-2 4 0,-4 2-6,-5 2-1,1 1 0,-4 2 1,0-1-1,6 1 1,-1 0 0,6 0-3,-3 4 3,0 1-1,4 4 0,-6-4 2,5 5-2,-5-4 0,2 2-1,2 0-4,-4-1-6,4 6-15,-3-4-46,-4 3-120</inkml:trace>
  <inkml:trace contextRef="#ctx0" brushRef="#br0" timeOffset="16402.9382">22990 15690 359,'0'0'-4,"0"0"2,0 0 4,0 0 0,0 0-1,89 78 4,-75-51-4,2 5 3,-4 2 0,0 3-3,0 2 0,-2 0-1,0 1 1,-1 2-1,-2 4 0,-1-2 0,1-2-2,-1-3 1,-2-4-1,-1-1 2,0-5 1,-2-2-1,-1 0 2,0-2-1,0 2-1,0-2 0,-1-2 0,-2-1 0,0-9-1,0 2 0,1-5 0,0-3 0,2-1-1,0-6 4,-1 0-2,1 0 1,0 1-1,0 0 0,0 1-1,0 0-4,0-1-5,0 1-23,0-2-56,0 0-122</inkml:trace>
  <inkml:trace contextRef="#ctx0" brushRef="#br0" timeOffset="16902.9668">22503 16583 183,'0'0'10,"0"0"4,0 0 3,-89 9-4,63 2-3,3 6-4,-2 2 1,5 3-1,0 3-1,5 2 2,1 2-3,5 3 7,1 2-5,3-2 1,3 2 0,2-2-5,0-2 4,6-3 1,1 0 0,2-1 0,-1 1-3,6-4 0,-3 1-3,2-3-2,0-2 1,1 0-1,1-2-4,2 0-9,-5-2-21,1-8-47,2-5-121</inkml:trace>
  <inkml:trace contextRef="#ctx0" brushRef="#br0" timeOffset="17279.9884">22628 16909 322,'0'0'8,"0"0"3,0 0 3,0 0-4,0 0-3,0 0-5,0 0-1,0 0 0,0 0-1,0 0 3,-67 98-2,67-74-2,1-2 1,7-2-3,2-2 3,1-3 2,3-1-1,-6-6-1,7 1 1,-4-2-3,1-2 6,1 2-4,-3-2 0,1-5 2,0 0-5,-1 0 6,3-5-1,1-2-1,4-2 0,-5-1 0,-1-2 0,-3 0 0,0-3-1,-3 0 0,-1 1 1,-2-1-1,-1-1 4,-2-3-3,0 2 1,-3 2-1,-4 1 1,1 6-6,-4-2 3,2 6-2,4 1-5,-6 0-3,4 3-9,1 0-20,-6 0-33,6 0-58</inkml:trace>
  <inkml:trace contextRef="#ctx0" brushRef="#br0" timeOffset="18482.0571">23222 16852 307,'0'0'21,"0"0"4,0 0 0,0 0-9,-87-5-11,74 12-2,-1 5-5,2 3 1,5 2 0,-1 1-1,3 2 0,-1 2 0,2-2 0,1-4 0,0 1 0,3-5-1,-1-2 1,-1 2 2,2-6 0,0 5 0,0-5 0,0-1 0,0 3 0,2-3 0,2 3 0,2-1 1,2 0-1,1-3 2,1-1-2,2-1 0,-1-2 0,6 0 2,-3-9 0,3-4 0,-5-3 0,-2-4 2,0-3-3,-2-4 1,-2-2 1,2-2-2,-2 0 1,0-1-1,-1 0 0,1 1 2,-3 9-1,0 2 3,-2 8 2,-1 5-1,0 4-2,0 3-2,0 0-5,0 0-1,0 0 0,4-2 2,-4 2 0,3 0 2,0 5-1,4 10-2,0 6 3,1 4-1,2 1-1,-2 4 1,1 0 1,1-1-1,-1 1 3,1-3-2,1-1-1,1-2 3,0-3-3,-1-2 1,-2-7 1,1-3-1,3-2 0,0 0 0,1-2-1,3 0-1,1-5 1,2 0-3,3-2 2,-1-3 0,-3-3-3,-3-1 4,-2-2 1,-3-3 1,-3-1 0,-1 2 2,-4-2-2,0 5 1,-3-4 4,2 2 0,-2 5 1,1 2 0,-1-2-2,0 1-1,0-1-2,0 3-1,0 4 1,0-1-5,0 1 1,0-2-1,0 2 0,0-2 1,0 2 2,0 0-3,0 0 3,0 0-2,0 0 2,0 5 0,0-1 0,2 1 0,-1 0 0,-1-5 2,0 0 0,0 0 1,1 2 0,0-2-1,1 0 0,0 1-1,-1-1 2,1 0-3,5 0 0,-1 0 2,4-1-2,2-3 3,-4-1-2,2 0-2,0 0 0,2 0-1,-2 1 2,3-1 0,-1 2 1,1-2-1,2 0 1,0 0-3,-1 1 2,1-2 0,-5 3 0,0 0 2,1 0-2,-6 2-1,6 1 2,-6 0-2,4 0 2,6 5 1,-4 5-2,3 3 0,-1 1 2,-1-1-2,2 1 4,2-2-2,4 0 1,2-4-2,2-4 2,3-4-3,0 0-3,2-4 2,0-6-3,-3-5 2,0-2-2,-3-4 3,-4 1 0,-2-3 1,-5 1 1,-1 2 0,-6 3-2,-1 7 0,-4-2-2,0 2-5,0-1 2,-9-2-3,-4 3 0,-3 6 4,-8-3-1,-2 4 2,-2 3 2,-1 0 3,1 0-1,2 0 5,7 0-2,-2 2-3,11-1 1,-1 3-2,2 1 2,3 3 2,2 11-1,4 5 0,0 11 2,1 6-2,4 6 1,1 6 0,-4 4-1,1 4 3,-3 5-5,0-1 0,0-1-3,0-1-4,-5-4 4,-1-5-3,-3-8-21,-2-3-2,-3-8 4,-4-6-2,6-12 2,-8-8-69,-5-9-94</inkml:trace>
  <inkml:trace contextRef="#ctx0" brushRef="#br0" timeOffset="18660.0673">23710 16552 248,'0'0'-172</inkml:trace>
  <inkml:trace contextRef="#ctx0" brushRef="#br0" timeOffset="20899.1954">19192 12755 95,'0'0'16,"0"0"10,0 0 8,0 0 1,0 0-2,0 0-8,0 0-9,0 0-4,0 0-4,0 0 0,-30 7 0,29-7 0,1 0 2,0 1 0,8 4-2,11-1 3,7 1-4,9-2 1,5 1 1,11-4-4,8 0 1,9 0 0,8 0-3,8-5 1,8 1-2,3-1 0,4 0-1,2 3-1,-4 2 0,0 0 0,-6 0 0,-3 0 0,-6 5 0,-8-1 0,-3-1 0,-9-3 0,-7 0-1,-6 0 1,-5 0-2,-7-3 1,-6-4 1,-4 1 0,-10 2 0,-3-3-1,-5 5-4,-4-1-1,-1 3-6,-4 0-8,0-2-22,0 2-31,0-3-57</inkml:trace>
  <inkml:trace contextRef="#ctx0" brushRef="#br0" timeOffset="21299.2182">19197 13017 246,'0'0'38,"0"0"-8,0 0-9,0 0-10,0 0-4,0 0-3,0 0 2,0 0-1,0 0 3,0 0 4,72 15-2,-25-12 0,9-1-1,6-1-2,6-1-1,6 0-2,7 0 1,5-1-1,5-4 0,3-1-3,5 0 0,2-2-1,0 2 0,0-2 0,3 3 1,-4-2-2,0 1 1,-4 2-1,-5-1 0,-6 2 0,-6 3-2,-9 0 2,-10 0 0,-6 0-1,-11 0 1,-8 0-1,-10 0-2,-11 0 1,-4 0 1,-5 0-2,-1 0 2,3 3 0,-7-3-3,4 0-7,2 2-34,5 0-82,10-2-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56:42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60 7193,'0'-24,"25"24,-25 0,25 0,0 0,-25 0,0-25,25 25,-25 0,24 0,1 0,0 0,0 0,24 0,51 25,-51-1,50-24,-49 0,24 25,1-25,-26 25,-24-25,50 25,-26-25,50 25,-24-1,24-24,-24 25,-1 0,-24 0,-26-25,26 0,0 0,-26 0,1 0,50 0,-75 0,49 0,-24 0,25 0,-26 0,1 0,25 0,-1 25,-24-25,0 0,25 0,-1 0,-24 0,0 0,0 0,0 0,49 0,-24 0,-1 0,1 0,-1 0,26 0,-26 0,1 0,0 0,-1 0,-24 0,-25-25,50 25,-26 0,1 0,0 0,0 0,24-25,-49 25,25 0,0-25,0 25,0 0,-1 0,1 0,0-25,0 25,25-24,-26 24,1 0,-25 0,25 0,-25 0,25 0,0-25,-1 25,1 0,0 0,25-25,-26 25,-24 0,50-25,0 0,-26 25,26 0,-25-24,0 24,-1-25,-24 25,50 0,-50-25,25 25,0 0,-1-25,1 0,0 25,0 0,0-24,-1 24,-24 0,25 0,0-50,0 50,-25 0,0 0,25 0,-1 0,-24-25,0 0,0 25,25 0,-25-24,25 24,0-25,-25 25,0-25,0 0,0 0,0 25,0-49,0 24,0-25,25 1,-25 24,0-25,24 1,-24-1,0 0,0 1,0-1,0 1,0-1,0 25,0-24,0-1,-24 25,24 0,0 25,0-24,0 24,0-25,0 0,0 0,-25-24,0 49,25-25,0 0,-25 0,0 0,1 25,-1-25,0 25,25 0,-25-24,0 24,1 0,-1-25,0 25,-25 0,-24 0,0 0,24 0,-24-25,24 25,-24 0,24 0,-24 0,24 0,0 0,1 0,-1 0,-24 0,24 0,0 25,-24-25,0 0,-1 25,-49-25,50 0,-1 24,1-24,24 0,1 0,-1 0,-24 0,24 0,0 0,26 0,-26 0,0 0,-24 0,0 0,-1 0,1 0,-25 0,49 0,-24 0,24 0,0 0,-24 25,49-25,-49 0,24 0,0 0,26 0,-26 0,25 0,-24-25,-1 1,-74-1,50 25,-26-25,-48 0,48 0,-48 1,48-1,1 25,74 0,0 0,1 0,24 0,-25 0,0 0,0 0,25 0,-25 0,25 25,-24-25,-1 0,25 24,-25-24,25 25,0 0,-50-25,50 50,0-26,0 1,-24 25,24 0,0-26,-25 26,25 0,-25 24,25-24,0-1,0 1,0 24,25-49,0 25,-25-1,0-24,0 25,24-1,-24 1,25-25,-25 24,0 1,25-25,-25-1,25 26,-25-50,25 50,-25-25,0-1,24-24,-24 0,0 25,0-25,0 25,0 0,25 0,-25-25,0 49,25-49,-25 0,0 25,0-25,25 25,-25-25,0 25,0-1,25-24,-25 0,24 0,1 0,-25 25,0-25,25 0,-25 0,50 0,-25 0,-25 0,24 0,1 0,25 0,-50 0,49 0,1 0,24 0,-49 0,-25 0,25-25,0 25</inkml:trace>
  <inkml:trace contextRef="#ctx0" brushRef="#br0" timeOffset="5689.3254">14486 10244,'0'0,"50"0,-25 0,0 0,-25 0,24 0,-24 0,25 0,-25 0,25 0,25 0,49 0,0 0,75 0,-26 0,26 0,24-24,-123 24,-25 0,24 0,0 0,-49-25,50 25,-26-25,26 25,-26 0,-24-25,0 25,0 0,-1 0,1 0,25 0,-25 0,24 0,1 0,-1 0,-24 0,25 0,-1 0,-24 0,-25 0,25 0,0 0,25 0,-26 0,1 0,50 0,-51 0,1 0,0 0,0 0,0 0,-25 0,24 0,1 0,-25 0,25 0,0 0,0-25,-1 25,1 0,0 0,-50 0,25 0,0-24,-25-1</inkml:trace>
  <inkml:trace contextRef="#ctx0" brushRef="#br0" timeOffset="7888.4512">3473 11063,'0'0,"0"0,25 0,0 0,24 0,-24 0,0 0,0 0,24 0,-24 0,0 0,24 0,1 0,24 0,-24 0,0 0,-1 0,26 25,-26-25,-24 24,25-24,-25 25,-1-25,26 0,0 0,24 0,-24 0,24 0,25 0,-49 0,49 0,-25 0,1 0,-1 0,26 0,-26 0,25 0,0 0,50 0,-74 0,-1 0,25 0,-49 50,-1-50,26 0,-1 0,-24 0,24 0,1 25,-1-25,-24 0,24 0,-24 25,-25-1,24 1,26-25,-1 0,-24 0,-1 0,26 0,-26 0,26 0,-1 0,-49 0,49 0,-49 0,25 0,-1 0,26 0,-1 0,-49 0,49 0,-24 0,-25 0,0 0,-1 0,-24 0,0 0,25 0,0 0,-25 25,0-25,0 0,0 0</inkml:trace>
  <inkml:trace contextRef="#ctx0" brushRef="#br0" timeOffset="12344.7061">14536 12675,'0'0,"25"0,0-25,-25 25,24 0,-24 0,50 0,-50 0,50 0,-26-24,51 24,-26 0,26 0,-50-25,24 25,1 0,24 0,25 0,-24 0,-26 0,26 0,-26 0,26 0,-75 0,25 0,-25 0,49 0,1 0,-25 25,49-1,50-24,-25 0,-24 50,-1-50,-24 25,-25-25,24 0,1 0,-25 0,-1 0,51 0,-1 0,-24 0,-1 0,1-25,0 25,-1 0,1-25,-25 25,0-25,-1 25,1 0,-25 0,25 0,0-24,0 24,-1 0,1 0,50 0,-75 0,24 0,1 0,0 0,-25 0</inkml:trace>
  <inkml:trace contextRef="#ctx0" brushRef="#br0" timeOffset="20928.197">8955 7045,'0'24,"0"51,0-50,0 24,0-24,0 49,0-74,0 25,0 25,0-50,0 25,0-25,0 49,0-49,0 0,-25 0,0-74,-24-1,-1 1,50 0,-25 49,25-50,0 51,0 24,0-50,0 50,-25 25,1 24,-26-24,50 25,-25-25,0-1,25 1,0 0,0-25,25 0,0 0,25-25,-1 0,-49 25,50-24,-50 24,25 0,-25-25,24 25,-24-25,25 25,-25 0,25 0,-25-25,0 25,25 0,0 0,24 0,-24 0,0-25,0 25,-25 0,24 0,1 0,-25 0,25 0,0 0,0 0,-1 0</inkml:trace>
  <inkml:trace contextRef="#ctx0" brushRef="#br0" timeOffset="22384.2803">7367 7317,'0'0,"0"0,0 25,0-25,0 25,0 0,0-25,0 25,0 24,0-49,0 25,25 0,0 24,0-24,0 0,-1-25,-24 0,25 25,0 0,-25-25,50 24,-50-24,24 0,1 25,0-25,-25 0,25 0,24 0,-49 0,50 0,-25 0,0 0,-1 0,-24 0,25 0,-25-25,0 25,0-24,-49-1,24 25,0 0,0-50,25 50,0-25,-25 25,25-24,0-1,-24 25,-1-50,0 25,-25-24,26-1,-26 25,50 1,-25-1,25 0,-25 25,-24 0,49 0,-25 0,0 25,25 0,-25-25,1 0,24 24,-25-24,0 0,25 25</inkml:trace>
  <inkml:trace contextRef="#ctx0" brushRef="#br0" timeOffset="23520.3453">11683 6995,'0'0,"0"0,25 0,0 0,0 0,0 25,24-25,1 25,-1-1,26 26,-1-50,-24 25,-25 24,49-49,-24 0,-26 25,26 0,0-25,-26 0,1 0,75 50,-51-26,-24 1,49-25,-74 25,25-25</inkml:trace>
  <inkml:trace contextRef="#ctx0" brushRef="#br0" timeOffset="24656.4103">11981 6871,'-50'0,"1"0,-1 25,1 0,-26-25,50 0,1 0,-26 0,25 24,0-24,-49 25,24-25,-24 0,-25 25,49-25,0 0,50 0,0 0,25 50,50-50,-26 49,1-24,0 0,-26 0,1-25,-25 24,50 1,-50 25,25-50,-1 49,1-24,0 0,-25-25,25 25,-25-25,0 25,25-1,-25-24,0 0,0 25,24-25,-24 25,25-25</inkml:trace>
  <inkml:trace contextRef="#ctx0" brushRef="#br0" timeOffset="26224.4999">12948 7293,'25'-50,"25"25,-25-24,-1-1,1 0,25-24,-50 24,25 50,-25-24,24 24,-24 49,50 1,-25-1,-25 26,0-26,25 1,-25 0,0 24,24 50,-24-50,25 1,-25-1,0-49,0 0,0-25,0 25,-25-25,-24 24,49 1,-25-25,-25 0,50 0,0 0,25 0,0-25,-25 25,25 0,0-24,24 24,-24 0,49-25,1 25,24-25,-24 0,24 25,-25-25,-49 25,0 0,-25 0,25 0,-1 0,1 0,-25 0,25 0</inkml:trace>
  <inkml:trace contextRef="#ctx0" brushRef="#br0" timeOffset="33448.9132">10220 15850,'25'0,"-1"0,1 0,50 0,-50 0,-1 0,26 0,0 0,24 0,-24 0,-1 0,50 0,25 0,-49-25,49 25,0 0,-25 0,0 0,1 0,-51 0,1 0,24 0,-24 0,-1 0,26 0,24 0,-25 0,-24 0,24 0,-49 0,25 0,24 0,-24 0,-1 0,26 0,-50 0,24 0,-24 25,25-25,-1 0,1 0,0 0,-1 0,-24 0,25 0,-1 0,1 0,-25 25,49-25,-49 0,0 0,49 0,-24 0,-1 0,-24 0,49 0,-24 0,25 0,-26 0,1 0,24 0,1 0,-26 0,26 0,-1 0,0 0,1 0,-1 0,25 0,-49 0,24 0,1-25,-25 25,-1 0,1 0,-25 0,74 0,-50 0,1-25,24 25,-24 0,49 0,25-24,-25 24,1-25,73 25,51-25,-26 0,0 25,26-25,-51 1,-49-1,0 0,-24 25,-26 0,0-25,-24 0,-50 25,50 0,-26 0,1 0,25 0,-25 0,24 0,-24 0,25 0,-50 0,24 0,1 0,0 0,0 0,0 0,24 0,26 0,-26 0,1 0,0 0,-26 0,51 0,-50 0,-1 0,51 25,-50-25,24 0,1 0,-1 0,26 0,-50 0,-1 0,26 0,0 0,-26 0,1 0,0 0,0 0,0 0,74 0,-74 0,49 0,25 0,-24 25,24-25,-25 0,-49 0,25 0,-25 0,49 0,-49 0,-25 0,25 0,-1 0,1 0,0 0,25 0,24 0,-24 0,-26 0,1 0,50 0,-51 0,1 0,-25 0,25 0,0 0,0 0,-25 0,25 0,-25 0,49 0,-24 0,0 0,0 0,-25 0,24 0,-24 0,25 0,-25-25,0 25</inkml:trace>
  <inkml:trace contextRef="#ctx0" brushRef="#br0" timeOffset="39066.2344">4093 16867,'50'0,"-50"0,25 0,24 0,1 0,24 0,-24 0,49 0,50 25,-50-25,-25 0,26 0,24 0,0 0,-25 0,25 0,-25 0,0 0,50 0,-50 0,75 0,-50 0,50 0,-1 0,-24 0,-25 25,25-25,-75 0,26 0,-26 0,25 0,-24 0,-1 0,1 0,-1 0,0 0,26 0,-1 25,0-25,50 0,-50 0,0 0,25 0,25 0,0 0,25 0,-26 24,-24-24,50 0,0 0,-25 25,24-25,-49 0,25 25,25-25,-1 0,-49 0,25 0,0 0,-25 0,-25 0,25 0,-49 0,24 0,-25-25,26 25,48-25,1 1,-74 24,24-50,-25 50,25-25,-24 25,-1-25,1 25,-1-24,1 24,49-25,49 0,-49 0,25-24,25-1,-26 25,-23-24,23 24,-48 25,-1-25,0 25,25 0,-50-25,-24 25,49 0,-24-25,-1 25,1 0,49 0,-50 0,0-24,1 24,24 0,-25 0,-24 0,0 0,24 0,-49 0,0 0,24 0,-24 0,0 0,49 0,1 0,-1 0,1 0,24 0,50 0,-1 0,-24 0,25 0,-50-25,50 25,-25 0,25 0,-50 0,-24 0,-1 0,1 0,-1 0,0 0,-24 0,0 0,-1 25,1-25,24 0,1 0,-50 0,49 0,-24 0,-1 0,-24 0,0 0,24 0,1 0,24 0,1 0,-1 0,-24 0,-1 0,26 0,-1 0,1 0,-26 0,50 0,1 0,73 0,-24 0,-50 0,1 0,-26 0,25 24,0-24,-24 0,-1 0,-24 0,-50 0,50 0,-50 25,24-25,1 0,0 0,-25 0,0 25,-50-25</inkml:trace>
  <inkml:trace contextRef="#ctx0" brushRef="#br0" timeOffset="40912.34">3151 17735,'49'0,"-24"0,0 0,24 0,-24 0,25 0,49-24,25-1,0 25,50-25,49 0,-49 25,24 0,50-25,-50 25,26 0,-1 0,-25 0,-74 0,50 0,-50-24,-25 24,-24 0,24 0,-25 0,26 0,73 0,75 0,0 0,100 0,-1 0,-50 0,1 49,-50-24,-25-25,-49 25,-25-25,-50 0,-24 0,-1 0,0 0,-24 0,0 0,-1 0,1 0,-25 0,-1 0,1 0,-25 0,50 0,-25 0,24 0,1 0,49 0,0 0,0 0,-24 0,24 0,-24 0,-26 0,1 0,-1 0,1 0,0 0,-26 0,1 0,-25 0,25 0,0 0,0 0,-25 0,49 25,1-25,-25 0,-1 0,1 0,-2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57:46.6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9 9847,'0'0,"-25"75,0-26,-24 26,24 24,0 0,-49 50,49-50,0 50,25 0,0-50,-25-24,25 24,0-25,-25 1,25-1,0 1,0-1,-25-24,25 49,0-25,0 1,0-1,0 0,0-24,0 0,-24-26,24 26,0-25,0 0,-25-1,25 1,0 0,0 0,-25 25,25-50,0 24,0-24,0 0,25 0,0 0,-25 0,24 0,-24 0,25 0,0 0,0 0,0 0,0 0,24 0,26 0,-26-24,1 24,49 0,-25 0,26 0,98 0,-74 0,74 0,-24 24,-25-24,25 75,-1-75,-49 0,25 0,-50 0,-24 0,24 0,-25 0,50 0,-24 0,73 25,1-25,124 99,-100-99,50 49,-25-24,-24-25,-1 25,1 0,-26-25,-24 0,49 0,1 0,123 25,-24-1,198 76,-124-26,223 0,-98-49,23 0,-147-25,-26 0,0 0,75 0,-1 0,-49-25,50-24,-50 49,-124 0,50 0,-25 0,-50 0,-49 0,-50-25,74 0,-49 0,-75 0,26-24,24 24,-25 0,50 25,24-25,-73 25,73 0,-74 0,25 0,0 0,25 0,-25 0,50 0,0 0,-26-24,51 24,-1-25,25 25,-98 0,23 0,-98 0,24 0,26 0,-1-25,25 0,-25 25,-25 0,75 0,25-25,-50 25,25 0,-75 0,-24 0,-1 0,1-49,24 24,26 0,-26 25,50-25,-50 25,1-24,24 24,25-25,0 25,0-25,-74 0,24 25,1-25,49 1,24-26,-48 50,-26-25,1 25,-26 0,1-25,-1 25,1-25,0 1,-1 24,26-25,-1 25,0 0,-24 0,-25 0,24 0,-49 0,25 0,-25 0,50-25,-50 0,25-24,24-26,-24 26,25-75,49 24,-74-24,24 50,-49-25,0 0,0-1,0 1,0-25,0 0,0 25,0 0,0-1,0-48,0 24,0-100,0 51,0 49,0 24,0-48,0 48,0 26,0-25,0-25,25 49,-25 50,0 1,0-1,0 0,0 25,-25 0,-24 0,24 0,0 0,-49 0,-26 25,1-25,-50 25,1 24,48-49,-73 50,-1-50,0 50,-24-50,49 0,-24 24,-1-24,0 25,25-25,-49 50,0-25,-50-1,0 1,24-25,-24 0,-25 50,1-50,73 25,-49-1,25-24,49 0,75 0,-75 25,1-25,-51 0,1 0,25 0,-75-49,-50-1,26 25,-75 0,0 25,24 0,26 0,-25 0,24 0,75 0,25 0,49 0,50 0,25 0,25 0,24 0,-74 0,0 0,25 0,-25 0,-25 0,0 0,-49 0,-1 0,1 0,-1 0,-49-24,0 24,50 0,-100 0,100 0,-75 0,99 0,-24 0,49 0,50 24,24-24,-24 0,49 0,26 0,-1 0,-74 0,49-24,0-1,-24 0,0 25,-1 0,-24 0,-25 0,50 0,-26 0,26 0,-25 0,24 0,-24 0,-50 0,-24 0,-26-25,-49 25,50 0,24 0,0 0,75 0,25 0,-1 0,-24 0,25 0,-50 25,-75 25,-123-26,24 1,-49 50,49-26,-74 1,25 24,49-49,50-25,-25 50,174-50,-50 49,75-24,24-25,50 0,0 25,0 0,0-25,0 0,25 0,0-25,0 25,-1 0,26 0,-25-25,0 25,24-25,1 0,-25 25,0 0,-1 0,1 0,-25 0,25 0,0 25,-25-25,0 25,0-25,25 25,-25 0,0-1,0-24,0 25,0 0,0-25,24 25,-24-25,0 25,0-25,25 0</inkml:trace>
  <inkml:trace contextRef="#ctx0" brushRef="#br0" timeOffset="14070.8048">2332 14709,'50'0,"-26"0,1 0,25 0,-1 0,-24 0,25 0,-1 0,1 0,24 0,1 0,24 0,0 0,50 0,-50 0,50 0,-50 0,1 0,48 0,-98 0,49 0,-49 25,0-25,24 0,0 0,-24 0,0 0,74 25,-50-25,25 0,-24 0,49 0,-75 0,1 0,-1 0,1 25,0-25,-1 0,1 0,24 0,-24 0,24 0,1 0,-26 0,26 0,-26 0,1 0,-50 0,25 0,0 0,-1 0,26 0,-25 0,49 24,1-24,-1 0,25 0,50 25,-50-25,-24 25,-1-25,1 0,-26 0,1 0,-25 0,49 0,-24 0,-1 0,50 0,-24 0,24 0,-24 25,-1-25,25 0,0 0,-74 0,0 0,25 0,-26 0,26 0,-25 0,49 0,-49 0,0 0,24-25,26 25,-26 0,26 0,-75 0,49 0,-24 0,25 0,0-25,-1 25,1 0,-25 0,-1 0,51 0,-50 0,-1 0,1 0,0 0,0 0,24 0,-24 0,0 0,0 0,24 0,-24 0,0 0,0 0,0 0,24 0,1 0,-25 0,-1 0,1 0,25 0,-1 0,-24 0,-25 0,50 0,-50 0,25 0,-25 0,49 0,-49 0,25 0,-25 0</inkml:trace>
  <inkml:trace contextRef="#ctx0" brushRef="#br0" timeOffset="16870.9649">5135 11137,'25'0,"24"0,1 0,24 0,50 0,-24 0,24 0,-50 0,50 0,-25 0,0 0,1 0,-26 0,-24 0,-50 0,49 0,-49 0,25 0,0 0,0 0,0 0,-1 0,1 0,-25 0,50 0,-50 0,25 0,-1 0,1 0,-25 25,25-25,-25 0</inkml:trace>
  <inkml:trace contextRef="#ctx0" brushRef="#br0" timeOffset="31774.8174">11857 3820,'0'0,"0"25,0 0,0 24,0-24,0 0,0 24,-25 1,25-25,-25 49,1-24,24 24,0-49,0 25,0 24,0 0,-50-49,50 50,0-51,0 51,0-26,0-24,0 0,0 0,0 0,0-25,0 25,0-1,0 1,0-25,0 25,0-25,0 25,0-25,0 25,0-1,0-24,0 25,0-25,0 25,0-25,0 0,25 0,0 0,-25 0,24 0,-24 0,25 0,-25 0,50 0,-50 0,25 0,24 0,-49 0,50-25,-50 25,25 0,-25 0,24 0,1 0,25 0,-1 0,-24 0,0 0,0 0,0 0,-1 0,-24 0,50 0,-25 0,0 0,-1 0,-24 0,50 0,0 0,-1 0,-24 0,25 0,-25 0,-1 0,26 0,0 25,-1 0,-24-25,49 0,-49 0,25 25,-25-25,-1 0,1 0,0 0,0 24,0-24,-1 25,1-25,50 0,-51 0,1 25,25-25,-50 0,25 0,49 0,-24 0,-25 25,24-25,-24 0,0 0,-25 0,25-25,-1-49,-24 49,25-25,0 1,0-26,-25 50,0 1,25-1,-1-50,-24 26,0-1,25 25,0-24,-25-1,0 25,0-24,0-1,25-24,-25 49,0 0,0 0,0 25,0-25,0 25,0-49,0 49,0-25,0 25,0-25,0 0,0 1,0-1,0 0,0 25,0-25,0 25,0-25,0 1,0 24,0-25,0 25,-25 0,25-25,0 0,0 25,0-25,0 25,0-24,0 24,0-25,-25 25,0 0,-24 0,-50 0,-1 0,-73 0,-1 0,0 0,26 0,24 0,-50 0,75 0,-1 0,26 0,49 0,0 0,-24 0,49 0,-25 0,0 0,0 0,1 0,24 0,-50 0,50 0,-25 0,25 0,0 25,-49-25,24 0,0 0,-25 0,1 0,24 0</inkml:trace>
  <inkml:trace contextRef="#ctx0" brushRef="#br0" timeOffset="33998.9446">12800 3870,'0'0,"0"24,0 1,0 0,0-25,0 25,0-25,0 49,0-49,-25 25,25 25,0-25,0-1,0 26,-25 0,25-1,-25 1,25-1,0-24,-25 25,25-50,0 25,0-25,0 24,0-24,0 50,-24-50,24 50,0-50,0 24,0-24,0 25,0-25,0 25,0 0,0 0,0-1,0 1,0 0,-25 0,25 0,0 0,0-1,0 1,-25 0,25 0,0-25,0 25,0-1,0-24</inkml:trace>
  <inkml:trace contextRef="#ctx0" brushRef="#br0" timeOffset="45486.6017">2208 13072,'0'25,"0"0,0-1,0-24,0 100,25-26,0 1,-1 73,-24 1,0-25,0 25,0-75,0 1,0-26,0 1,0 24,0-24,0-50,0 50,-24-25,24-1,0 1,0-25,0 50,0-50,0 25,0-25,0 24,0 1,0-25,0 25,0 0,0 0,0-25,0 0,24 0,1 0,-25 0,25 0,-25 0,25 0,0 0,24 0,1 0,49-25,0 25,75 0,-25 0,-25 0,25 0,-50 0,0 0,0 0,25 0,-49 0,24 0,0 0,-24-25,-26 25,50 0,-24 0,-26 0,-24 0,0 0,25 0,24 0,25 0,0 0,50 0,25 25,-50-25,25 0,24 0,1 0,-50 0,-50 0,50 0,-49 0,-1 0,1 0,-1 0,50 0,-25 0,-24 0,-1 0,-24-25,-25 0,24 25,-24 0,25-25,-1 25,1 0,-1 0,1 0,24 0,1 0,-1 0,-24 0,49 0,-49 0,-25 0,49 0,-49 0,74-24,-49 24,-1 0,1 0,24 0,1 0,-26 0,1 0,-50 0,49 0,-24 0,0 0,25 0,24 0,25 0,-24 0,-1 0,50 0,-49 0,-26 0,-24 0,49 0,-24-25,24 25,-24 0,24-25,-24 25,24-25,-24 25,0 0,-25 0,-1 0,1 0,-25-25,0 25,25 0,-25 0,25 0,0 0,-25-24,24-1,-24-25,50 25,-25 0,-25-49,0 24,25 26,-25-26,0-24,0 24,0 0,-25 1,25-26,0 1,0 24,0 1,0 24,0-25,0 1,-25-1,25 1,0-1,0 25,-25 0,25 1,0-1,0 0,0 25,0-25,-49 25,49-25,0 0,-25 1,25 24,0-50,-25 50,25-25,0 0,-25 25,25 0,-25-24,-24 24,49 0,-25 0,0 0,-25 0,26 0,-26 0,25 0,-49-25,-25 25,-1-25,-73 25,-50-25,-25 0,-50 1,25-1,25 0,50 25,24 0,75 0,24 0,50 0,1 0,24 0,-25 0,25 0,-25 0,0 0,-24 0,-1 0,0 0,-24 0,49 0,-24 0,49 0,-25 0,-25 0,1 0,-51 25,1-25,-50 0,50 0,-75 0,26 0,73 0,1 0,49 0,-25 25,1-25,-1 0,-24 0,-1 0,-24 0,25 0,-50 0,0 0,49-25,1 25,24 0,25 0,-24 0,-1 0,25 0,1 0,-26 0,0 0,1 0,-1 0,-24 0,-26 0,1 0,0 0,25 0,-26 0,51 0,-26-25,1 25,-50 0,50 0,-1 0,1 0,24 0,0 0,1 0,24 0,25 0,-25 0,0 0,25 0,-24 0,24 0,-25 25,25-25,-25 25,0-25,-49 0,74 24,-50-24,25 25,1 0,-1 0,0-25,0 0,0 25,1-25,24 0,0 0,0 24,-50 1,0-25,26 0,-1 0,25 25,-25-25,25 25,-25-25,0 0,25 0,-24 0,-26 25,50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59:23.0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1 5259,'0'0,"-25"0,1 0,24 0,-25 0,25 0,-25 0,25 0,-25 0,0 0,1 24,-26-24,0 0,1 0,-75 0,74 0,-49 25,49-25,-24 25,-1 0,51-25,-1 0,-25 0,25 0,1 0,-1 49,0-49,25 0,-25 0,25 0,0 25,0 0,-49 0,49-25,-50 74,50-49,0-25,-25 50,25-26,0-24,0 25,0-25,0 25,0 0,-25 0,25-25,0 24,0-24,0 25,0-25,0 25,0 0,0-25,0 25,0-25,0 25,0-1,0-24,0 0,25 25,-25-25,0 25,0-25,25 0,0 25,-25 0,25-25,-25 24,24-24,1 0,-25 25,25-25,-25 0,0 25,25-25,0 0,-25 0,24 0,1 0,0 0,25 25,-50-25,24 25,-24-25,50 0,-25 0,0 24,24 1,-24-25,25 25,-1 0,1-25,-25 0,24 25,-24-25,25 24,-25-24,-25 0,24 25,26-25,-25 25,24-25,-49 0,75 25,-26 24,1-49,0 0,-26 0,1 25,50-25,-51 0,1 0,25 0,-1 0,-24 0,25 0,-1 0,-24 0,0 25,25-25,24 0,-24 0,-1 25,1-25,0 25,24-1,-74-24,50 25,-1-25,-24 0,0 0,24 25,1-25,-25 0,24 0,26 0,24 0,-25 0,26 25,-26 0,1-25,-1 0,0 0,-24 0,-25 0,0 0,49 0,-74 0,25 0,0 0,24 0,1 0,-1 0,26 0,-50 0,49 0,-49 0,49 0,-49 0,0 0,-25 0,25 0,-25 0,49 0,26 0,-1 0,-24-25,-25 25,24 0,26 0,-51 0,-24 0,50-25,-50 25,50 0,-1 0,1 0,24-25,-24 0,49-24,-25 49,1-25,-1 0,-24 0,0 1,-26 24,26-25,0 0,-26 0,26 25,49-25,-49 25,-1-24,1 24,0 0,-1-25,-24 25,0 0,0-25,-1 25,-24 0,25 0,-25-25,25 25,-25 0,25 0,-25-25,25 1,-25 24,0-25,24 25,-24-25,0 0,25 25,-25-25,25 1,-25-26,25 25,24-24,-49-1,0 25,50 0,-50 0,0 1,0 24,0-25,0 25,0-25,0 0,0 25,0-25,0 25,-25-24,0-1,-24 0,49 25,0-25,-25 25,25 0,0-25,-50 25,50 0,-49-24,-1-1,1 25,-26-25,26 0,-51 0,26 1,0 24,49 0,-50-25,26 25,24 0,0-25,-24 25,24 0,-25 0,0-25,-24 25,0 0,-1 0,1 0,-25 0,24 0,1 0,-25 0,24 0,1 0,-1 0,1 0,49 0,0 0,-24-25,-1 25,25 0,0-24,-74 24,25 0,24 0,-49 0,25 0,24 0,-24-25,24 25,0 0,1 0,24-25,-49 25,49-25,-25 25,1 0,24 0,-25 0,25-25,25 25,-25 0,1 0,-1 0,-25 0,25 0,-49-24,24 24,-24 0,24 0,1 0,-1 0,1 0,-1 0,0 0,26 0,-1 0,0 0,0 0,0 0,1 0,-1 0,0 0,0 0,0 0,1 0,-1 0,0 0,0 0,25 0,-25 0,25 0,-25 0,25 0,-49 0,24 0,0 0,0 0,1 0,-1 0,-25 0,50 0,-25 0,1 0,24 0,0 0,-25 0,25 0,-25 0,25 0,-50 0,50 0,-24 0,24 0,-25 24,-25-24,1 0,49 25,-25-25,0 0,0 0,0 0,25 0,-24 0,-1 0,25 25,-25-25,25 0,-25 0,25 25</inkml:trace>
  <inkml:trace contextRef="#ctx0" brushRef="#br0" timeOffset="6969.3987">1216 7218,'0'0,"0"0,25 0,-1 0,-24 0,25 0,-25 0,25 0,25 0,-26 0,26 0,-25 0,0 0,24 0,1 0,-1 0,26 0,-26 0,-24 0,50 0,-50 0,-25 0,49 0,-49 0,50 0,-1 0,51 25,-26 0,0 0,-24-25,24 24,-49-24,-50 0,-24 0,-1-49,25 24,-24 0,24 0,0 25,0-24,1-1,24 25,-25 0,0 0,25-25,-25 25,25 0,-25 0,25-25,-24 25,-1 0,25-25,-25 25,0 0,0 0,25 0,-24 0,48-24,26 24,-50 0,25 0,0 0,-1 0,26 49,-50-49,50 25,-1 0,1 0,-1-25,1 24,-25 1,0-25,-25 0,0 25,24-25,-24 0,0 0,0 25,0-25,0 25,0-25,0 0,0 49,-49-49,49 25,0-25,-50 25,50 0,-25-25,25 0,-24 24,-1-24,25 0,-25 25,0-25,0 25,25-25,-24 0,24 0,0 0,0 0,-25-25,0 25,25-25,0 1,0 24,0-25,0 0</inkml:trace>
  <inkml:trace contextRef="#ctx0" brushRef="#br0" timeOffset="8816.5043">6028 7169,'49'0,"-24"0,-25 0,50 0,-25 0,0 0,-1 0,1 0,0-25,25 25,-1 0,-24 0,0 0,24 0,-49 0,25-25,-25 25,25 0,0 0,-25 0,25 0,-1 0,1 0,-25 0,25 0,0 0,-25 0,25 0,-1 0,1 0,25 0,-25 0,-25 0,24 0,-24 0,25 0,0 0,0 0,-25 0,-50 0,25 0,-24 0</inkml:trace>
  <inkml:trace contextRef="#ctx0" brushRef="#br0" timeOffset="10720.6132">6251 6995,'0'25,"0"-25,0 25,-25-25,25 24,0-24,-24 25,-1-25,25 0,0 25,-25-25,25 25,-25-25,0 25,25-25,-25 0,25 24,0-24,-49 50,49-25,-25-25,25 25,0-25,0 0,0 24,0 1,25-25,-25 0,25 0,-1 25,-24-25,25 25,-25-25,25 25,-25-25,25 0,0 0,-25 0,0 0,25 0,-25 0,0 24,24-24,1 0,-25 0,0 0,25 0,-50 0,25 0</inkml:trace>
  <inkml:trace contextRef="#ctx0" brushRef="#br0" timeOffset="21258.2159">4936 7937,'0'-24,"0"24,0-25,0 0,0 25,0 0,-49 0,-1 0,50 0,-25 0,1 0,-1 0,0 0,0 0,-24-25,24 0,-50 25,26-24,-50-26,49 50,25 0,0 0,25 0,-24-25,-1 25,25 0,-50-25,50 25,-25 0,1 0,-1 0,25 0,-25 0,25 0,-25 0,0 0,-24 0,24 0,-50 0,26 0,-1 0,25 0,-49 0,49 25,-24 0,24-25,0 0,0 25,0-25,1 25,24-25,0 24,-25-24,25 25,-25-25,0 0,25 0,-25 25,1-25,-1 25,25 0,-25-25,25 24,0-24,-25 50,25-50,-25 50,25-1,-24-49,24 25,0 25,-25-50,25 49,0-24,0 0,0 25,0-1,0 1,0-1,-25 1,25-25,-25 0,25-1,0-24,0 25,0 0,0-25,0 0,25 0,-25 25,25-25,-25 0,25 0,-25 0,24 25,1-1,0-24,-25 0,25 0,0 0,-25 0,24 0,1 25,0-25,0 0,-25 0,49 0,-49 25,25-25,-25 0,25 0,0 25,0-25,-25 0,49 0,1 0,-50 0,49 0,26 0,-1 0,-24 49,-75-24,25-25,99 0,-24 0,-1 0,-24 0,24 0,1 0,-26 25,1-25,-25 0,-25 0,24 0,26 0,-50 0,50 0,-26 0,26 0,-25-25,24 25,-24-25,25 25,-50-24,25 24,-1 0,1-25,0 0,0 0,-25 0,25 25,-25 0,25-24,-25 24,24-25,-24 0,0 25,0 0,0-25,0 25,0-25,0 1,0 24,0-25,0 0,0 0,0 0,0 1,0-1,0 0,0 25,0-50,0 50,0-24,-24 24,24-25,0 0,-25 25,25 0,0-25,-25 0,0 1,25 24,0-25,-25 25,25-25,0 0,0 25,-25 0,1-25,24 25,0-24,0 24,0-25,0 0,0 25,-25-25,25 25,0-25,0 0,-25 25,25-24,-25 24,25-25,0 0,0 25,-25 0,25-25,0 25,-24 0</inkml:trace>
  <inkml:trace contextRef="#ctx0" brushRef="#br0" timeOffset="40904.3396">1489 8359,'0'0,"24"0,1-25,0 25,25 0,-26 0,26 0,0 0,24 0,25 0,-24 0,-1 0,-49 0,0 0,-25 0,0 0,-50 0,1 0,-1-24</inkml:trace>
  <inkml:trace contextRef="#ctx0" brushRef="#br0" timeOffset="41344.3648">1910 8285,'0'0,"0"0,25 0,0 0,-25 0,25 0,0 0,-25 0,24 0,1 0,-25 0,25 0,-25 0,25 0,0 0</inkml:trace>
  <inkml:trace contextRef="#ctx0" brushRef="#br0" timeOffset="50419.8839">11882 11956,'-25'-25,"25"0,-25 0,25 25,-25-49,1 49,-1-25,0 0,25 0,-50 1,50-26,0 50,-49-50,49 1,-25 24,-25 0,26 0,-1 1,-50-1,26 0,-51 0,1-24,25 24,24 25,1 0,-1-25,50 0,-25 25,0 0,1 0,-26 0,0 0,-24 0,49 0,-24 0,-1 0,25 0,0 0,25 0,-24 0,24 0,0 0,-50 0,25 0,0 25,1 0,-1 0,0-1,0-24,25 50,-25-50,25 50,0-50,-25 24,25 26,0 0,-24-26,24 26,0-25,0 24,0 1,0 0,0-26,0 26,0 0,0-26,0 1,24-25,-24 25,25-25,-25 25,0 0,25-25,0 24,0-24,-25 25,0 0,0-25,25 25,-1-25,1 0,-25 25,25-25,-25 0,25 0,0 25,-25-25,24 24,1-24,0 0,-25 25,25-25,24 25,-24-25,0 0,0 0,0 0,-1 0,1 0,0 0,0 0,0 0,-25 0,24 25,1-25,0 0,0 0,-25 0,49 0,-49 0,25 0,-25 0,25 0,0 0,-25 0,25 0,-25 0,24 0,1 0,0 0,0 0,0 0,24 0,-49 0,25 0,-25 0,25 0,0 0,0 0,-1-25,-24 25,0-25,25 25,-25-25,0 1,0-1,0 25,25-25,0 0,-25 0,0 25,0 0,0-25,25 25,-25-24,0-1,0 25,0-25,0 0,0 25,0-25,0 1,0 24,0-25,0 25,0-25,0 0,0 25,0-25,0 25,0-24</inkml:trace>
  <inkml:trace contextRef="#ctx0" brushRef="#br0" timeOffset="56040.2054">5085 8508,'25'25,"0"-25,0 0,24 25,-24-1,25-24,24 25,-24 0,-1-25,1 0,-25 25,0 0,24-25,-24 24,0 1,24 0,-24 0,50 24,-26 26,1-1,-1 50,1-24,-25-76,0 1,24 50,-49-26,0-24,0 25,25 49,-25-50,0 26,0-1,0 25,0-24,0-1,0 1,0-1,0 1,-25 24,0-25,1 25,-26 1,25-1,0-25,-24-24,49-1,-25 1,0 0,25-1,-49 1,49 24,-25-49,0 0,25 49,-25-49,25 0,-25 0,25 0,0-1,0-24,0 50,-24-50,24 25,0-25,0 25,0-25,-25 24,25 1,0-25,0 25,0 0,0 0,-25 24,25-24,0 0,0-25,0 25,0-25,0 24,0-24,0 25,0 0,0-25,-50 0,50 0,-24-25,24-24,0 24,0 0,-25-25,0 50,25 0,-25-24,0 24,25 0,0-25,0 25,0 25,0-1,0 1,0 0,0-25,25 25,-25-25,0 0,25 25,-25-1,0-24,0 0,25 0,0 0,-25 0,24-24</inkml:trace>
  <inkml:trace contextRef="#ctx0" brushRef="#br0" timeOffset="58976.3733">16619 8508,'0'0,"25"0,0 0,0 25,0 0,24 24,-24-24,0 0,25 99,-26-50,26 50,24-49,-24 24,-25-25,24 1,1-1,-50-24,74 24,-49 25,-25 1,25-26,0 50,0 50,-25-25,49 74,-49-50,0-49,0-24,0-1,-25-25,-24-24,49 49,-25-49,0-25,0 49,1-24,-1 24,0-49,25 49,-25-24,0-1,1-24,-1 25,0-25,-25 49,26-49,-1 24,0-24,-25 25,50-25,0-1,-24 1,24-25,0 25,-25-25,25 25,0 0,-25-25,25 0,0 24,0-24,-25 25,25-25,0-25,0 1,-49-26,49 25,0-24,-25 24,25-25,0 25,0 1,0 24,0-25,0 25,0 0,0 25,0-1,0 1,0 0,0 0,0-25,0 25,25-25,-25 24,0-24,0 25,24-25,-24 25,0-25,0 25,25-25,-25 0,25 0,-25 25,25-1,-25-24,0 0,25 0,-1 0,26 0,0-24,-1-1,-24 0,49 25,-49-25,0 25,-25 0,25 0,-25 0,0-25,25 25,-1 0,1 0,-25 0,50 0,-50 0,25 0,-25 0,24-24,1 24,-25 0,0 0,-25 0,25 0,-49-25,24 0</inkml:trace>
  <inkml:trace contextRef="#ctx0" brushRef="#br0" timeOffset="64639.6972">4812 13221</inkml:trace>
  <inkml:trace contextRef="#ctx0" brushRef="#br0" timeOffset="72104.1242">8161 14362,'0'0,"0"-25,0 25,-50 0,50-25,-24 0,24 25,-50 0,50 0,0-24,-25 24,0 0,1-25,-1 0,0 0,25 25,-25 0,0 0,1-25,-26 25,50 0,-50-24,26 24,-1-25,0 25,0 0,-24-25,-1 0,50 25,-50 0,1 0,24-25,0 25,0-24,-24 24,49 0,-50 0,1 0,-1 0,0 0,1 0,-51 0,51 0,-1 0,1 0,24 0,-25 0,25 0,1 0,24 0,-25 24,0-24,25 25,-25-25,0 25,25 0,-24 0,24-25,0 49,0-49,0 50,0-25,0-1,0 26,0-25,0 0,0 24,0 26,0-75,24 49,-24-24,0-25,50 25,-50 0,0-25,0 25,0-25,0 24,25 1,-25 0,0 25,49-50,-49 24,0 1,25-25,0 0,-25 0,0 0,25 25,-25-25,0 0,25 50,-1-50,1 24,-25-24,50 0,-25 25,-1-25,1 50,25-50,-25 0,-25 25,24-25,1 24,25-24,-25 0,0 25,49-25,-49 0,0 0,24 0,-49 25,25-25,25 0,-50 0,24 0,1 0,0 0,0 25,24-25,-24 0,25 0,24 0,-24 0,-1-25,-24 25,0-25,0 25,24 0,-24-25,0 1,25 24,-26-25,26 0,-25 25,25-50,-50 26,49 24,-49-50,50 50,-50-50,25 50,-1 0,-24-24,0-1,25 0,-25 25,0-25,0 0,25 1,-25 24,0-25,0 25,0-25,0 0,0 25,25-25,-25 25,0-24,0 24,0-25,0 0,0 25,0-25,0 25,0-25,-25 1,25 24,-25 0,25-25,-49 25,49-25,-50 0,25 25,0-25,1 25,-26-25,0 25,1-24,-1-1,25 0,-24 25,-1-25,0 0,1 25,-26 0,26 0,-1 0,25-24,25-1</inkml:trace>
  <inkml:trace contextRef="#ctx0" brushRef="#br0" timeOffset="86007.9194">16049 4217,'-25'0,"0"0,1 0,-1 25,0-25,-25 0,26 24,-26 1,0 0,50-25,-49 0,49 25,-25-25,0 0,25 0,-25 0,25 49,-25-49,25 0,-49 0,49 50,-25-50,0 25,0 0,25-1,0 1,-24 0,-1 0,25-25,0 25,0-1,0-24,0 25,-25-25,25 25,0 0,0-25,0 25,0-25,0 24,0-24,50 25,-50 0,0 0,24-25,-24 25,25-25,-25 0,25 0,0 25,-25-25,25 0,-25 0,0 0,24 0,1 24,-25-24,25 0,0 25,0-25,0 0,-1 25,26-25,24 0,-74 0,25 0,0 0,0 25,-25-25,25 0,-25 0,49 0,-24 0,0 0,49 0,-24 0,-1 0,-49 0,25 0,0 0,-25 0,25 0,24 0,-24-25,25 0,-50 25,25 0,-25 0,0 0,24-25,-24 25,0-24,25 24,-25-50,25 50,-25-25,0 25,0-50,0 50,0-24,0 24,0-25,0 0,0 25,-25-25,25 0,0-24,0 24,-25 0,25 0,0-24,-24 49,24-25,0 25,0-25,-25 25,25 0,0-25,-50 25,50-24,-49-1,49 0,-25 25,0 0,0-25,0 0,1 25,24-24,-25 24,-25 0,50-25,-25 25,25-25,-24 25,-1 0,0 0</inkml:trace>
  <inkml:trace contextRef="#ctx0" brushRef="#br0" timeOffset="89696.1304">16843 16148,'-25'0,"25"-25</inkml:trace>
  <inkml:trace contextRef="#ctx0" brushRef="#br0" timeOffset="96767.5348">18678 13965,'0'0,"25"0,0 0,0 0,49-25,-49 25,25 0,-1 0,1 0,-25 0,-1 0,1 0,-25 0,25 0,0 0,0 0,24 0,-24 0,49-25,-24 1,24 24,-24-25,0 25,-26 0,1 0,0 0,0 0,-25 0,25 0,-1 0,-24 0,25 0,0 0,0 0,0 0,-1 0,1 0,0 0,0 0,-25 0,25 0,-25 0,25 0,-1 25,1-25,25 0,-25 0,24 0,-24-25,-25 25,-50 0,50-25,-24 25,-1 0,0 0,25 0,-25 0,0 0,1 0,24-25,-25 0,-25 25,25 0,0 0,1-24,-1-1,25 25,-25 0,0 0,25 0,-25 0,25 0,-24 0,24 0,0 0,0-25,24 25,1 0,0 0,0 0,24 0,-24 25,0-25,25 0,-25 0,-1 25,26-25,-50 24,25-24,0 0,-1 0,1 25,0-25,0 0,-25 0,0 25,25-25,-1 0,-24 0,25 0,-25 0,0 25,0 24,0-49,-25 25,1-25,-1 50,-50-25,26-1,-1 1,1 0,-1 0,25 0,0-25,0 24,25-24,-24 25,24-25,-25 0,0 25,0 0,0-25</inkml:trace>
  <inkml:trace contextRef="#ctx0" brushRef="#br0" timeOffset="103688.9307">9079 16173,'0'0,"0"-25,25 25,-25 0,24 0,1 0,-25 0,0 0,25-25,-25 25,25 0,-25 0,25-25,-1 25,1-25,0 25,0 0,-25-24,25 24,0-25,24 0,1 0,-1 0,26-49,-1 49,1-49,-1 49,-49-25,74 26,0-26,0 25,-74-49,50 24,-1 1,-49-1,49 50,-49-25,0-25,49 26,-24-26,0 25,49-49,-50-25,51 49,-26 0,-24 1,-1-1,-24 25,-25 1,25-1,0 0,-25 25,0-25,0 0,24 1,1-1,0-25,0 1,0-26,24 1,1 24,-25-24,0 24,-1-24,26 24,-25 0,74-74,-74 50,24-25,1 24,24-24,-49 50,25-26,49-49,-49 25,-26 49,26 25,-50-24,25 24,0 0,-25 25,24-49,-24 49,0-25,0 25,25-50,0 50,-25-25,0 25,0-24,25 24,-25-25,25 0,-1-25,-24 26,25-26,-25-24,75 24,-75 25,24-24,1-1,0 0,-25 1,50-26,-25 51,-25-51,24 25,1 26,-25-1,25-25,-25 25,0-24,50-1,-26-24,26-25,0-1,-1 1,26 0,-75 0,49 24,-24 1,25-1,-26 1,51 0,-50-1,-1-24,26 25,-25-1,0-24,24 49,-24-24,-25 49,25-49,24 24,-49 25,25-49,0 49,0 0,-25-49,50 49,-50-25,0 1,24-1,1 25,-25-24,25-1,0 1,-25-1,0 25,0 25,25-49,-25 49,0-25,0 25,0 0,-25 0,25 0,0 25,-25-25,25 0,-25 24,0 1,25 0,-49 0,-26 49,26-49,-1 49,-24-24,49-25,25 0,-25-1,25-24,0 0,-25 25,25-25,0 0,-25 0,25 25,0-25,0 0,25 0,0-25,0 0,24 1,-24-26,0 25,0 0,0 25,-1 0,-24-24,0-1,0 25,25 0,-25-25,0 25,25 0,-25-50,25 50,-25-24,25 24,-25 0,25-25,-25 25,24 0,1-25,0 0,0 0,0 1,49-51,0 50,-74 25,0-24,25 48,0 26,-25 0,50-1,-26 26,1 49,25-50,-25 0,-1 1,-24-25,0-50,25 49,0-49,-25 25,0-25,0 25,25 0,-25-25,0 24,-25-24,0 0</inkml:trace>
  <inkml:trace contextRef="#ctx0" brushRef="#br0" timeOffset="105416.0295">20489 12750,'25'0,"0"0,-25 0,49 0,75 0,-25-25,-24 25,49 0,0-50,-25 25,-24 1,49-26,-50 50,0-25,-24 25,0 0,-26 0,26 0,24 0,1 0,24-25,-24 25,-26 0,1 0,-25 0,24 0,-49 0,25 0,0 0,0 0,24 0,26 0,24-24,-25 24,25 0,1-25,48 25,-73 0,-1 0,-49 0,0 0,0 0,0 0,49 25,-49-25,0 0,-1 0,-24 0,25 0,0 24,-25-24,50 0,-26 25,1-25,-25 0,25 0,-25 0,50 25,-50-25,49 0,1 0,-25 0,24 0,1 25,-50-25,25 0,-1 0,1 0,-25 0,25 0,-50 0,-49 0</inkml:trace>
  <inkml:trace contextRef="#ctx0" brushRef="#br0" timeOffset="112247.4202">8484 16098,'0'0,"24"0,1 0,-25-25,0 25,0-24,0 24,0-50,25 50,-25-74,0 24,0 0,0 1,0-26,0 26,0 49,0-50,25 25,-25 1,0-1,25 0,-25 0,0 0,0-24,24-1,-24 0,0 26,0-26,0 0,0 1,0 49,0-50,0 1,0 49,25-25,-25 0,0 25,0-25,0 25,0-25,25 1,-25 24,0-25,0-25,25 25,0-24,-1-1,1 1,25-1,-50 25,25 0,-25-24,0-1,0 25,0-24,24-1,1 0,0-24,-25 0,50-1,-26 26,-24-26,25 1,25 24,-25-24,-25-1,0 26,24-1,1-24,-25 49,25-49,-25 49,0-50,0 51,0-1,0-25,0 0,0-24,0 24,0 1,0-26,0 26,0-26,0 1,0 0,0 49,0-25,0 1,0-26,0 1,0-1,0-24,0 25,0-1,0 26,0-26,0 50,0-49,0 49,0 0,0-24,0-1,0 25,0-49,25 24,24-49,-49 25,25-1,0 26,25-26,-25 1,-1 24,26 1,-25-26,24 26,-49-1,50 0,0-24,-26 49,26-49,-25 24,24 1,-49-1,25 50,-25-25,0 25,25-49,0 24,0 0,-25-25,0 1,24-1,26 1,-50-1,25 25,0-49,-25 49,24 0,-24-25,0 50,0-24,0 24,0-25,0 0,0 0,0 25,0 0,-24 25,-1 0,25 0,-25-25,25 24,-25 1,25 0,-25 0,25-25,0 25,0-1,-24-24,24 25,24-50,-24 1,25-1,-25 0,25 25,0-50,-25 50,25-24,-25 24,0-25,24 0,1 25,-25 0,0 0,0-25,25 25,-25-25,0 1,25 24,-25-25,25 25,-25-25,24 0,-24 25,50 0,-50 0,25 25,0 25,-1-26,26 26,-50 24,50-24,-25 24,24 1,-24-25,-25-26,25 26,0 0,-25-50,24 49,1-49,-25 25,0-25</inkml:trace>
  <inkml:trace contextRef="#ctx0" brushRef="#br0" timeOffset="117823.7392">7268 15999,'0'0,"0"-25,-49 0,-1-24,0 24,1 0,-1 0,0 1,26 24,-26-25,25 0,-49 0,49 0,0 1,-49-51,49 26,-49-26,-1-24,1 0,-1 24,1-49,24 25,-24 49,49 26,0-51,0 50,25 1,0 24,-24-25,24 25,-25-50,25 50,0-49,-25 24,0-25,25 1,-49-26,24 1,0 24,0 0,0-49,1 50,24-26,-25-24,25 25,-25-50,-25-25,50 74,0-49,0-49,-24 73,24-73,-25 49,25 0,0-25,0 75,0-50,0 24,0 1,0-25,0 25,0 0,0-50,0 25,0 0,0 25,0-25,25-1,-1 26,-24 25,25-25,-25-1,0 76,50-51,-50 1,0-25,0-50,25 0,-1 50,1-50,-25 50,25-25,0 24,-25 51,25-26,-1 1,-24 24,25 1,-25-1,25-24,0 24,0 25,-25-24,24-26,1 26,0 24,-25-50,0 26,0 24,0 0,0-24,0-1,0 25,25-24,-25-1,0 25,25-24,-25-1,0 25,0 0,0 25,0-24,0 24,0-25,0 0,25 25,-25-25,0 25,0-25,0 25,0-24,0 24,0 0,0 24,-25 26,0-25,25 24,-50-49,25 50,25-25,0 0,-24-25,24 24,-25 1,0-25,25 25,0 0,-25 0,25-1,0-24,-25 0,1 50,24-50,0 25,-25 0,25-1,0-24,-25 25,0-25,25 25,0-25,0 0,0-25,25 0,-25 1,25-26,0 50,-25-50,24 50,1-49,-25 49,0-25,25 25,-25-25,0 0,0 25,25-24,-25 24,25-25,-25 25,0-25,0 0,24 0,-24 25,0-49,0 49,25 0,0-25,-25 0,0 0,25 25,-25 0,0-24,0 24,25 0,0 0,-25 0,24 0,1 0,0 24,0 1,-25 0,0-25,25 25,-1 0,1-1,0 1,-25 25,25-25,-25-1,25 1,-25 0,0 0,24 0,-24-1,25 1,-25 0,0 0,0 0,0-1,25-24,-25 25,0-25,0 0,0 25</inkml:trace>
  <inkml:trace contextRef="#ctx0" brushRef="#br0" timeOffset="124096.0979">6598 16049,'-24'0,"24"0,-25 0,0 0,-25 0,26 0,-1 0,-50-25,51 0,-51-25,-24-24,-25 0,25 24,-25-24,0 24,0-24,49 24,-49 0,75 26,-1-26,0 25,1 0,-26-49,-24 49,-50-49,25-26,-49 1,24 25,25-1,0 1,49 0,1 24,24 0,25 26,-49-76,-25 51,-25-75,49 0,-24 0,-50-25,25 25,0-50,0 50,25 0,25 50,24-26,0 26,26 24,-1-24,0 24,-25-24,50-25,-24 0,-1-1,-25-24,25 25,-24-25,24 50,0-75,25 50,-49 24,24 1,0-1,25 26,0-1,0-49,0 25,-25-50,25-1,-25 1,25-74,0 74,0-50,0 50,0 0,0-49,0 24,0 50,25-50,-25 50,0-1,0-48,0 48,0-48,0 48,0 26,25-1,-25 1,0 0,0-1,0 1,-25-1,25 1,0 24,0 1,0-1,0 1,0-26,0 26,0-1,0 25,25-25,0 1,0-1,-1 1,1-26,0 50,0 1,0-26,-1 25,1-24,0 24,25-25,-26 50,26-49,-50 24,50 0,-50 0,49 0,-24 1,0 24,-25-25,0 25,25 0,-25-25,0 25,24 0,-24 0,-49 0,24 0,0 0,25 25,-25-25,1 25,-1-1,-25 1,50-25,-25 25,1-25,24 25,-50 0,-24 24,-1 1,26-25,24-25,25 24,-25-24,25 25,0-25,0 0,25 0,-25-25,49 25,-24 0,-25-24,50-1,-25 0,24 0,-49 25,50-25,-1 1,-24 24,25-50,-1 25,-24 25,0-25,0 1,0 24,24 0,-49-25,25 25,-25-25,25 25,0 0,-25 0,0 25,0 24,-25 1,0 24,25-49,0 0,0 0,-25-25,25 49,-25-49,25 50,0-25,0-25,-24 49,24-49,-25 50,25-50,0 25,0-25,0 25,0-1,-25 1,25 0,0 0,0 24,-25-49,25 25</inkml:trace>
  <inkml:trace contextRef="#ctx0" brushRef="#br0" timeOffset="199680.4211">22597 6970,'25'0,"0"0,-25-25,50 25,-26 0,51 0,-26 0,1 0,-25 0,49 0,1 0,-50 0,24 0,26 0,-26 0,26 0,-1 0,-24 0,-1 0,1 0,-1 0,-24 0,0 0,25 0,-26 0,1 0,0 0,25 0,-1 0,-24 0,25 0,-26 0,-24 0,25 0,-50 50</inkml:trace>
  <inkml:trace contextRef="#ctx0" brushRef="#br0" timeOffset="201040.4989">22573 8806,'0'-25,"24"25,1 0,0-25,49 25,1 0,24 0,0 0,-24 0,49 0,0 0,-25 0,25 0,0 0,-50 0,26 0,-51 0,-24 0,0 0,-25 0,25 0,-25 0,0 0,24 0,-24 0,-49 25</inkml:trace>
  <inkml:trace contextRef="#ctx0" brushRef="#br0" timeOffset="202240.5675">22697 10666,'24'0,"-24"0,25 0,50 0,24 0,25 0,25 25,-50-25,-25 0,-24 0,-25 0,-25 0,25 0,-1 0,1 0,0 0,0 0,0 0,24 25,1-25,-25 0,-1 0,1 0,-25 0,25 24,-25-24,50 0,-50 0,0 0,0 0,-25 0,0 0</inkml:trace>
  <inkml:trace contextRef="#ctx0" brushRef="#br0" timeOffset="203959.6659">22870 12675,'0'0,"0"0,25 0,0 0,24 0,-24 0,25 0,24 0,1 0,-26 0,26 0,-26 0,1 0,0 0,-26 0,26-25,-25 25,0 0,-1 0,26-24,-25 24,0 0,-1 0,26 0,-25 0,0 0,-1 0,1 0,-25 0,25 0,-25 0,25 0,-25 0,25 0,-1 0,-24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01:56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15 5060,'0'0,"0"0,0 0,50 0,-1 0,26 0,-50 0,24 0,1 0,24 0,-49 0,25 0,-1 0,1 0,24 0,-24 0,0-25,-1 25,26-24,-51 24,26-25,0 25,-1-25,-24 0,25 25,-1 0,-49-25,25 25,-25-24,25 24,0 0,-25 0,24 0,-24 0,50 0,-50 0,25 0,0 0,24 0,-24 0,0 0,0 0,-25 0,0 0,24 0,-24 24,25-24,0 0,-25 25,25-25,0 0,-1 25,1 0,-25-25,25 0,0 0,0 0,0 0,-1 0,-24 0,25 0,0 0,0 25,-25-25,25 0,-1 0,1 0,-25 0,25 0,0 0,0 0,-25 0,24 0,1 0,-25 24,25-24,-25 0,0 25,25-25,-25 0,25 0,-1 0,-48 0,24 0,-25 25,0-25,0 0,0 25,1-25,-1 0,25 0,-50 0,25 25,1-1,24-24,-25 0,-25 25,50-25,-25 0,1 25,24-25,-25 0,0 0,0 0,25 0,-25 25,25-25,-49 0,24 0,0 0,0 0,0 0,1 0,24 0,-25 0,0 0,0 0,-24 0,49 0,-25 0,0 0,0 0,0 0,1 0,-26 0,25-25,0 25,1 0,24 0,-25 0,0-25,25 25,-25 0,25 0,-25 0,25 0,-24 0,-1 0,25-25,0 25,0-24,-25 24,0 0,0 0,1 0,-1 0,25-25,-25 25,0 0,25 0,-25 0,1-25,-1 25,25 0,-25 0,25-25,-25 25</inkml:trace>
  <inkml:trace contextRef="#ctx0" brushRef="#br0" timeOffset="9791.5601">2431 7987,'25'0,"0"0,-25 0,25-25,-25 25,24 0,-24 0,50 0,-50 0,25 0,0 0,-1 0,1 0,0 0,0 0,0 0,24 0,1 0,-1 0,1 0,-25 0,25 0,-26 0,1 0,0 0,-25 0,50 0,-26 0,26 25,-25-25,0 0,-1 0,26 0,-25 0,0 0,-1 0,1 0,0 0,-25 0,50 0,-1 0,26 0,-51 0,26 0,0 25,-1-25,-49 0,50 0,-1 0,-24 0,0 0,25 0,-25 0,-1 0,76 0,-51 0,1 0,24 0,-24 0,-1 0,1 0,-50 0,25 0,-25 0,25 0,-25-25,24 25,-24 0,25 0,-25 0,25 0,-25 0,25-25,0 25,24 0,1 0,24 0,-24 0,24 0,-24-25,74 25,-50 0,-24 0,0-24,-26 24,51 0,-50 0,24 0,1 0,-1 0,26 0,-26 0,1 0,0 0,-1 0,1 0,-25 0,-1 0,-24 0,25 0,0 0,0 0,0 0,-1 0,26 24,-25-24,0 0,24 0,-24 25,25-25,-25 25,-25-25,49 0,-49 0,25 25,0-25,0 0,-25 0,24 0,26 0,-50 0,50 0,-26 0,-24 0,50 0,-25 0,0 0,24 0,-24 0,25 0,-26 0,51 0,-50 0,-1 0,1 0,-25 0,25 0,0 0,0 0,-1 0,1 0,0 0,0 0,0 0,0 0,-1 0,1 0,-25 0,50 0,-50 0,25 0,-1 0,26 0,-25 0,0 0,24 0,-24 0,0 0,0 0,24 0,-24 0,0 0,24 0,-49 0,50 0,0 0,-26 0,1 0,25 0,-50 0,25 0,24 0,-24 0,25 0,-1 0,26 0,-26 0,-24 0,0 0,25 0,-50 0,24 0,1 0,0 0,-25 0,25 0,-25 0,49 0,-49 0,50 0,-50 0,25 0,-25 0,25 0,-25 0,24 0,1 0,-25 0,25 0,-25 0,25 0,-25-25,25 25,-25 0,0 0,24 0,-48 0</inkml:trace>
  <inkml:trace contextRef="#ctx0" brushRef="#br0" timeOffset="19648.1238">1960 3299,'50'0,"-26"25,51-25,-26 0,26 0,-1 0,25 25,1-25,48 0,-24 0,25 0,-49 0,48 0,-73 0,24 0,-25 0,26 0,-26 0,25 0,-24 0,123 0,1 0,-26 0,1 0,-50 0,49 0,-73 0,49 0,-100 0,26 0,-1 0,-24 0,24 0,25 0,-24 0,24 0,-25 0,75 0,-50 0,0 0,75 0,-50 0,-25 0,-24 0,24 0,0 0,0 0,1 0,24 0,25 0,-25 0,24 0,51 0,-26 0,1 24,25-24,-26 0,-24 0,25 0,-50 0,24-24,-48 24,24-25,-50 25,25 0,50 0,-25-25,50 25,-25 0,-50 0,25 0,0 0,-25 0,0 0,1 0,24-25,49 25,-49 0,50-25,-25 25,-25 0,0 0,-50-24,25 24,1 0,-1 0,0 0,-25 0,26 0,24 0,25 0,-1 0,-24 0,50 0,0 0,-1 0,-49 0,25-25,-25 0,-25 0,25-24,-49 24,-1 25,1-25,-26 0,75 0,-25 25,50-24,-49 24,-1 0,-25-25,1 25,-51 0,1-25,0 25,0 0,0 0,24 0,-24 0,49 0,-49 0,50 0,-1 0,-24 0,-26 0,1 0,0 0,0 0,-25 0,25 0,-25 0,24 0,1 0,0 0,-25 0</inkml:trace>
  <inkml:trace contextRef="#ctx0" brushRef="#br0" timeOffset="25824.4771">10468 10071,'0'0,"0"0,74 0,-74 0,50 0,-25 0,49 0,-24 0,-1 0,1 0,-25 0,24 0,-24 0,0 0,25 0,-26 0,26 0,0 0,24 0,-24 0,-1 0,-24 0,25-25,-25 25,-1 0,1 0,25 0,-1 0,-24 0,25-25,-1 25,-24 0,0 0,0 0,0 0,-25 0,0 0,24 0,1 0,0 0,25 0,-26 0,51 0,-1 0,1 0,-51 0,1-25,0 25,-25 0,25 0,0 0,-25 0,24 0,51 0,-26 0,1 0,-25 0,0 0,0 0,-1 0,-24 0,0 0</inkml:trace>
  <inkml:trace contextRef="#ctx0" brushRef="#br0" timeOffset="59208.3865">7863 13221,'0'0,"50"-25,24 25,1 0,24 0,-24 0,-26 0,-24 0,0 0,0 0,-1 0,-24 0,25 0,0 0,0 0,24 0,26 0,-75 0,25 0,-25 25,0-25,-25 0</inkml:trace>
  <inkml:trace contextRef="#ctx0" brushRef="#br0" timeOffset="60056.435">11584 13171,'25'-25,"-25"25,50 0,-26-24,1 24,0 0,0 0,0 0,-25 0,24 0,1 0,-25 0,25 0,25 24,-1-24,50 0,50 0,-74 0,-51 0,51 25,-26-25,-24 25,0-25,-25 0,50 0,-50 0,25 0,24 0,-24 0,25 0,-26 0,26 0,-50 0,50 0,-26 0,-24 0,25 0,0 0,-25 0,25 0,0 0</inkml:trace>
  <inkml:trace contextRef="#ctx0" brushRef="#br0" timeOffset="61071.4931">16148 13271,'0'0,"25"0,0 0,24 0,26 0,24 0,-25 0,1 0,-1 0,-24 0,-25 0,0 0,-25 0,24 0,-24 0</inkml:trace>
  <inkml:trace contextRef="#ctx0" brushRef="#br0" timeOffset="62152.5549">20315 13196,'0'0,"25"0,25 0,-1 0,51 0,-51 0,50 0,-49-25,-25 25,0 0,-25 0,24 0,-24 0,-24 0</inkml:trace>
  <inkml:trace contextRef="#ctx0" brushRef="#br0" timeOffset="64039.6629">5532 13271,'0'0,"25"0,24 0,-24 0,49 24,-24-24,0 0,-26 0,76 0,48 0,1-24,25 24,-25 0,49-25,-49 25,0 0,-75 0,-24 0,0 0,-50 0</inkml:trace>
  <inkml:trace contextRef="#ctx0" brushRef="#br0" timeOffset="65352.738">9724 13370,'0'-25,"25"0,-1 25,-24 0,25 0,0 0,0-25,0 25,-1 0,26 0,24 0,1 0,-1 0,-24 0,24 0,1 0,-1 0,1-24,24 24,-25 0,-49 0,-25 0,25 0</inkml:trace>
  <inkml:trace contextRef="#ctx0" brushRef="#br0" timeOffset="66416.7988">14089 13395,'25'0,"25"0,-25 0,24 0,1 0,-1 0,-24 0,25 0,-1 0,1 0,-25 0,0 0,-25 0,25 0,24 0,1 0,-1 0,-24 0,-25 0,25 0,0 0,-25 0,49 0,51 0</inkml:trace>
  <inkml:trace contextRef="#ctx0" brushRef="#br0" timeOffset="67671.8706">18009 13196,'0'25,"24"-25,26 0,-25 0,24 0,26 0,-50 0,49 0,25 0,-74 0,25 0,-26 0,1 0,0 0,25 0,-26 0,1 0,25 0,-25-25,-1 25,1 0,0 0,0 0,-25 0,25-25,-25 25,25 0,-1 0,-24 0,25 0,-25 0,50 0,-25 0,-1 0,-24 0,25 0,-25 0,25 0</inkml:trace>
  <inkml:trace contextRef="#ctx0" brushRef="#br0" timeOffset="71464.0875">2481 14511,'0'25,"0"-25,0 0,25 0,-25 0,24 0,1 0,-25 0,25 0,-25 0,25 0,0 0,-1 0,1 0,0 0,0 0,0 0,-1 0,1 0,-25 24,50-24,-50 0,49 0,-24 0,0-24,0 24,0 0,0 0,-25 0,24 0,1 0,0 0,0 0,0 0,24-25,-24 25,0 0,0 0,-1 0,1 0,25 0,-25 0,-1 0,-24 0,25 0,0 0</inkml:trace>
  <inkml:trace contextRef="#ctx0" brushRef="#br0" timeOffset="76304.3644">5011 14660,'25'0,"0"0,24 0,26 0,-26 0,26 0,-1 0,25 0,-49 0,-1 0,-24 0,0 0,0 0,-25 0,-25 0,-25 0,-24 24,-50-24,25 0,24 25,1-25,24 25,-24-25,24 0,-24 25,24-25,1 25,-26-1,50-24,-24 0,24 0,0 0,25 0,0 0,0 0,25 0,0-24,24 24,1 0,24-25,-24 25,0-25,24 0,-49 25,0 0,0 0,-25-25,24 25,-24 0,50 0,-25 0,24 0,-24 0,0 0,-25 0,25 0,-75 0,25 0,-24 25,-75-25,49 0,26 0,-1 0,25 25,-24 0,24-25,0 0,-25 0,-24 0,0 25,49-25,-25 24,75-24,25 0,24 0,0 0,1 0,49 0,25 0,-50 0,0 0,25-24,-49-1,-26 25,-49 0,-49 0,-1 0,25 0,0 0,-49 0,49 0,0 0,-24 0,-1 0,25 0,1 0,-51 0,1 0,-26-25,1 0,50 25,-75 0,49 0,26-25,24 25,-25 0,50 0,25 0,0 0,24 0,26 0,-50 0,24 0,26 0,24 0,-25 0,1 0,24-24,-74 24,-25 0,49 0,-49 0,0 0,25 0,-25 0,0 0,0 0,-49 0,24 24,0-24,-25 0,-49 25,-25 25,50-25,24-25,0 24,26-24,24 0,0 0,24 0,26 0,24-24,-49 24,74-25,25-25,-49 50,24-25,25 1,-25-1,-49 25,24-25,-74 25,25 0,-25 0,0 0,-49 0,24 0,0 0,25 0,-25 0,-24 0,-1 0,0 25,1-25,-1 25,1-25,-1 0,0 0,25 0,1 0,-26 0,50 0,-25 0,25 0,50 0,-25 0,24 0,1 0,0 0,74 0,-50 0,-49 0,74 0,-25 0,1 0,-26 0,26 0,-26 0,-24 0,0 0,-25-25,0 25,-25 0,-24 0,-26 0,26 0,-1 25,-49-25,-50 0,-25 0,50 0,-25-25,50 25,-25-25,124 25,-25 0,25 0,25-25,0 25,0-25,0 25,-25 0,24 0,-24 0,25 0,-25 0,25 0,0 0,0 0,-1 0,1 0,-25-24,0 24</inkml:trace>
  <inkml:trace contextRef="#ctx0" brushRef="#br0" timeOffset="83984.8037">2233 12254,'0'0,"0"0,-25 0,0 0,0 0,25 0,-24 0,-1 24,0-24,0 25,0-25,25 0,-49 25,49-25,-25 25,25-25,-25 25,25-25,-25 24,1-24,24 25,0-25,0 25,-50 25,50-50,0 49,0-49,0 25,0-25,0 25,0-25,0 25,0-25,25 0,-25 24,25 1,-25 0,0 0,24 0,1-1,-25-24,0 50,0-50,0 25,0 0,0-1,0 26,0-25,0-25,0 49,0-24,-25 25,-24-1,24-24,-25 50,-24-50,49 24,-25-24,50 0,-24-25,24 0,-25 25,25-25,-25 0,0 24,-24-24,24 0,25 0,0 0,25 0,-25 0,49 0,-24 0,25-24,-1-1,1 25,-25 0,-1 0,26 0,-50 0,0 0,0 25,25-25,-25 24,25 51,-25-26,0 26,0-26,-25 26,0-1,0 1,-24-1,-26 25,26-49,24-1,25 1,-25-50,25 25,0 0,0-25,0 24,0 1,0-25,0 25,25-25,-25 0,49 25,-24-25,0 25,0 0,0-25,-1 0,1 24,50 26,-26-25,1-25,0 49,24-49,-24 0,-1 0,-24 0,25 0,24 0,-49 0,24 0,1 0,0 0,-26 0,1 0,25 0,-25 0,-1 0,-24 0,25 0,-25 0,25 0</inkml:trace>
  <inkml:trace contextRef="#ctx0" brushRef="#br0" timeOffset="98376.6268">16247 16694,'0'0,"75"0,-26-25,26 25,24 0,-25 0,-24 0,49 0,-24 0,-1 0,50 0,-49 0,49 0,-25 0,50 0,-25-25,0 0,-50 25,1 0,-26-25,-24 25,0-24,0 24,-1 0,1 0,-25 0,25 0,-75 0,-24 0</inkml:trace>
  <inkml:trace contextRef="#ctx0" brushRef="#br0" timeOffset="100128.727">12924 16619,'0'25,"0"-25,24 0,26 25,-25-25,24 0,1-25,0 25,-1 0,1 0,-1-25,-24 25,25-25,49 25,-24 0,24 0,50 0,-50 0,-25 0,-24 0,24 0,-24 0,-25-24,-1 24,1 0,0 0,0 0,0 0,-1 0,-24 0,0 0,-24 24,-51-24,1 25,-1 0,26 0,-26 0,1-25,24 0,-24 0,49 0,0 0,1 0,-1 0,25 24,-50 1,25-25,-24 0,-1 0,25 0,25 0,-25 0,25 0,-24 0,-1 0,25 0,0 0</inkml:trace>
  <inkml:trace contextRef="#ctx0" brushRef="#br0" timeOffset="108128.1846">19026 16495,'0'0,"0"0,24 25,1-25,-25 0,25 0,0 0,0 0,-1 0,26 0,24 0,-24 0,24 0,-24 0,-25 0,24 0,1 0,0-25,-26 25,26 0,24 0,1 0,24 0,-24 0,24 0,0 0,0 0,-49 0,49 0,-49 0,49 0,-25 0,125 0,49 25,-50-25,-24 0,-25 0,-50 0,-25 0,25 0,1 25,49-25,-75 0,0 25,-24-1,0-24,-26 0,1 0,0 0,25 0,-26 0,26 0,-25 0,24 25,1 0,24-25,-49 0,0 25,25-25,-1 0,-24 0,0 25,0-25,0 0,24 0,-24 0,0 24,0-24,-1 0,1 0,0 0,0 0,24 0,-49 0,25 0,0 0,0 0,-25 0,25 0,-25-24,0 24,49-25,-49 25,25-25,-25-25,25 1,-25 24,0 25,25-25,-25-24,0 24,0-25,0 25,0-74,24 49,-24-24,0 0,0 24,0 0,0-24,0 24,0 26,0-1,0 25,0-25,0 0,0-24,0 24,0-25,0 1,0-1,0 0,0 1,-24-1,24 0,0 26,-25 24,25-25,-25 25,25-25,-25 25,0-25,25 0,0 1,-24-1,-1 0,25 0,-25 25,25 0,0-25,-50 25,26-24,-1 24,0-25,0 0,-24 25,24-50,-25 26,1 24,24-25,-25 0,-74 0,50 25,-50 0,-25 0,50 0,-25 0,24 0,-73 0,73 0,1 0,0 0,25 0,-1 0,26 0,-1 0,-49 0,24 0,1 25,-75 0,0-25,-24 25,-26-1,26-24,-75 0,-75 0,-49 0,99-24,0-1,-74 25,-25 0,74 0,125 0,-1 0,75 0,49-25,25 25,-49-25,0 25,-1 0,1 0,-25 0,-1 0,-73 0,-1 0,-24 0,-150 0,76 0,73 0,-74 0,-24 0,49 0,49 0,-99 0,50 0,124-25,-24 25,-26-24,25 24,50 0,49 0,-24 0,-25-25,-75 25,25-25,75 25,24 0,-24 0,24 0,-24 0,49 0,25 0,-25 0,0 0,-24 0,24 0,25 0,-25 0,25 0,0 25,0 24,0-24,0 50,0-1,0 0,0 26,-25 24,25-50,0 25,0-24,0-1,25 1,-25-1,0 0,25 1,0-1,-1 1,-24-26,0-24,0 49,0-24,0 0,50-50,-50 24,25-24,-25 25,25 0,-25 0,24 25,-24-50,0 24,0-24,25 25,0 0,-25-25,0 25,0-25,0 25,0-1,0 1,25-25,-25 0,0 0,25 0,0 0,-1 0,51 0,-1 0,1 0,24 0,25-25,0 1,0-1,-50 25,1 0,24 0,-25 0,1 0,49 25,0-25,-25 0,-25 0,26 0,-26 0,0 0,-24 0,24 0,1 0,-1 0,1 0,-1 0,25 0,1 0,-26 24,-24 1,24-25,-24 0,24 0,0 0,1 0,-1 0,-24 0,24 0,1 0,-1 25,25 0,50 0,25-25,-1 24,1 1,-25 0,0-25,-75 0,1 0,-51 0,1 0,25 0,-50 0,49 25,26-25,49 25,-25-25,50 0,-50 24,-24 1,49-25,-75 0,-24 0,0 0,24 0,-24 0,25-49,24 49,25-50,75 25,24-24,51-1,-1 25,-100 0,-24 25,-24 0,-26-24,-49 24,0 0,24 0,26 0,-26-25,26 0,-26 25,26 0,-1-25,1 0,-26 1,-24 24,25-25,-26 25,26-25,24 25,75 0,50 0,74 74,-1 1,-24-26,25-49,-74 25,74 0,-50 0,-50-25,-98 0,-1 0,-24 0,24 0,-49 0,25 0,-1 0,51 0,-76 0,1 0,25 0,-25 0,-1 0,-24 0,25 0,0 0,25 0,-26 0,51 0,-1 0,-49 25,0-25,0 0,-25 0,24 0,1 0,-25 0,50 0,-25-25,-1 25,26 0,-50 0,74 0,-74 0,25-25,0 25,-25 0,0-25,25 25,0 0,0-25,-25 25,0 0,0-24,24-1,-24-25,0 25,25-24,-25-1,0 0,0-49,0 50,0-51,0 51,0-50,0 49,0-24,0 24,-49 25,49-24,-25-1,0 25,25-24,0 24,-75-25,75 25,-49-24,49-1,-50 0,25 26,1-26,-1 50,25-25,0 25,-25-49,25 49,-25 0,0 0,25-25,-24 25,24 0,-25-25,0 25,25-25,-25 25,0 0,1 0,24-25,-25 25,0 0,0 0,25 0,-25 0,25 0,-49 0,49 0,-25 0,25 0,-25 0,0 0,1 0,24 0,-25 0,0 0,0 0,0 0,1-24,-1 24,-25 0,-49 0,0 0,24 0,1-25,-25 25,49 0,50 0,-25 0,0 0,25 0,-24 0,-1 0,0 0,25 0,-25 0,0 0,1 0,-26 0,0 0,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04:51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7 3845,'0'0,"25"0,0 0,49 0,-49 0,-25 0,50 0,-25 0,0 0,24 0,-24 0,0 0,24 0,-24 0,0 0,0 0,49 0,-49 0,25 0,-1 0,26 0,-1 0,25 0,-24 0,24 0,0 0,-25 0,1 0,-1 0,1 0,-50 0,-1-25,26 25,-50 0,25 0,-25 0,49 0,-24 0,0 0,0 0,-25 0,49 0,1 0,0 0,-1 0,26 0,-26 0,1 0,24 0,-24 0,-1 0,1 0,25 0,-1 25,0-25,1 0,-1 0,-24 0,-25 0,49 0,-24 0,24 0,0 0,1 25,24-25,50 0,-50 24,50-24,-25 0,0 0,-25 0,-49 25,-1-25,1 0,0 0,-1 0,1 0,-1 0,26 0,-26 0,1 0,0 25,-1-25,26 25,-26-25,1 0,0 0,-1 25,26-25,-1 24,-24-24,24 0,-24 0,49 0,-25 0,-24 0,-1 0,1 0,0 25,24-25,1 0,-1 0,0 0,-24 0,24 0,-24 0,24-25,-24 25,0 0,-26 0,26 0,24 0,-24 0,0 0,-26 0,51 0,-50 0,-25 0,49 0,-24 0,25 0,-1 0,26 0,-1 0,1-24,-1 24,0-25,1 25,-26 0,51 0,-26 0,0 0,1 0,-1 0,-24 0,0 0,-1 0,1 0,24 0,25 0,-24 0,49 0,-25 0,50 25,-75-25,25 0,-49 0,49 0,-24 0,-50 0,-1 0,51 0,-50 0,24 0,-24-25,49 25,-24 0,24 0,-24 0,0-25,24 25,-24 0,24-25,0 25,1-25,-25 25,-1 0,1 0,-1 0,-24-24,25 24,-25 0,-1 0,1 0,0 0,0 0,0 0,-1 0,26 0,-25 0,24 0,-24 0,25 0,-50 0,25 0,-25 0</inkml:trace>
  <inkml:trace contextRef="#ctx0" brushRef="#br0" timeOffset="27511.5735">8484 13171,'0'0,"24"0,1 0,0-25,25 25,-26 0,1 0,0 0,0 0,24 0,-24 0,0 0,0 0,24 0,-24 0,0 0,0 0,49 0,1 0,-26 0,26 25,-1 0,1-25,-51 25,51-25,-1 0,-49 0,49 0,-24 25,-25 0,0-25,-1 0,1 0,0 0,0 0,0 0,-25 0,49 0,-49 0,25 0,25 0,-50 0,49 0,-24 0,-25 0,50 0,-26 0,1 0,0 0,0 0,24-25,-49 25,25 0,25-25,-50 25,25 0,0 0,-1 0,-24 0,50 0,-25 0,-25 0,49 0,1 0,-50 0,50 0,-26 0,26 0,-25 0,-25 0,49 0,-49 0,25 0,25 0,-50 0,25 0,-25 0,24 0,1 0,0 0,-25 0,50 0,-26 0,1-25,25 25,-25 0,-1 0,1 0,-25 0,50 0,-25 0,-1 0,26 0,-25 0,0 0,24 0,1 0,-25 0,0 0,-1 0,1 0,0 0,25 0,-26 0,1 0,0 0,0 0,-25 0,25 0,24 0,-24 0,0 0,49 25,-24-25,-25 0,24 25,-49-25,25 0,-25 25,25-25,-25 0,25 0,-1 0,-24 0,0 0</inkml:trace>
  <inkml:trace contextRef="#ctx0" brushRef="#br0" timeOffset="34279.9607">5978 14858,'50'0,"-50"0,25 0,-1 0,1 0,25 0,0 0,-1 0,1 0,24 0,-49 0,0 0,24 0,1 0,-25 0,24 0,-24 0,25 0,-25 0,-1 0,1 0,0 0,0 0,24 0,-24 0,0 0,25 0,-26 0,1 0,0 0,-25 0,25 0,0 0,-25 0,24 0,-24 0,25 0,-25 0,25 0,0 25</inkml:trace>
  <inkml:trace contextRef="#ctx0" brushRef="#br0" timeOffset="37320.1346">8632 14908,'0'0,"0"0,25 0,0 0,-25 0,25 0,-25 0,25 0,-1 0,-24 0,25 0,-25 0,25 0,-25 0,25 0,0 0,-25 0,24 0,-24 0,25 0,0 0,-25-25,25 25,-25 0,25 0,-25 0,24 0,1 0,-25 0,25 0,0 0,0 0,-1 0,-24 0,50 0,-25 0,0 0,24 0,-24 0,0 0,0 0,0 0,-1 0,-24 0,25 0,-25 0,50 0,-25 0,-1 0,-24 0,0 25,25-25,-25 0,25 0,0 0,0 0,-25 0,24 24,-24-24,0 0,25 0,0 0,-25 0,25 0,-25 0,25 0,-1 0,-24 0,25 0,-25 0,25 0,-25 0,25 0,0 0,-25-49</inkml:trace>
  <inkml:trace contextRef="#ctx0" brushRef="#br0" timeOffset="51368.9381">1613 15429,'-25'0,"0"0,25 0,-25 24,0 1,25 0,-49 0,49 24,-25-24,-25 25,50-1,0-24,-24 25,24-25,-25-25,25 49,0-24,0 0,0-25,0 25,0-25,0 49,25-49,-25 25,24-25,-24 50,0-50,25 49,-25-49,0 25,0 0,0 0,0-25,0 24,0 1,0 0,0-25,0 25,0 0,-49-1,49-24,-50 25,50 0,-25-25,-24 0,49 0,-25 0,25 25,0-25,0 0,0 0,25 25,-25 0,24-25,1 24,-25 1,25 0,-25-25,0 25,25 24,0-24,-25 25,0-50,0 25,0-1,24 1,-24 0,0 0,0 0,0-1,0 1,0 25,0-25,0-1,0 26,0-50,0 25,0 0,0-1,0 1,0 25,0-50,0 25,0-25,0 49,0-49,0 25,0-25,25 25,-25 0,0-25,25 0,-25 24,0-24,0 0,50 0,-50 0,49 0,1 25,-25-25,49 0,-49 0,24 0,-24 0,0 0,-25 0,25 0,0 0,0 0,-25-25</inkml:trace>
  <inkml:trace contextRef="#ctx0" brushRef="#br0" timeOffset="61239.5027">8211 16917,'0'0,"49"0,1 0,-25 0,24 0,1 0,24 0,1 0,-26 0,-24 0,0 0,25 0,-50 0,49 0,-49 25,25-25,0 0,0 0,24 0,-24 0,49 0,1 24,24-24,-25 0,51 0,-51 0,0 0,1 0,-26 25,-24-25,74 25,-49 0,-25-25,24 0,1 0,-50 0,50 0,-1 25,1-25,-1 0,-24 0,74 24,-24 1,24-25,-24 0,-1 0,-24 0,-1 0,26 0,-51 0,1 0,25 0,-1 0,1 0,-25 0,24 0,-24 0,25 0,-25 0,24 0,26 0,-51 0,26 0,0 25,-1-25,1 0,-25 0,49 0,-24 25,24-25,-49 0,0 0,49 25,-49-25,0 0,24 0,26 0,-26 0,1 0,0 0,-1 0,26 0,24 0,-25 0,-24 0,24 0,-24 0,0 0,-1 0,1 0,-1 0,-24 0,25 0,-1 0,-24 0,74 0,-74 0,74 0,-24 0,-1 0,1 0,-1 0,1 0,-51 0,51 0,-1 0,-24 0,-1 0,26 0,-1 0,-24 0,-1 0,26 0,-26 0,26 0,-26 0,-24 0,25 0,-25 0,49 0,-24 0,-25-25,24 25,26 0,-1 0,25 0,0 0,1 0,-1 0,0 0,-25 0,-24 0,0 0,-1 0,1 0,-1 0,26 25,-1-25,-24 0,74 0,-74 0,-1 0,1 0,24 24,-24-24,-1 0,-24 0,0 0,0 0,0 0,-1 0,-24 0,50 0,-50 0,25 0,-25 0,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06:18.31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5:06:51.662"/>
    </inkml:context>
  </inkml:definitions>
  <inkml:trace contextRef="#ctx0" brushRef="#br0">2530 5606,'25'0,"25"0,-25 0,49 0,-49 0,0 0,-25 0,24 0,-24 0,25 0,0 0,0 0,0 0,-1 0,1 0,-25 0,50 0,-25 0,0 0,24 0,-49 0,25 0,49 0,-49 0,25 0,-1 0,1 0,-25 0,0 0,24 0,1 0,24 0,-24 0,-1 0,-24 0,50 0,-51 0,1 0,25 0,-25 0,24 0,1 0,-25 0,-25 0,49 0,1 0,24 0,-24 0,49 0,-74 0,74 0,-24 0,-51 0,26 0,-25 0,49 0,-24 0,74 0,25 0,-25 0,-25 0,25 0,-50 0,-24 0,24 0,-49 0,50 0,-26 0,26 0,-1 0,0 0,1 0,-26 0,26 0,-1 0,-24 0,24 0,-24 0,0 0,-26 0,26 0,0 0,-1 0,1 0,-1 0,26 0,-1-25,1 25,24-25,25-24,-74 49,-1 0,26-25,-26 25,26 0,24-25,-25 0,1 0,-1 25,-24 0,-1 0,26 0,-1-24,-24 24,24 0,25-25,-49 25,24 0,1 0,-26 0,-24 0,25-25,24 25,-24 0,-25 0,-1 0,1 0,50 0,-1 0,0 0,75 0,0 0,0 0,-25 0,-50 0,26 0,-1 0,-74 0,24 0,26 0,-26 0,26 0,-1-25,-24 25,-26 0,26 0,0 0,-1 0,-24-25,25 25,24 0,-49 0,25 0,-1 0,26 0,-26 0,-24 0,0 0,49 0,1 0,-51-49,51 49,49 25,-99-25,24 0,1 0,0 0,24 0,25 0,0 0,-49-25,49 25,-24 0,-1 0,0-50,75 50,-50 0,1 0,-1 0,0 0,0 0,-49 0,-25 0,0 0,24 0,-24 0,0 0,0 0,-1 0,1 0,25 0,-50 0,49 0,1 0,0 0,-1 0,-24 0,49-25,-49 25,0 0,-25 0,25 0,-25 0,25 0,-25 0,49 0,1 0,-25 25,49-25,-24 0,-25 0,-1 0,26 0,-50 25,25-25,-25 0,0 0,25 0,-25 0,0 50</inkml:trace>
  <inkml:trace contextRef="#ctx1" brushRef="#br0">14649 5829 3,'0'0'14,"0"0"-1,0 0 2,0 0 0,0 0-1,0 0 1,0 0 1,0 0-3,0 0-1,0 0 0,2-12-2,4 11-1,-1-1 0,6 1-2,-6 1-1,4 0 0,6 4-3,-3 4 0,0 7-2,-1 2 2,-4 4 1,-3 4 0,-1 4 3,-3 5-2,0 4 1,0 6 0,-1 7 0,-4 1 1,1 4-3,1 0 2,2 1 0,-1-5-1,2 1-1,0-4 2,5 1-2,0 0 1,3 2-2,0 0-1,-1 2 1,1 2-3,-2 2 2,0 0-1,-1 3 1,-4-2 1,1-2 0,-2-1 3,0-1 1,0-1-1,0-1 0,-3-4-1,0 0 0,0-1-1,-1-1 0,3 0 0,1 1 1,0 1-2,0 1 2,0-1-2,0 4-1,0 2 1,0 2-2,0 4 0,-2 1 0,2 4-1,0 1 1,-2-1 2,1 0-2,1-5 1,-1 2 3,1-1 1,0 0-1,0 3 3,0 0-6,0 1-1,0 1 2,0-1-4,0 1 2,0-2-2,0 3 1,0-4 2,1 1-2,-1 0 2,1-5-3,-1-1 0,0-1 1,2-2-4,-2-1 4,0-4-1,0 0 1,0-3 0,0 0 1,0 3 1,0 0-4,-2 5 4,-2 4-5,-2 3 2,-1 4 0,-3 2-1,0 3 3,0-2-3,-1 0 3,2-2 2,0-5-3,-1 0 4,4-5-3,0 1-1,2-3 0,0 1-1,-1 1 2,2 1-1,-2 3 0,0 4 1,2 1 0,1 3-1,-1 1 0,1 1 0,1 3-2,1-1 1,0 1-1,0-3 1,0-1-1,0-2 2,0-2-2,3-4 1,0 1-1,-1-2-1,1-1 2,0 2-3,0-1 1,-3 3-2,0 2 2,0 1 0,-6 4-1,-2 5 5,-1-2-2,-4 2 0,1 0 0,-3-5-1,1-1 0,0-5 2,2-6-1,1-4 2,-1-2-2,4-4-1,-1-2 2,-1 1-1,3 0 0,-2-1-2,0 2 0,-1 1-1,1-4 1,1 0-1,-2-5 2,2-2 0,3-5-2,-1-5 3,-1-3-2,1-2-1,0-4-4,0 1-6,0 0-9,-3-1-16,1 1-14,-1 0-22,2-2-14</inkml:trace>
  <inkml:trace contextRef="#ctx1" brushRef="#br0" timeOffset="3719.2127">15772 4633 97,'0'0'11,"0"0"6,0 0 2,0 0 0,0 0 2,0 0-3,0 0 1,0 0-2,0 0-1,12-51-1,-12 45 0,0-4-4,0-3-1,-5 4-3,-2 1-3,0 3 0,-8-2-3,-1 3-1,-7 4 0,-4 0-1,-2 4 1,-3 7 0,-3 4 1,0 3-1,-1 0 3,-1 4 1,4 0 1,-1 2 2,6 1-3,2 2 2,4 2-1,1 2-1,7 0 2,1 5-1,4-2-2,2 1 0,1 0-1,5-1-1,1-1 0,0-1 0,3-2 1,5-1 2,3 0 3,3-3-4,0 3 3,5-4-5,-1-1 0,5-6 1,0-2 2,1-4-1,-2-3 0,3-4 2,-2-4 2,-2-1-2,-6 0 3,1-1-1,-2-4 1,-5 0-2,1 2-1,-3-1 0,-4 1-1,0 0-2,2 1 0,-2-1-5,-1 0-4,5-4-4,5-2-11,1 1-12,4-2-43,2-2-75</inkml:trace>
  <inkml:trace contextRef="#ctx1" brushRef="#br0" timeOffset="4496.2572">16021 4967 211,'0'0'22,"0"0"4,0 0-3,0 0 0,0 0-8,0 0-5,-79 62-3,76-40-3,1 4-2,2 0-1,0-1 1,2 2-2,4 0 0,0-3 0,3-2 0,-2 0-1,5-4 1,-4 0-1,0-6 0,0-2 1,-1-1-1,-4-6 1,0 1 0,-3-4 1,0 0 2,0 0 1,2 0-1,-1 0 0,2 0-3,-1-4 0,-1-9-3,-1-6 3,0-4 0,-1-6-1,-4-1-2,-1 1 0,-1 0-1,0 0 3,-2 3 0,2 2 1,3 6 2,1 3 0,0 4 2,1 6-1,2 0-1,0 5 1,0-7-2,0 2 0,0-5-1,2 1 0,6 3 1,7-1 3,1 7-3,7-2 1,-3 2-2,2 2 1,1 8 0,0 2 1,-3 2-1,2 3 1,-3 0-1,0 1 3,-1 2-2,-3 2 1,1 2 2,-4 1-4,-2 0 2,0 1-1,-3-3-2,-4-8 2,1-4-1,-2-2 1,-1-3 3,-1-1-2,3 0 1,-3-5-1,0 0-1,0 0 5,0 0-1,0 0-3,0 0-1,0 0-3,0-2-1,3-12 2,0-7 0,1-6 0,3 3-1,-1 4 1,1 3-3,-1 3 3,-2 4 0,1 0 0,-1 1 0,2 1-2,4 0 0,-3 1-1,6 0 0,6 2 1,3 2 1,5-2 2,1 5-2,1 0 0,0 0 1,-2 2-2,-2 6 2,-2 1 0,-6 4-1,-1 2 2,-4 3 1,-4 3-3,-3 1 3,-3 2-4,-2-1-2,0-6-2,0 0-6,0 0-6,0-7-35,3 3-59,1-3-95</inkml:trace>
  <inkml:trace contextRef="#ctx1" brushRef="#br0" timeOffset="5215.2983">16950 5017 272,'0'0'7,"0"0"1,0 0 0,0 0-1,0 0-1,-91 0-4,67 12 0,0 3-1,0 1 1,2 2-1,2 2 2,5 1 0,2 1 1,8-1 0,3 1-1,2-2-1,3-1-1,7-1 0,3-3 0,3-1 1,3-3-1,-1-1-1,2-3 1,-5-2-1,1-4 0,2-1 1,-2 0 0,5 0-1,-2-7 1,-2-5-2,1-3 2,-1-4-1,0-4 1,1-9-1,-4-1 0,-3-5 0,0-4 0,-1-4 3,-1-3-2,-1-4 0,-2 0 0,0-1 2,-2 1 0,-1 3 2,-1 6-3,-2 8 3,0 4-1,0 12 2,-2 8 2,1 2-2,-1 6-2,1-1-3,-1 2-1,2 3-1,-1 2 2,-1 13 2,1 10 2,0 11 2,1 5-1,0 4 3,0 2-5,1 4 1,3-2-4,2-5-1,3 1-1,1-6 2,0-5-1,3 0 0,-1-7 2,1-1-1,-2-4 2,1-3-5,-5-7 4,3 0-5,-4-7 4,-3-2-1,5 1 3,-3-4-1,6 0 1,3-2-1,-3-8-3,5-7 1,-3-4-3,-2 0 3,-2-3 0,2 0 0,-3-1 1,1 2 0,-3 6 0,-1 1 3,-1 6 0,-2 3 2,-1 3-1,-1 4 0,0-1-5,0 1-1,0 0-1,2 0 2,-2 0 3,0 10 2,1 9-3,1 5 2,-2 0-5,6 2-1,1-4 0,4 3-2,2-3 2,6-1-5,0 1-4,3-3-15,1-4-24,1-3-29,-6-5-54</inkml:trace>
  <inkml:trace contextRef="#ctx1" brushRef="#br0" timeOffset="5393.3085">17468 4821 154,'0'0'-12,"0"0"-5,0 0-9,0 0-73</inkml:trace>
  <inkml:trace contextRef="#ctx1" brushRef="#br0" timeOffset="5658.3236">17609 4596 282,'0'0'4,"0"0"3,0 0 5,0 0 0,-17 83 2,16-46-4,1 7-5,0 3-1,0 1-3,0 1 0,1-2 0,2-3-2,-2-5 0,2-2 0,-1-7-1,1-3 2,-2-2-2,2-8-2,-2-8-7,1-4-8,1 0-28,1 0-60</inkml:trace>
  <inkml:trace contextRef="#ctx1" brushRef="#br0" timeOffset="5895.3372">17549 4946 182,'0'0'14,"0"0"4,0 0-1,0 0-4,88-22-4,-62 22-5,0 0-3,1 1-1,-1 6-3,-3 3 2,-2 2 2,-4 1 2,-2 4 3,-3 2 1,-4 2 2,-2 0 2,-2 1 0,0-5-1,-2 2-1,-1-1-2,1-5-4,-1 6 0,0-7-7,-1-7-3,3 4-7,-1-4-17,-1-2-64</inkml:trace>
  <inkml:trace contextRef="#ctx1" brushRef="#br0" timeOffset="6050.3461">17867 4725 262,'0'0'-1,"0"0"-6,0 0-5,0 0-4,0 0-10,0 0-63</inkml:trace>
  <inkml:trace contextRef="#ctx1" brushRef="#br0" timeOffset="6643.38">18201 4885 381,'0'0'10,"0"0"2,0 0-2,0 0-1,-67 81-2,63-56-4,2 1-2,2 3 0,0 2-3,6-1 1,1 1 1,2 1-2,1-3 3,-1-5-2,-2-4-4,2-6 4,-6-6-1,-1-3 1,-2-5 3,0 0 1,0 0 1,0 0-1,2 0-4,4-13-1,-3-6-3,1-8 2,-1 0-3,0-4 4,1-1-1,-1 4 1,0-1 4,1 6-2,-1 4 1,2 2 0,-2 7-1,-1 1 2,1-2-2,-1 7-1,2 0 1,-4 4-1,5 0 2,6 0 0,5 4 1,3 6 1,-1 5-1,-4 4-1,-2 0 0,-2 6 0,0-1-1,-1 0 0,0 2 3,-2-2-5,-2 1 6,3-3-8,-5-7 3,0-4-1,0-3 0,-2-4-1,1 0 1,-2 1 3,0-5 0,0 0 1,0 0-1,0-10-1,0-7 0,-2-4 0,1-3-3,1-1 3,0-1-2,3 1 0,6 0 1,2 4-3,1 3 3,-4 4 0,3 6 2,-3 3 2,-4 1-2,7 3 1,0 1-1,4 3 1,6 7 1,-2 4-2,-3 3-1,-1 3 1,2 0-3,0-1 0,1 2 0,2 1-8,-2-5-19,0 2-55,-5-5-140</inkml:trace>
  <inkml:trace contextRef="#ctx1" brushRef="#br0" timeOffset="7319.4186">19051 4979 303,'0'0'11,"0"0"5,0 0 6,0 0 5,-82-17 1,57 21-5,3 5-7,2 7-5,4 3-6,-1 3-5,2 5 1,4-2-2,2 2 1,3 0 0,5-3-4,1-2 2,0-7-6,0 2-1,1-9-1,3-1-4,1 1 2,-2-5-1,0 0 2,1-3 2,6 0 2,2-4 1,5-6 1,-5-3 3,1-4 2,0 0 1,-3 0 4,1 4-2,-1 2 5,-2 6-1,-5 1-1,1 3-3,-4 1-2,0-2-1,5 2 0,0 0 0,2 0 0,5 10 3,-1 2-4,3 2 1,4 1-4,1-3-3,4-2-4,3-3-7,3-2-5,1-5-6,2 0-1,-1-10 4,-4-5 7,-4-4 8,-5-5 11,-3-3 3,-6-3 0,-3-2 3,-2-3 0,-3-3-3,1-3 3,1 0-2,-2-1 1,2 1 6,-1 0-1,1 6 2,-2 3-1,-1 10-2,0 5 1,0 7-1,0 5-2,-7-2 0,1 5-3,-5 2 2,-4 0 3,-4 12 2,-2 9 2,3 6 0,0 8-3,7 5-2,5 6 1,6 1-3,3 3 0,15-2 1,8 0-3,10-5 0,6-1-2,1-5-1,2-4 1,0-6-2,0-5 0,-3-4 0,-3-4 0,-2-6-2,-5-3 4,-7-4-1,-5-1 2,-9 0 0,-1 0-2,-1-3-3,-6 0-2,0-5-9,-3 4-18,-3-4-48,-10-2-132</inkml:trace>
  <inkml:trace contextRef="#ctx1" brushRef="#br0" timeOffset="8347.4774">15530 6268 363,'0'0'4,"0"0"7,0 0 1,0 0 0,0 0-1,0 0-3,0 0-4,86-36 0,-60 28-4,4-4-2,2-2 2,3-4-2,-2-2 0,3-4 3,-3-2-1,-2-2 0,-2-1-1,-9 0-2,-7-2-3,-5 1-1,-8 2 0,-5 5 3,-8 2 0,-7 6 4,-4 6 2,-5 6 1,0 3 3,-3 0 1,1 7 3,0 8 2,2 2-1,5 2-2,4 5-1,7 2-3,2 3 0,10 1-2,1 4 1,10 0-4,5 0 1,6-1-2,4-3 1,2-1-1,2-3 1,2-3 0,-4-4 0,2-2 0,-1-5 0,-4-2 0,-7-4 1,0-3 1,-5-2 2,-1-1 1,9-1-1,-1-8 2,5-7-2,-1-4-1,0-1-1,-2-5 1,2-3-2,-2 0-1,-3-3 0,1 0 1,-5 0-1,2 4 0,-4 2 0,0 6 2,-4 3-1,-4 9 2,-1 5 1,-3 3-2,0-1-1,0 1-1,2 0 1,-1 0 1,2 0 2,2 12 3,0 8-1,0 6-3,0 6 0,0 0-4,-1 3 1,4-1-3,3-2 3,-1-1 1,4-7 2,-2-5-3,-2-5 1,-5-7-2,-2-4 1,-3-3 2,0 0 0,0 0 0,2 0-1,-2-3-2,0-12 1,0-7 0,0-9-1,-3 2 4,1 2-3,2 1 2,0 3-2,0 4 0,5 3 0,2 3 2,2 1-3,2 2 2,3-2-1,4 3-1,-6 4 1,5 0 1,-1 5-1,1 0-1,4 5 0,-1 4-2,-3 4 2,-2 3-1,0 0 0,-2 2 0,0 2 1,1-2-3,-4 2 2,3-3-2,-3-2 0,-3-2-4,2-2-3,-5-6-3,-1-1-10,0 1-10,-3-5-19,0 0-45,4 0-107</inkml:trace>
  <inkml:trace contextRef="#ctx1" brushRef="#br0" timeOffset="9155.5237">16845 5802 284,'0'0'13,"0"0"3,0 0 6,0 0 6,0 0-5,0 0-2,-28 94-7,28-58-8,6 1-4,0 1-2,1 0-4,-1-1 1,1-1 1,-1-3-2,-2-1 1,0-5 0,-1-5-4,-1-5 0,-1-5-5,-1-7 0,2 2 0,-2-7-2,0 0-6,0 0-9,-2 0-6,-9-3 2,-4-11 10,-2-6 12,2-4 8,2-4 5,2 0 4,2 0 3,2 4 8,2 6 4,1 2 1,1 6 2,2 5-9,1-5-2,0 1-3,8-1 0,6-2-2,4 2 1,4 7-2,3-2-2,4 2-1,3 3-6,1 0 4,3 0-2,-5 8-1,0 3 1,-5 6-3,-6 4-2,-3 4 3,-6 2-3,-5 2 3,-3 0 3,-3-3-1,0-9 1,0 0 4,0-5-1,-3-8 5,3 2 4,0-6-2,-2 0 0,-2 0-3,-5-3-5,-4-7 2,1-4-1,5-3-1,4-3 0,2-1-2,1-2-3,1 2 0,5 2-1,3 0 1,2 4 0,1 1-2,0 4 3,-1 2-1,2 1 1,3 3-1,-6 1 2,10 0-1,-4 3 1,-3 0 0,5 0 0,-1 1 3,-4 6-2,6 0 1,-3 1-2,-2 1 1,-4-2-1,2 0 1,-2 1-1,-3-3 1,5 4 1,1-4-2,-5 0 0,8 1 0,-1-2-3,-2-4 2,4 2 1,0-2-1,-5 0 2,4-6-1,-5-2 0,-5 0-1,3-4-1,-7 3-2,-2-4 0,0-6 0,-2 2 1,-7-3 1,-1 5-2,-4 4 1,-1 3-3,1 3 3,-4 2 2,-2 3 2,1 0 2,-2 0-1,2 3 2,12 1-3,2-3 1,1 2-1,4 0-1,6 5-2,8 0-5,12-1-3,8-4-11,6-3-12,2-3-28,3-6-23,0-2-31</inkml:trace>
  <inkml:trace contextRef="#ctx1" brushRef="#br0" timeOffset="9440.54">17806 5729 221,'0'0'48,"0"0"-7,0 0-10,0 0-9,0 0-7,0 0-9,0 0-1,0 0-2,0 0 1,-26-20-2,23 44 3,0 1-3,3 7 0,0 3 2,0 6-4,0 3 2,0 4-1,0 5 1,0 6 2,0 4-1,0 4 3,-1 4-2,-2-1 3,1-5 0,-1-3-4,0-8 2,1-6-4,-4-7 0,3-8 1,-1-7-1,-1-8 2,3-7 0,-1-4-1,0-2 0,-1-3-2,2 3 2,2-5-3,0 0-3,-1 0-7,1-13-11,0-8-9,0-10-19,3-2-25,4-9-36,-4 0-56</inkml:trace>
  <inkml:trace contextRef="#ctx1" brushRef="#br0" timeOffset="9661.5526">17612 6019 227,'0'0'14,"0"0"-7,0 0-2,0 0-1,0 0 0,0 0 0,103-30-2,-74 37-2,0 6 0,0 2-1,-2 6 0,-4 1-3,-5 5 1,-3 0-1,-7 1 1,-5 1 1,-3-4 4,-9-1-2,-8-2 3,-1-5 1,-6-5 0,-2-2 5,0-5-3,-1-3 1,3-2-4,8 0-3,2-3-6,5-1-6,3-6-30,0 0-66</inkml:trace>
  <inkml:trace contextRef="#ctx1" brushRef="#br0" timeOffset="10096.5775">18047 5969 315,'0'0'2,"0"0"4,0 0 2,0 0-1,0 0-2,0 0-2,0 0-4,58 84-3,-36-74-2,2-3-3,6-2-3,4-5-5,2 0-9,0-5-5,1-7 0,-4 2 10,-4-4 10,-6 1 14,-7 3 11,-8 3 8,-3 5 8,-5 2-2,0-1-3,0 1-7,0 0 1,0-2 0,0 2 2,-2 12 3,-5 10-1,-1 8-3,3 6-5,4 7-4,1 3-4,3 5-2,7-1-3,1-1-2,0-5-1,0-5-1,-2-7 3,-5-10-1,-3-3 1,-1-4 0,-2-7 4,-12 1-1,-4-8 4,-7-1-2,-7-6-1,0-9 3,4-5-1,2-4 3,5-5-2,5-1-4,7-3 0,8-4-6,2-3-1,14 1-1,10 0-1,8 0-3,6 5-2,6 1-5,0 3-18,4-1-35,0 4-117</inkml:trace>
  <inkml:trace contextRef="#ctx1" brushRef="#br0" timeOffset="10284.5882">18972 6188 356,'0'0'-13,"0"0"-2,0 0-5,0 0-28,0 0-152</inkml:trace>
  <inkml:trace contextRef="#ctx1" brushRef="#br0" timeOffset="10843.6202">16358 6740 180,'0'0'3,"0"0"9,0 0 7,0 0 2,0 0-1,86-24-4,-55 17-5,6 1-1,11-1 0,11-3 1,12 2-1,13-2 1,11 1-2,13 0-3,8 2 0,3 2-3,5 1-2,-1-1 0,-6 2-1,-1 1-3,-5-1 1,-7 2-2,-4 0-1,-8-1 1,-5-1-4,-4 0-2,-2-1 0,-6 1-1,0-1 3,-4 1 2,-4 1 4,-1-3 1,-7 5 0,-4 0 1,-4 0 1,-5 0 1,-6 0 1,-6 0 0,-11 0 1,-6 0-1,-5 0 3,-8 0-1,2 2-1,-6-2 3,0 0 0,0 0-2,1 0-2,-1 3-1,0-3-6,2 0-2,-2 0-10,0 0-16,0 0-79</inkml:trace>
  <inkml:trace contextRef="#ctx1" brushRef="#br0" timeOffset="12857.7354">15785 7702 190,'0'0'21,"0"0"2,0 0 3,0 0 1,0 0-1,0 0-2,0 0-3,0 0-5,0 0-2,-15-59-3,15 59-3,0-3-1,0 3-4,0-2 1,0 2-1,0 0 3,0 2 2,0 15 0,-1 7 1,-1 8-4,1 2 1,0 1 0,-2 0-3,3 1 1,0-4-3,0 0 0,0 0 0,0-2 1,0 1-2,4 2 0,0 0 2,1 1-5,-1 0 2,-1 1 1,0-3-2,0-1-3,-3-10-2,1-1-5,-1-5-5,0-10-10,3 7-20,-3-7-21,3 0-37</inkml:trace>
  <inkml:trace contextRef="#ctx1" brushRef="#br0" timeOffset="13455.7696">15727 7979 293,'0'0'17,"0"0"0,0 0-1,0 0-2,0 0-6,0 0-2,0 0-3,0 0 1,0 0 0,0 0 3,26-7 0,3 7-1,1 0-2,2 0-2,3 0 3,-1 0-2,1 0 1,0 0-3,-3 0-1,-5 0-2,-6 0-2,-3 0 2,-5 0-1,-7 0-1,0 0 1,-6 0 0,0 0 2,0 0 0,1 0 1,1 0 1,-1 0 2,1 0-1,1-2 0,0-3-1,2-6-3,-1-5-3,-1-4 1,2-8-6,-1 1 4,0-3 0,-1 0 4,0 2 1,1-1 1,-4 0 2,0 9 0,0 2 3,0 6 3,-1 2 2,-3-2 2,2 7 0,1 1-1,1 4-3,-2-1 0,2 1-2,0-2-3,-1 1-1,1 1 0,0 0 3,0 0 3,0 13-1,3 7 0,5 8-4,0 0 0,-1 3 2,0 0-3,0 5 2,-1 1-3,-1-2 2,-4-1-2,2 1 1,-3-2 1,0-4 0,0-8 1,0-1 1,0-8 0,0-6 0,0 2 1,0-8-2,0 4 0,0 2 0,-3-1-2,3 1 1,0-6-3,0 0-3,0 0 0,0 1-1,0-1-5,0 2-4,0-2-7,0 0-20,3 0-27,7 0-82,7-2-88</inkml:trace>
  <inkml:trace contextRef="#ctx1" brushRef="#br0" timeOffset="13899.795">16960 7465 330,'0'0'1,"0"0"5,0 0 3,-95-9 5,65 9 1,-1 8-1,-1 2-3,0 2-4,5 5-2,1 1-4,3 3 1,3 5-1,1 2 2,6 1 0,-2 6 2,7-1-3,-1 5 2,3 1 3,4 2-4,0 1 4,2 1-1,0-1-3,2 1 3,4-1-2,3 0-2,1-2-1,6-1 4,3-6-2,4-2 1,6-5 1,4-4-2,5-4 0,3-3 0,2-3 1,1-4-2,-1 1 0,-3-4 1,-1 0-1,-7-1-1,-10-3 1,-4 1-1,-8 0 0,-4-3 1,0 1 2,-6-1 2,0 0-1,0 0 0,1 0-2,-1 1-4,0-1 0,2 0-2,-2 2-7,0-2-21,1 0-39,3-11-102,4-7-75</inkml:trace>
  <inkml:trace contextRef="#ctx1" brushRef="#br0" timeOffset="14240.8145">17034 7819 379,'0'0'-3,"0"0"3,0 0 6,0 0 2,0 0 4,0 0 2,0 0-7,0 0 3,0 0-5,98 96-3,-69-68 0,2-1-1,-1 1-2,0-4 1,1 1 0,-3-5-1,1 2 2,-3-4-2,-2-1 0,-1-1 1,-3-3 0,-2-1 0,-6-2 2,-1-3 1,-7 0-2,0-6 0,2 3 0,-6-4 0,0 0 0,0 0-1,1 0-1,1 0-5,-1 0-8,1 0-45,1 0-91,-2-9-70</inkml:trace>
  <inkml:trace contextRef="#ctx1" brushRef="#br0" timeOffset="14591.8346">17513 7696 301,'0'0'0,"0"0"1,0 0 3,0 0 0,0 0 3,-79 28 0,58-5-1,-2 5 2,1 7-2,0 1-1,1 3 3,2 1-5,0-3 4,-1 0 1,5-4-1,-2-1 1,2-3-2,0-1-3,2-8 1,0 0-1,4-6 1,0-3 1,5-3-1,1-5 1,-1 1 1,1-3 1,0 3 2,0-2-2,-1 1 3,4-3-2,0 0 1,0 0 0,0 0-3,-2 0-1,2 0-4,0 0-5,0 0-5,2-5-10,8-7-21,4-4-59,2-1-138</inkml:trace>
  <inkml:trace contextRef="#ctx1" brushRef="#br0" timeOffset="14963.8559">17884 7412 512,'0'0'2,"0"0"-1,0 0 2,0 0-1,0 0 2,0 0 0,0 0 0,0 0 2,0 0-3,6 91 1,-2-42-4,-2 2 2,-1 0-3,-1 3 3,2-4 4,-2-4-6,0-1 5,0-6-3,1-2-2,-1-2 1,0-5-1,2 0 0,-2-3-1,0-2 1,0-1 0,0-7 0,0 1 0,0 0 0,-3-6 0,0 5 0,1-6 0,1-6 0,1 0 0,0-5-2,-3 0 0,3 0-1,0 0-6,0 2-3,0-2-10,3 0-38,7-12-70,7-9-118</inkml:trace>
  <inkml:trace contextRef="#ctx1" brushRef="#br0" timeOffset="15727.8996">18227 7654 404,'0'0'10,"0"0"5,0 0 4,0 0 3,0 0-1,0 0-2,0 0-7,103 7-6,-69 11-3,4 5-2,-2-1-1,-1 1 1,-2 1 1,-1 0-1,-3-2 2,-5 1-3,-2-2 2,-3-3-4,-7-6 2,0-1 0,-6-3 0,-3-5 2,1-1-2,-4-2 0,0 0 2,0 0-2,9 0 1,1 0 0,6-1 0,3-8 0,1-5-1,-3-1 1,2-3-4,1-1 2,-2-3-4,-1 0 4,3 0-1,-5-1-1,0-1 2,-1 1-1,-4 2 2,1 0-1,-4 5 2,-1 4 0,-1 3 0,2 1 0,0 0-1,0 2 2,1 0-4,-5 2 2,2 3 2,-5 1-2,0-2 0,0 2-2,6 0-1,-2 0 1,1 0-1,-4 7 2,-2 4 2,-13 7-2,-6 6 1,-6-2 1,-4-2-3,-2 2 3,-1-4 0,3 0-1,-1-3 1,5-1 1,2 1 0,5-1-1,0-2 4,7-3-4,4-5-1,5 0 1,3-4 1,-1 0 0,1 0 0,-2 0 1,1 0 1,-1 3-1,1-3-1,-1 1 0,2-1 1,-1 0-1,1 1-1,-2-1 2,2 0-2,0 2-1,0-2-1,0 0 2,0 0 0,0 5 2,6 3 1,6 6-3,2 3 1,-3 3-1,0-2 0,0 6 0,0-1-1,0 1-1,-2 2 1,0-1 0,-1 2-1,-2-4 2,-1-1-2,0-8 0,-2 2 1,0-5 0,-3-6 0,1 0 1,-1 0-1,0 2 0,0-2 1,0 7-1,0-7 0,0-1-1,0 2-2,0-6-4,0 4-7,2 0-11,2 0-41,6-4-93,2-4-96</inkml:trace>
  <inkml:trace contextRef="#ctx1" brushRef="#br0" timeOffset="16185.9258">19041 7262 338,'0'0'11,"0"0"0,0 0 0,0 0 0,0 0-2,0 0 0,0 0 3,0 0-4,0 0-1,81 76-2,-52-37-3,3 4 2,-1 2-1,4 2-1,-5 2 1,-4-4 1,-2-1-3,-3-3 5,-6-1-4,-1-3 1,-7 2 3,-2 3-5,-5-1 5,0 1-5,-8 0 0,-2-1 0,-4 2-1,-1-2 1,-3 1-1,3-1 1,-1-1-1,3-6 0,-1-4 0,4-6 0,2-7 1,0-5 1,5-2 2,-1-8-1,1 5-1,0-4-1,0 1 1,-3 4-2,1-5-2,3-1 2,-1 1-1,3-3-2,-1 0-2,1 0-6,-2 0-11,2 2-37,0-2-99,0 0-76</inkml:trace>
  <inkml:trace contextRef="#ctx1" brushRef="#br0" timeOffset="19108.0929">15973 9154 128,'0'0'24,"0"0"-1,0 0 2,0 0-4,0 0-1,0 0-4,0 0-6,0 0-2,0 0-1,0 0-1,-17-11 1,14 11 1,3-1 3,-2 1-1,1-2 2,1 2-2,-2-1 1,2 1-2,-1 0-1,1-2-1,0 2-1,0-1-1,3-1 2,9 0 0,9-1-1,3 3-1,10-1 0,-2 1 0,1 0-2,-1 0 1,1-2 0,-3 2 0,1 0 0,-4-1-1,2 0 1,0 1-1,0-2-1,-1 2 0,0-2-2,-2 2 0,-4-1 0,-7-1-1,3 1 1,0-2-1,-7 1 1,1 1 0,-7 1-2,-5 0-1,0-1 1,0 1 0,2 0 1,-1 0 0,1-2-5,-1 2-3,-1 0-10,2 0-10,-2 0-17,-10 0-20,-8 6-43</inkml:trace>
  <inkml:trace contextRef="#ctx1" brushRef="#br0" timeOffset="19584.1201">15889 9363 91,'0'0'22,"0"0"4,0 0 1,0 0-5,0 0-7,0 0-3,0 0-3,0 0 1,0 0-2,-14 0 2,11 0 0,3 0-1,0 0 1,0 0 1,0 0-1,0 2 2,0-2 1,0 3 1,7-3 1,3 4-1,5 1 0,-4-4 0,6 3-1,2-4-2,1 3-2,5-3 0,1 0-1,0 0-3,3 0 0,0 0-1,3 0-3,1 0 2,-1-3-2,4 3 0,-1-2-1,1 0-1,-3 2 0,-3-1 0,-8 1-1,0 0 2,-9 0 2,-8 0-1,3 0 0,-8 0 0,0 0 3,0 0 1,1 0 0,1 0 3,-1 0-3,1 0 0,-1 0-3,1 0-1,-1 0-1,1 0-1,0 0-3,-1 0-5,1 0-8,-1 0-25,7 0-80,-1 0-117</inkml:trace>
  <inkml:trace contextRef="#ctx1" brushRef="#br0" timeOffset="24699.4127">15904 9015 81,'0'0'29,"0"0"-1,0 0-5,0 0-2,0 0-4,0 0-3,0 0-1,0 0 1,0 0-2,0 0 1,0-69-4,0 65-4,0 4-2,0-2-4,0 2 0,0 0 1,0 9 1,1 9 2,4 9-2,-2 5 0,0 7-1,0 1 1,-1 2 0,1 4 0,-2 0 1,2-2-2,-1-1-2,-1-1 4,-1-1-1,1 0 1,-1-2 2,0-1-3,0-1 0,0-1 1,0-4-1,-1-11 3,1-2-2,-1-6-1,1-7-1,0 0 0,0-6 0,0 0 0,0 0 2,0 2-1,0-2 2,0 2-2,0-2-2,0 2-12,-3-2-30,1-6-54</inkml:trace>
  <inkml:trace contextRef="#ctx1" brushRef="#br0" timeOffset="25256.4446">15872 9331 200,'0'0'20,"0"0"-1,0 0-1,0 0-3,0 0-1,0 0-1,0 0-2,81-28-1,-51 28-3,6 0-1,6 0-3,0 0 1,1 3-1,4-1-1,-5 1 1,1 2-3,-4-2-2,-4 0 1,-11 0-1,-2 0 1,-11-1 1,-6-2 0,2 1 2,-7-1 3,0 0 1,0 0 2,3 0-1,-2 0-3,1 0-3,-1 0-2,1-5-1,-1 0-3,0-6 1,1 2-7,-2-3 0,0 1-3,0-1 0,-2-5 2,-5 0 2,-4-7 4,-2 5 2,-2-3 2,-1 1 4,-1-1 1,1-1 2,-1 0 4,4 3 1,0 5 1,6 1 0,1 4-3,3 6 3,-4-4-2,4 5 0,0-1-2,2 1-3,1 3-3,-2-2-4,2 2 2,0 0 2,0 15 3,4 6 4,4 8-2,2 4 0,-2 3 2,4 4-4,-2-1-1,0 2-3,2-4-2,-5-4 2,-1-1-1,-2-3 2,-1-3-1,-1-6 0,-2-1-1,0-1 1,0-4 1,0-2 0,0-6-1,0-1 1,0 1-1,0-2 0,0 3-1,0-7-2,0 0-2,0 0-3,0 1-10,-2-1-39,0 0-122</inkml:trace>
  <inkml:trace contextRef="#ctx1" brushRef="#br0" timeOffset="25583.4633">15945 9099 226,'0'0'28,"0"0"-2,0 0-4,0 0-3,0 0-2,0 0-6,0 0-4,0 0-6,0 0-3,0 0 0,-17-27 4,17 37 1,7 9 3,3 9 2,-2 7-5,0 7 1,1-1-2,-2 0-3,-1-1 2,1-3 0,-1 0 0,1-4 0,-1-5-1,-2-2 0,-1-9-1,2-3 0,-4-4 1,1-5-1,-1 0 1,-1-1-1,2 1 1,-1 0-2,1 0-1,-2-5-1,0 0-2,0 0-22,0 0-42,0 0-68</inkml:trace>
  <inkml:trace contextRef="#ctx1" brushRef="#br0" timeOffset="26063.4907">15981 9328 76,'0'0'10,"0"0"-1,0 0 4,0 0 1,0 0-3,0 0-1,89-18-3,-56 16-3,7 1-2,1 0-1,-2-1-1,-1-1 0,-5 1 1,-9 1-2,-2 1 0,-10 0 0,-8 0-2,2 0 5,-6 0 1,0 0 6,0 0 0,2 0-1,-1-2-3,1 2-1,0-1-4,-2-1 0,1-3 0,1-2 0,-1-8-3,-1-4 2,0-5 0,0-3 1,0 0 1,-6 1 1,1 2 0,-1-1 5,-1 3 1,-1 3 3,4 2 0,-4 5 1,3 3 1,2 5-1,2 0-3,1 4-2,-2 0-4,2 0-6,0 0 0,0 0 1,0 4 3,0 14 2,5 9 1,2 10 3,0 1 0,0 2 1,-2-1-2,-2 0-3,-2 0-2,-1-5 1,0 1-1,0-3 1,0 0 0,0-3 2,-1-2-2,-1-1-1,1-9 2,-1 2-2,2-7 1,-1-6-1,1 1 2,0-7-2,-2 0-1,2 0 1,0 0 0,0 2 0,0 0-1,0-1-3,0 1-9,0-2-19,5-3-35,2-11-81</inkml:trace>
  <inkml:trace contextRef="#ctx1" brushRef="#br0" timeOffset="26463.5136">17063 8931 317,'0'0'2,"0"0"-1,-90 2 1,61 9 3,0 3-2,3 4-2,2 3 2,2 6-2,5 5 2,0 5 0,4 1 0,4 3 1,5 0-4,1 0 1,3 0-1,0 0 0,0-2 1,4 2-1,3-1 1,0-1 0,1 1 2,2-2-3,0-1 0,0-5 0,4-2-2,-1-3 4,0-2-1,2-4 2,-2-4 1,3-2 0,-6-6 0,1-1 3,-3-3 1,0-3-2,1 3 5,-3-5-7,4 2-1,-6-1-2,1-1-5,6 0-3,-7 0-7,2 0-26,6-6-64,-4-4-109</inkml:trace>
  <inkml:trace contextRef="#ctx1" brushRef="#br0" timeOffset="26784.532">17109 9227 379,'0'0'3,"0"0"-2,0 0-2,0 0 1,0 0-1,0 0 6,0 0-2,0 0 4,58 88-1,-32-58-3,3 3 0,1 3-1,5-3-1,1-2 1,2-2 2,0-4 0,0-1-2,-3-7 0,-3-2-2,-7-5 0,-5-1 0,-10-6-1,-6-1 0,-4-2-1,0 0 0,0 0-1,2 2 0,-1-2-3,1 1-4,-1-1-29,-1 0-72,2 0-108</inkml:trace>
  <inkml:trace contextRef="#ctx1" brushRef="#br0" timeOffset="27173.5542">17546 9140 330,'0'0'0,"0"0"-2,0 0 1,0 0 1,0 0 0,0 0 1,0 0-1,0 0 2,-83 107-2,62-73 0,-1-2 0,0 1 0,1 3 3,-1-4-1,3 1 1,0-3 2,2 0 0,3-2 2,-2-2 1,3-4-3,1 0 2,-1-5 0,3 0-1,0-5-2,3-1 0,2-5-1,2-3 0,-1 5-1,3-5 1,-3 0 1,3 1-1,1-4 2,-1 0-2,1 0 0,0 2 1,-2-2-1,2 1-1,-1-1-2,1 0-2,0 2-1,0-2-6,0 0-7,11 0-23,10 0-64,5-6-118</inkml:trace>
  <inkml:trace contextRef="#ctx1" brushRef="#br0" timeOffset="27779.5889">17868 9075 331,'0'0'5,"0"0"-7,0 0-1,0 0 3,0 0 3,0 0 1,0 0 3,0 0 1,0 0-1,78 111-1,-62-74-1,1 4-1,0 1 2,0 0 0,0 0 1,0 1-2,2-1-1,-1 2 1,-1-2-1,0 2-2,-1-4 1,-3 0-1,0-2-1,-3-4 1,-1 0 0,-2-4-1,-3-2 3,-2-9-3,1-6 1,-2-4-1,-1-2 2,0-2 0,2 0-1,-2-5 0,0 0 0,0 0-1,0 0-6,1 3-11,4-3-42,4-10-90</inkml:trace>
  <inkml:trace contextRef="#ctx1" brushRef="#br0" timeOffset="28243.6154">18367 9158 224,'0'0'31,"0"0"-1,0 0-2,0 0-5,0 0-6,0 0-7,0 0-5,0 0-2,0 0-2,0 0 2,-6-11 0,13 21 3,5 7-1,3 7 2,2 1-4,0 4 2,1 0-3,2-2 2,-1 3-2,2-3 0,1-2 0,-2-1 3,1-7-4,-1 0 0,-7-7-1,1 0-3,-5-4 3,0-3-3,0 2 1,-4-4 0,-1 1-3,-1-2-1,4-3-5,3-8-4,0-2-11,-1-2-17,3 0-32,1-4-60</inkml:trace>
  <inkml:trace contextRef="#ctx1" brushRef="#br0" timeOffset="28675.6401">19058 9111 208,'0'0'3,"0"0"1,0 0 3,0 0 3,0 0-2,0 0-3,0 0-4,0 0 0,-97 95-1,68-69-1,-2-1 1,-3 1-1,-1-3 0,1-3 1,-1-1 1,1-4 1,3-3 2,5-2 2,0-5 1,7 0 0,3-3 2,5 1-1,4-3 4,4 2 0,3-2-1,-2 0-1,2 0-3,-1 0-3,-1 0 0,0 0-3,1 0 1,0 0 0,1 0 2,0 0-1,0 7 2,2 1 0,8 4-1,4 2 2,0 3-3,0 0 4,0 4 0,-1 2 0,-1 3 1,1 4-3,-5 3 0,1 1 2,0 1-5,-4 0 1,0-3 1,-1-1-2,-1-2 1,1-1-1,-4-9 1,0-1-2,0-5 1,0-9-1,0 1 0,0-5 1,0 0-4,0 0 4,0 3-1,0-2-2,0 0 1,0 1-6,0-1-13,0 1-45,6-2-166</inkml:trace>
  <inkml:trace contextRef="#ctx1" brushRef="#br0" timeOffset="28924.6544">19184 9431 398,'0'0'8,"0"0"1,0 0 3,0 0 0,0 0-1,0 0-4,0 0-5,99-24-2,-66 24-3,4 4-3,2 1-2,3 0-3,-3 0-6,0-3-13,-5 1-23,3 1-26,-5-4-59</inkml:trace>
  <inkml:trace contextRef="#ctx1" brushRef="#br0" timeOffset="29167.6683">19301 9610 272,'0'0'8,"0"0"3,0 0 0,0 0 1,0 0-2,0 0 1,0 0-2,0 0-2,0 0-2,0 0-4,53 32 0,-27-30-2,2-1-1,-1-1-4,1 0-5,-3 0-11,-5 4-34,-1 0-104</inkml:trace>
  <inkml:trace contextRef="#ctx1" brushRef="#br0" timeOffset="29827.706">19840 9322 321,'0'0'10,"0"0"1,0 0-3,0 0-2,0 0-4,0 0 0,0 0 1,0 0-2,0 0 1,0 0 0,17 31 1,-11-11-2,-1 1 0,3 1 0,1 0 0,0-2-1,2-1 0,2-4 0,0-3 1,5-3-2,1-3 0,1-5 0,3-1 0,-1 0-4,-1-3 1,1-7-3,-2-2-1,-1-1 1,-2-4 0,-2-1 3,-2-1 4,-5-3 0,-2 1 0,-1 4 3,-5 0 2,3 8 2,-3 3 1,1 1-1,-1 5-3,0-1-3,0 1-2,0-2 1,0 2 0,0 0 2,3 0 4,1 12 2,3 8 2,2 9 0,0 5 3,1 1-3,-2 5-1,1 1-2,1 1-1,-1-1-3,-2-1 0,-2-3-3,-1 2 2,-1-5 3,-3 0-5,0-4 4,-6-2-4,-4-2-2,-4-6 2,-3-3 0,-4-1 2,-4-6-2,-1-3 0,-4-2 3,-2-5-1,1 0 1,1-7 0,3-5 2,1-5-1,4-2 1,5-5-1,2-1-3,7-3 2,5 1-3,3-3 0,3-1 0,10 2 0,7-1-2,3 1 0,7 2 0,5 0-1,3 2-2,1-1-1,2 6-2,0 1-3,-2 4-12,-1 5-20,-4 2-52,-3 2-106</inkml:trace>
  <inkml:trace contextRef="#ctx1" brushRef="#br0" timeOffset="30215.7282">20249 8794 350,'0'0'1,"0"0"1,0 0 2,0 0 2,87-16-1,-58 31 2,2 7-2,-1 11-1,0 10-1,1 8 0,-1 7-1,0 5 2,-1 5-3,0 2 0,-3 1 0,-4-1 0,-4-1-2,-3-2 1,-6-3-1,-6-4 1,-3-8 1,-3-2 2,-12-4 1,-5-3 0,-3-5 0,-4-4-2,-3-4 1,3-3-1,-1-5 2,5-1 0,8-10-3,1 0-1,7-5-1,1-3-1,4 0-2,2-3-2,-2 0-8,2 3-43,0 0-165</inkml:trace>
  <inkml:trace contextRef="#ctx1" brushRef="#br0" timeOffset="32969.8858">2425 4407 10,'0'0'16,"0"0"3,0 0-2,0 0 0,0 0-2,0 0-2,0 0-1,0 0 1,0 0-4,-60-47 0,58 44-1,-2 2 2,4 1-3,-1-1-1,1 1-3,-6 0 2,0 0-4,-5 0 2,-1 9-1,4 9 1,-2 6-1,4 7 0,4 5 1,1 6 0,1 5 1,0 4-2,1 2-1,5 2-2,1 4 0,1-3 0,-3 0 0,1-2-1,0-4 2,-1-2 0,-2-5 2,0-4 0,0-2 3,-2-4-1,-1 1 0,2-4 1,-2-1-3,0-10 3,0 0-2,0-5 1,0-2-1,0 1-2,0-8 2,-2 6-1,2-5 1,-1-2-1,1 2 1,0-6 1,-1 0 1,1 0 1,0 2-1,0 0 0,0-2-5,0 0-6,0-2-16,2-13-35,7-9-127</inkml:trace>
  <inkml:trace contextRef="#ctx1" brushRef="#br0" timeOffset="34219.9573">2299 4443 166,'0'0'9,"0"0"-2,0 0-1,0 0-1,0 0-2,0 0 0,0 0 1,0 0 0,0 0 2,0 0 0,29-31 0,-7 25 1,5 0-4,0 0 1,2 1-1,1 2-1,1 0-2,1 2 1,-1-1 0,6 2 0,-1 0 1,7 0 0,-1 2-4,3 2 4,4 2-4,2 2 2,0 1 2,6-1-2,3 1 1,2-1-1,0-1 0,3-2 0,3-2 0,-3-3-1,-1 0 1,1 0-2,-3 0 2,-3 0 0,-4-3 2,1 3-1,-5-3-1,0 1 0,-1 0-3,-1 0 3,3 2 0,2 0-1,2 0 2,0 0-1,3 0 2,0 0-2,2 0 1,-1 0-1,1-1 0,-2-1 1,-1-5 0,-2 1 0,-2-1-1,-2 2 2,-3-1-1,-4-2 1,-3 2 0,-4 0 0,-1 0-1,-2 2 0,-1 1 0,-3 0 0,2 0-1,-4 1 1,-2 0-1,-2 2 0,-2 0 0,-6 0 2,-1 0-2,2 0 0,-8 0 0,3 2 0,-4 0 2,-4-1-2,0 1 1,2-1 2,-7-1-1,0 0 1,0 0 1,1 0-1,1 2 1,-1-2 1,1 0-2,-1 1-1,0-1 1,1 0-3,-1 2 1,1-2 0,-1 0 0,1 0 0,-1 1 1,1-1 1,-1 0-1,1 1 2,-1-1 1,1 0-3,0 0 1,0 2 1,-1-2-1,0 0 0,1 0-2,-1 0 1,1 0-2,5 0 2,4 0 0,9-2-2,3-3 0,0-1-2,-1-1 0,2 2 2,2-2-1,0 3 0,-3 1 0,-5 2 0,-2-1 1,-3 0-2,-8 2 2,7 0 0,-6 0 0,-2 0 0,2 0-1,-6 0 1,4 0-1,2 0 1,-2 0 0,1 0 1,-3 2-1,1 1 0,0-2 0,3 5 0,-5-1 0,5 2 1,-2 3 1,1-2-1,0 8-1,0-2 0,0 7 0,-1-1 0,-2 2 2,1 5-1,-1-4 1,-2 3 0,3 1-2,-2-2 1,1 4-2,-1 1 1,1-1 0,-2 1 1,3 1-2,-1 4 1,0 1 1,1 5-1,-3 1 2,4 1 0,-1-1 0,0-1 0,0 0-2,0-1 1,-2 0 4,2-2-4,0 1 5,-2-5-4,-1 0 0,0-3-1,0 0-1,0-1 0,0-1 0,0-2 1,-1-7 1,-1-2-1,1-4 0,1-1 0,-1 1 0,1-2-1,0 3 1,0-6 0,0 4-1,0-6 2,0 4-2,0-5 1,0 0-1,0 5 0,0-5 1,0-2-1,0 2 0,0-6 1,0 0 0,0 0 0,1 2 4,-1 0-1,0-1 0,1 1 0,-1-1-2,0 1 1,2-1 0,-2 0 0,0 1 0,1-1-3,-1 1-2,0 0 1,0-2-4,2 0-6,-2 1-20,4-1-86,3-8-100</inkml:trace>
  <inkml:trace contextRef="#ctx1" brushRef="#br0" timeOffset="40535.3185">4514 6875 17,'0'0'17,"0"0"-1,0 0-2,0 0 0,0 0-4,0 0 1,0 0-3,0 0-3,0 0-1,4-3-2,-4 3-2,0 0 2,2 0 1,-2 0-2,0 0 3,0 0-2,0 0 0,0 0 3,0 0 0,0 0 1,0 0 2,0 0-1,0 0 0,0 0 2,0 0-2,0 0 2,0 0 3,-2 0-3,1-2 2,-1 2-1,1 0-2,-1-2-1,1 2 0,-2-1-2,3 1-2,-2-2 1,1 2-4,0-1 2,-1 1-1,1-1 0,-4-2 2,0 1-2,0-1-2,2 1 2,3 2 1,-1-1-1,1 1 3,-2 0-4,0-2 0,2 2 0,-2-1-1,1 1 1,-1 0 2,1-2-3,-1 2 2,0 0-2,1 0-3,0 0 4,-1 0-1,0 0 1,0 0 0,1 0-1,-1 0 0,1 0 1,0 0 0,-1 0-1,1 0 2,-1 0-1,0 0 0,1 0 0,0 0 0,-1 0 1,1 0-1,-1 0 0,1 0 2,-1 0 0,1 0-1,-1 0 1,1 0 2,-1 0-1,0 0 2,1 0-1,-1 0 0,1 0-1,-1 0 1,1 0-2,-1 0 3,1-1-2,-1 1 0,1-1 0,-1 1 0,1-2 0,-1 2 1,1-2-2,-2 2-1,3-1 0,-1 1 1,-1-2 0,1 2 0,-2-1 1,2 1-1,-2 0 1,3-2-1,0 2 1,-2 0-2,1 0 2,1 0 1,-2 0-1,1 0 1,-1-1-1,2 1-1,-2 0 2,2 0-2,-1 0-1,1 0-1,0 0 0,-1-2 0,1 2 0,0 0 0,0 0 0,0 0 1,0 0 2,0 0 0,4 0 0,2 0 0,7 0-1,5 0-2,-4 0 2,5 0 1,0 0-2,1 0 1,3 0 0,2 2-2,-3-2 1,3 1 0,0 1-1,0-2 3,2 0-3,0 1 0,4-1 1,-1 0-2,0 0 2,1 0-1,1 0 1,0 0-1,-1-1 1,1-1-2,0 1 1,-2 1 0,-2 0 0,-1 0 0,-2 0 0,-1 0-1,-1 0 1,-1-2 0,1 2 1,0 0 0,-7 0-1,5 0 0,-3 0-1,-5 0 0,7 0 1,-8 0 0,1 0 0,0 0 0,-7 0-1,7 0 0,-7 0 2,-1 0-1,1 0 1,-6 0-1,0 0 0,6 0 0,0 0 0,0 0 0,-1 0 1,-5 0 0,0 0-1,0 0 0,6-1-1,0 1 1,1 0 0,-2 0 0,-5 0 0,0 0 0,0 0 0,2 0-1,0 0 2,-1 0 0,1 0-1,-1 0 1,0 0-1,1 0 1,0 0-1,-1 0 2,1 0-2,-1 0 2,0 0-2,0 0 0,1 0-2,1 0-2,-2 0-3,1 0-13,-1 0-26,1 0-88,5-2-81</inkml:trace>
  <inkml:trace contextRef="#ctx1" brushRef="#br0" timeOffset="44139.5246">4508 11960 61,'0'0'21,"0"0"-3,0 0-8,0 0-2,0 0 3,0 0-2,0 0 4,0 0 1,0 0-8,0 0 0,-13-7-2,10 7-2,2-2 4,-1 2 0,1-1 1,-1 1 0,1-2-1,1 2 1,-2-1 0,2 1 2,-1-1-1,1 1-1,-2 0-1,2-2-1,-2 2-2,2 0-1,0 0 2,0 0-3,-2 0-1,2 0 0,0-1-2,0 1-1,0 0 3,0 0 0,0 0 4,0 0 1,12 0-1,5 0 2,6 1 0,4 1 0,1 0 0,5 0-4,2 1-2,1-1 2,2 1 1,0 0-2,0-2 4,0 1-3,0-1-1,1 1 1,1-1-3,-1 1 1,2-1 1,0-1-2,2 2 2,-3-2-2,1 0 0,-1 0 1,-1 0-1,1 0 2,-3-2-1,-1 1 0,-1-2 0,-2 1 0,-3-1 0,-1 2 0,-3 0 1,-6-1-1,-1 2-1,-5 0 1,1 0 0,1 0 0,-10 0 1,0 0 0,-6 0 1,0 0 2,0 0-4,2 0 0,0 0 0,0 0 3,0 0-1,-2 0 3,1 0-2,-1 0-4,0 0-1,-1 0-4,-10 0-4,0 0-11,-3 3-17,5 1-73</inkml:trace>
  <inkml:trace contextRef="#ctx1" brushRef="#br0" timeOffset="63835.6512">15779 9230 19,'0'0'15,"0"0"-4,0 0 3,0 0-5,0 0 3,0 0 0,0 0-1,0 0 2,0 0 0,0 0 1,29-76-1,-27 71 1,-1 0-1,0 1 2,-1-2-1,0 0-1,0-5 0,-1 1-2,0 5 0,-2-5 0,1 5-2,1 0 0,-1 1-1,-1-1-2,2 1 1,-1 0-2,1 0 0,1 4-1,-3-1-2,3 1 0,0-2 0,0 2-4,0-2 2,0 2-2,-2 0-1,2 0 2,-1 0 0,0 12 1,-2 5 1,0 7 0,0 3 3,2 3-1,-2 3-2,0 3 2,3 1-3,0 1 2,0 0 0,0 1 0,0 2-1,0-4 1,0 1 0,0-2 1,0-4-3,3-1 1,-2-6 0,-1 1 1,2-10 3,-2 3 1,0-8-3,0 1 3,0 3-2,-3-5 1,0 2 0,1-5-2,1 3 2,-1-6-1,1 1 0,0 2 0,1-7-2,-3 0 3,3 0 1,0 1-1,0 1 2,0 0 0,0-2-2,0 0 0,0 0-4,0 3-3,0-3-6,0 0-8,0 0-11,0-5-21,4-7-40,2 0-93</inkml:trace>
  <inkml:trace contextRef="#ctx1" brushRef="#br0" timeOffset="64796.7062">15792 9465 101,'0'0'29,"0"0"-1,0 0-4,0 0-5,0 0-5,0 0-4,0 0-2,0 0-1,0 0 0,0 0 3,-17-10 0,17 8 3,-3 2 0,3-2 0,0 2 1,0-1-3,0 1 1,0-2-3,0 2-1,0-1 0,0-3-2,3 1-1,7-2 0,7-2-1,3 5 0,8-3 0,1 2-2,2 1-1,2 0-1,3 2 0,0 0 0,0 0 0,0-3 1,0 3 1,-3-2-2,-1-1 1,-3-1-1,-10 3 0,1-1 1,0 2-1,-8-2 0,8 2 0,-8 0 0,-6 0 1,1 0 0,-3-3-1,2 3 0,-2 0-1,2 0 2,-6 0 0,0 0 2,0 0 0,1 0 1,1 0 2,0 0 0,-1 0 1,0 0-2,1 0 1,0 0-2,-1 0 0,1 0-2,0 0-1,-1 0 0,-1 0-1,2 0-1,-2-2 1,1 0-1,0-3 0,1 0-2,1 0 2,-1-7 0,-2 6 1,0-9 1,0-5-1,0 2 1,-2-5 1,-3-2-1,1 1 0,-2 2-3,0-2 2,0 2-2,-2 1 4,2 6 0,2 1 0,0 5 1,3 5-2,-1 0 1,2 4-2,-1 0 1,1 0 0,0-3-1,0 2 3,-2 0-2,2-1 0,0 1 2,0-1-2,0 0 1,0 2 1,0-3 0,0 3 1,0-2-2,0 0-1,0 1 3,0-1-2,0 0-1,0 1 2,0-1-4,0 1-2,0 1-1,0-1 2,0 1 0,0 0 3,0 10-1,0 6 1,3 9-1,0 0 1,3 5 2,-1 2-3,3 6 3,-1-4-4,1 3-1,-2-4 2,2 1-2,-4 0 1,2 1 1,-2 0 1,-1-1-1,1 2 2,-4-2-2,0-2 0,0 0 2,0-3-2,-1-1 0,-2-11 1,-1 2-1,2-9 0,1 2 2,-3-2-1,4-5 0,0 0-1,-2 0 1,1 0-1,-1-1 1,1 1 0,1-5 0,-2 0 0,2 0 1,0 1-4,-2 1 2,2 0 0,0-1-1,0 0 0,0 1 1,-1-2-2,1 1-4,0-1-2,0 2-9,0-2-16,0 1-42,0 1-97</inkml:trace>
  <inkml:trace contextRef="#ctx1" brushRef="#br0" timeOffset="68687.9287">15016 11050 154,'0'0'26,"0"0"0,0 0-1,0 0-7,0 0-5,0 0-6,0 0-1,0 0 1,0 0 3,0 0-1,3-7 3,9 4 1,5 1-1,0-1 1,5 0-1,-1 1-2,2 2 0,0-4-2,3 3 0,2-2-3,3 2-1,-1 1-1,4-3 0,1 3-2,-2 0 1,1 0-2,-1 0 0,-3 0-1,-2 0 1,-3 0-2,-8 0 0,0 4-3,-8-3 1,-5-1-1,3 2 3,-7-2 0,0 0 2,0 0-2,1 0 2,1 1-1,-1-1-2,1 0-4,-2 2-6,3-2-7,-2 0-9,1 2-16,1 0-26,0 3-94</inkml:trace>
  <inkml:trace contextRef="#ctx1" brushRef="#br0" timeOffset="69304.964">15124 11386 12,'0'0'25,"0"0"4,0 0 0,0 0 1,0 0-1,0 0-2,0 0-1,0 0-2,0 0-3,0 0 0,-17 3 0,15-3-2,1 0 1,-1 0-3,1 0-3,-1 0-2,1 0-1,1 0-2,-1 0-5,1 0 2,-2 0-1,2 0 0,-1 0 2,1 0-1,0 0-3,0 0-1,0 0 0,0 0 1,0 0 0,1 1 2,9 1-1,8-1 2,2 2-1,6-3 1,3 2-2,3-2-3,5 2 3,2-2-2,2 0-1,-2 1 0,-2-1-2,-2 0-1,-6 0 0,-9 2-1,-1-1 1,-7 0 1,-5-1 1,-1 2 0,-6-2 2,4 0 1,0 0 1,1 0 0,1 1 2,-6-1 0,0 0 2,0 0-1,1 0-3,1 2-2,0-2-2,-1 0 0,-1 0-3,2 0 0,-2 1 0,0-1-2,1 0-2,-1 0-6,0 0-13,2 0-22,-2 2-40,0 0-90</inkml:trace>
  <inkml:trace contextRef="#ctx1" brushRef="#br0" timeOffset="70564.036">16216 10706 88,'0'0'28,"0"0"3,0 0-1,0 0-5,0 0-3,0 0-6,0 0-4,0 0-2,0 0 0,-13-20-3,13 16 0,0-1 0,4 0-2,7-3 0,3 4 2,6-1-1,2 2 1,5 1-2,5 0 0,0 1-1,5-1 0,-1 0-1,1-1 2,-1 2-4,1 0 1,-4-2-1,1 1-2,-3 0 2,-2 2-1,-9 0-1,1 0 0,-7 0-1,-1 0-1,-1 0 0,-5 0-2,-1 0 0,-2 0 0,0 0-4,1 0-3,1 0-9,-2 0-18,0 2-46,1 0-64</inkml:trace>
  <inkml:trace contextRef="#ctx1" brushRef="#br0" timeOffset="71480.0884">16142 10669 157,'0'0'12,"0"0"2,0 0 2,0 0-4,0 0-4,0 0-2,0 0 0,0 0 2,0 0 1,0 0 1,16 0-2,-2 5 1,2 3 1,3 2 0,1-2 1,-1 1-1,0 0 0,3 2-2,1 1 0,3 0 0,2 0-1,0-1 0,4 3-3,-4 1-2,-2 2-2,-1-3 1,0 1-2,-3-1 2,-3 1-1,-3-1-1,-1-2-1,-5-3 2,1 1 0,-7-5 2,2 1-2,1 1 1,-4-4 0,2 3-1,-2-3 1,0-1 1,0 1-1,-1-1 2,1 1-2,0 0 0,-1 1 1,-2-4 2,0 0-1,0 0 1,3 0-1,-3 0-1,1 3 1,-1-3 0,0 1-1,2-1 3,-2 1-3,0-1 0,1 2 1,-1 0-2,0 3 0,0 6 1,-7 5-1,-1 1 0,-1 3 1,-4 0-2,0 3 2,-6 3-2,-1 6 1,-3 2 0,-3 3 1,-3 1-2,3 0-1,-3 1 1,0 0 1,3-2 2,-2 0-3,1-2 1,1-1-1,3 0 0,0-2 1,2-4 0,1 1 0,0-2-1,3-3 0,-2 2 0,1-3 1,0 2 0,-1-3 3,2 0-4,1-4 3,3 0-4,1-5 2,5-4 0,1-1 1,3-5 1,-1 6-2,2-5-1,1-1 1,-1 2-1,2-5 0,-1 0 1,1 0 0,0 0 2,0 3-2,0-2 2,0 3-1,0 1 1,6 2 1,4-2-1,4-2 1,5 1 0,3-2-2,5-2-1,4 0 0,2 0-1,8-2 3,2-2-1,3 0 1,4-3 0,3 3-3,-4-1 1,-1 1-2,-5 4-3,-1 0-1,-7 0-1,-4 0-1,-5 4 1,-8 0 2,-1-1 0,-8-3 1,-5 0 1,2 2 1,-6-2 0,0 0 1,0 0 0,3 0 1,-2 3 0,1-3 1,-1 0-1,1 0 1,-1 0-1,0 0 0,1 0 1,-1 0-2,1 0 2,-1 0-3,1 0-1,-1 2-1,0-2-5,1 0-7,-2 0-10,0 0-25,2 0-44,-2 0-126</inkml:trace>
  <inkml:trace contextRef="#ctx1" brushRef="#br0" timeOffset="77196.4154">17352 10883 75,'0'0'22,"0"0"-5,0 0 1,0 0-1,0 0 0,0 0-1,0 0 2,0 0 0,0 0 1,-9-41-1,8 34 0,-1 3 0,0-1-3,0-4-2,1 4-2,-2 0-4,2 1 1,-2-1-1,1 3 0,-1-1 0,2-1-2,1 4 0,-2-1 0,2 1 0,0-2-2,-2 2 0,2-1 1,-1 1-4,1-2 2,-1 2-1,1 0 2,-3 0 1,-2 13 2,-3 6 2,1 9 2,1 3 0,0 1 0,2 2-2,1 2-1,0-2-5,3-1 1,0-1 0,0 0 1,0-4 2,0 2-2,3-1 2,-2-1-2,-1-1 1,0-3 0,0 1-1,0-8 0,0 3 0,0-8 0,0-2-1,-1 2 1,-2-5-4,2 3 3,-2-6-1,3 2-1,-2-2 1,2-4-2,-1 0 1,1 0-1,0 1-1,-1 1 1,1-1-1,-2 0 0,2 1 0,-1-1-2,1 1-1,-2-1-6,2 1-6,0-2-27,-1 2-48,-2-2-114</inkml:trace>
  <inkml:trace contextRef="#ctx1" brushRef="#br0" timeOffset="77787.4492">17141 10839 106,'0'0'32,"0"0"4,0 0-1,0 0-2,0 0-2,0 0-4,0 0-5,0 0-3,0 0-4,0 0-4,-9-54 0,9 45-3,2 1-2,1 1 1,3-1-1,-2 2-1,6 0-1,-1 1-2,5-2-1,5-1 2,5 1-3,1-1 1,4 3-1,-3 1-1,6 1 0,-6 1-1,1 2 0,-2 0-2,-4 2-2,-3 4-2,-5-2 1,-3 6 1,-3 2 4,0 1 2,-1 1 2,-3 1 1,0 2-1,-2-5 0,-1 8 1,0-3-1,0-2 1,-4 7 2,-5-7-1,-3 0-1,-3 1-1,-4-1-1,-4-1-1,-3 0 1,0-2 1,-5 1 1,2-2 1,1-4 2,0 0 0,10-3 3,6-3-3,1 2 1,5-3 0,0 0-3,0 0 0,6 0 3,-1 0 0,1 0 1,-2 0-1,0 0-3,1 0 0,0 0-3,-1 0-2,2 0-2,-1 0-1,1 0-6,0 0-4,0 0-13,10 0-17,4-4-37,7 1-64</inkml:trace>
  <inkml:trace contextRef="#ctx1" brushRef="#br0" timeOffset="78207.4732">17546 11030 297,'0'0'5,"0"0"5,0 0 4,81 0 0,-55 8-6,-3 1 0,-3 4-8,-1 0-3,-4 6 1,-3 0 0,-1 2 2,-4 3-1,-3 0 2,-1 3-1,-3-5 0,0-3 0,0-3 0,0 1 1,-2-6 0,-6 5 0,0-3 3,1-6-1,-3 2 3,0-3 2,0-2 0,0-1 1,-4-3 1,-4 0 0,1-3-1,1-1 1,1-4-5,5-1 2,-1-2-1,2 0-2,2-3 0,1-3-2,6-2 1,-3-6-3,3 3-2,3 0 1,9-2-5,2 2 3,6 0-2,6-1 0,3 1-2,3 0 0,0 0 2,-2 0 0,-2 5-1,-5 0-5,-8 5-7,-1 5-9,-6 2-10,-5 4-10,2 0-9,-5 1-17,0 0-18</inkml:trace>
  <inkml:trace contextRef="#ctx1" brushRef="#br0" timeOffset="78723.5027">18577 10590 186,'0'0'6,"0"0"-3,0 0 4,0 0 2,0 0-4,0 0 3,0 0-3,0 0 5,-96-10 2,74 24 2,1 6 0,-2 1 4,0 4-2,3 4-1,-1 4-1,0 6-4,3 5 1,-2 2-1,5 3-4,1 1-1,3-1 0,2 2-3,3-5 4,5 1-3,1-1 4,0-3-1,8-2 3,7-1 2,2-2-1,3-3 2,5-2-5,2-1-1,1-3-1,-1-4 2,-1-4-1,-3 0 0,-1-5 2,-3-2-3,-8-5 0,1-3-1,-5-1 0,-3-4-3,1 2 3,-5-3-1,0 0 1,0 0 2,1 0-2,1 0 1,-1 0 0,1 0-3,-1 0-1,1 0-1,-1 2-5,1-2-2,-2 0-10,1 0-21,-1 0-48,0 0-128</inkml:trace>
  <inkml:trace contextRef="#ctx1" brushRef="#br0" timeOffset="81023.6343">18650 10899 152,'0'0'23,"0"0"4,0 0-2,0 0-1,0 0-11,0 0-6,0 0-4,0 0 1,0 0-1,0 0 7,3-8 0,12 17 1,5 3 1,2 4-2,1 0-2,2 4-1,0 0-1,4 1 2,0 2-5,0-1 3,2 1-2,-4 0 1,0 0 1,-1 1-5,-4-3 2,-2 0-2,-2-4-1,-8-5 4,-4-4-1,-2-1 2,0-5 1,-1 1 3,0 0 1,-3-3 0,0 0 0,0 0-2,1 2-3,-1-2-1,2 0-2,-2 1-5,1-1-5,-1 0-6,0 2-10,2-2-13,-2 0-37,1 0-72</inkml:trace>
  <inkml:trace contextRef="#ctx1" brushRef="#br0" timeOffset="81383.6549">19015 10805 235,'0'0'10,"0"0"-3,0 0-1,0 0-2,0 0-2,0 0 0,0 0 0,0 0 3,0 0 1,-74 60 0,62-34 2,-2 4 0,2 4-1,-2 0 1,-2 0-2,1 1 2,-2 0-1,0-2-1,0-1 2,-1-3-3,1 1-2,-2-5 1,2-1-2,-1-4 0,4 0-1,2-5 2,3-6 0,4 0 1,1-6 1,2-1-1,2-2 0,-3 0 1,3 0-2,-1 3 1,-1-3-1,1 3-2,1-2-1,-2 0-2,2 1-6,0-2-6,0 0-9,0 1-25,9-1-64,6 0-88</inkml:trace>
  <inkml:trace contextRef="#ctx1" brushRef="#br0" timeOffset="81668.6712">19253 11064 356,'0'0'7,"0"0"2,0 0 2,0 0 2,0 0-3,0 0-4,0 0-4,82-46-1,-51 43-2,-2 3 0,1 0 0,1 0-3,3 6 2,-2-2-2,-2-1-1,-1 1-2,-1-1-3,-3 0-4,-2 1-8,-5-2-16,-9 0-33,0-2-82</inkml:trace>
  <inkml:trace contextRef="#ctx1" brushRef="#br0" timeOffset="81900.6844">19272 11204 167,'0'0'7,"0"0"7,0 0 5,0 0 6,0 0-4,0 0-5,0 0 0,0 0-3,0 0-4,91-2-1,-63-3-4,-3 2-2,-4 2-7,-4 0-5,-2 1-14,-2 0-20,2 0-65</inkml:trace>
  <inkml:trace contextRef="#ctx1" brushRef="#br0" timeOffset="82487.718">19757 11057 309,'0'0'7,"0"0"4,0 0 4,0 0 0,91-34-5,-68 29-3,1 5-3,-1-3-3,-7 3-1,1 0-3,-2 3 0,-2 4 1,3 3-1,-5-1 2,-5 4 2,-3-5-1,-1 5 0,-2 5 3,0-2-3,-3 7 4,-5-5-1,-3 1 1,1-2 0,-4-2 0,-3 0 2,0-3-3,0 0 3,-2-1-3,6-4 2,-3-1-1,7-2 0,4-3 0,0 2 1,5-3 1,0 0-3,0 0-1,0 0-1,-1 0-3,1-2 0,0-7 0,11-4-3,4-7 3,9 0-2,2-2 0,3-3 4,2 3-2,-2-3 3,-1 2 1,-2 2 0,-4 1 3,-3 2-4,-6 5 2,-1-1-2,-7 7 2,-2 2-3,0 2 1,-3 3-1,0-1-1,0 1 1,0-6-3,0 2 2,-1-1 1,-8 3 0,-1 2 1,-6 0 3,-4 4-2,4 6 3,3 2-2,3 2 0,1 3 1,4-3 0,3 2-1,2 4-2,0 0 5,1 5-6,6-1 4,4-4-2,2-2-2,3-2 0,2-2-2,1-2 0,1-3 0,2-1-2,-3-4-4,-5-1-7,-3-1-23,0-2-46,-4 0-144</inkml:trace>
  <inkml:trace contextRef="#ctx1" brushRef="#br0" timeOffset="82905.7419">20499 10554 330,'0'0'0,"0"0"-2,0 0 4,0 0-1,0 0 2,0 0-1,0 0 2,0 0 2,0 0 3,-4 65 1,4-24-2,0 2 2,0 5-2,-5 4-2,3 1 0,-1 1-1,-3-4-1,0 1 0,1-2 3,-3-4-3,1-2 0,0 1-1,-2-5 0,-1 1 0,3-3 2,-3-1-1,2 0 3,-1-5 3,1 0-3,2-5 2,2-7-1,-2-2-1,4-7-2,-1 2-2,-1-2-1,3-6 1,1 2-3,0-6 1,-1 0 0,1 0-2,0 1 0,0 0-4,0 1 1,0-1-8,0-1-11,0 0-26,0-1-53,2-13-131</inkml:trace>
  <inkml:trace contextRef="#ctx1" brushRef="#br0" timeOffset="83635.7837">20596 10896 286,'0'0'21,"0"0"0,0 0 1,0 0 0,0 0-4,0 0 2,0 0-1,83-35-5,-61 45 3,4 5-4,3 5-3,-1 2-2,3 3-4,-1 3-4,-1-3 3,-2 1-4,-2-1 2,-2-4-2,-3-3-1,-1-2 2,-1-2 0,-6-5 7,-6-2-6,-1-5 5,-5-2-2,0 0-4,3 0 3,8-1-5,1-8 3,2-3-1,-4-3-2,-1-4 1,0 0 1,-1-3 0,-1 0 0,1 0 0,-1 3-1,2-1 1,-4 8 0,1-2 1,-1 6-1,-4 4 0,4-4 0,-2 5-1,-1-1 0,2 1 1,-4 3 0,3-3 0,2 1-3,-2 0 1,1 1 0,-4 1-3,0-1 0,0 1 0,1 0 0,1 0 3,-2 0 1,0 2 1,0 12 1,-6 4-1,-7 4 0,-3 2 0,-3-4 0,-4 2 0,-3-5 2,0 2-1,-1-4 1,0-3 0,4 0-1,6-4 0,4-1 0,3-3-1,6-2 1,-1 0 0,5-2-1,-1 0 2,1 0 0,-2 3 2,1-3-1,-1 0-1,2 1 1,-2-1-2,2 0 0,0 2 0,0-2 0,0 2 0,4 5 1,5 1 4,1 3-4,1 4 3,-2 2-4,1 3-1,0 0 1,-1 1-1,-1 2-1,3 0 1,-3-1 0,-2 1-1,-1-1 1,-1-5 0,1-3 0,-3-1 0,-2-3 1,4 2 0,-4-1 1,2 1-2,-2-7 0,1 5 0,-1-4-1,0 0-2,0 4 0,0-3-7,0-2-6,0 5-15,5 0-28,-1-1-59,9 0-117</inkml:trace>
  <inkml:trace contextRef="#ctx1" brushRef="#br0" timeOffset="83880.7977">21403 11201 327,'0'0'7,"0"0"1,0 0 0,0 0-1,0 0-1,0 0-6,0 0 2,0 0-2,95-26 0,-68 26-1,3 3 0,-4-1-6,3 3-5,-2-5-9,-5 4-16,-2-3-29,-7 1-61</inkml:trace>
  <inkml:trace contextRef="#ctx1" brushRef="#br0" timeOffset="84075.8089">21326 11304 203,'0'0'18,"0"0"2,0 0 6,0 0-4,0 0-3,0 0-6,0 0-4,0 0-5,87 7-2,-56-7-2,-1 0-2,5 0-2,-4 0-16,3 0-56,-4-5-124</inkml:trace>
  <inkml:trace contextRef="#ctx1" brushRef="#br0" timeOffset="84655.842">21876 11035 346,'0'0'2,"0"0"1,0 0 3,0 0 1,0 0-3,0 0 0,0 0-2,0 0 2,75 88-4,-60-68 1,5-2-2,-4 1-2,-1-2 3,0-2 0,-5-4 0,2-2 1,-1-2-1,-1-4 2,6-1-2,3-2 0,-1 0 0,6-5-2,-4-5 2,-2-5 2,-4-2-2,-2-2-2,-2-3 4,-6 0-2,-1 5 3,-2-3 2,1 8 0,-2 0 3,0-1 0,0 6-1,0 4 0,0 3-5,0-3 0,0 3 0,0-1-4,0 1 2,0 0 4,0 0-1,1 7 4,4 10 2,2 7 1,3 5 2,0 3-5,-2 5-1,3 0-2,-2 3-4,-1-3 0,-3 4-1,-4-4 1,-1 0-2,0-3 1,0 0 2,-4-4 1,-2-2-2,0-6 1,-1-5 1,-2-5 0,-1-3-1,-3-3 2,-7 0-1,-3-4-2,-3-2 1,-4-4-1,-2-6 3,-3-3-1,1-4 0,3 0 3,2-5 0,6 2 0,4-1 1,3 1-3,9 6-3,2-4-1,5-1-4,6-2-2,8-8-3,10 4-4,5-1-7,7 2-18,4-1-42,2 1-82</inkml:trace>
  <inkml:trace contextRef="#ctx1" brushRef="#br0" timeOffset="85043.8642">22318 10652 302,'0'0'-1,"0"0"3,84-16 1,-48 16-1,-1 3 0,0 8 0,-1 6 0,-2 8 1,0 4 0,-2 8-1,-2 7 2,-4 5-3,-4 3 0,-5 5 1,-5 1-2,-3-3 4,-4 1-3,-3-5 1,0-2 2,-8-5-3,-2-6 1,-2-2 3,-2-3-2,-1-3 2,-4-1 2,2-3 1,-3-2 2,0-3 2,1-2-2,3-5 1,2-2 1,2-4-3,3-2 0,6-3-2,0 0-3,3-3-2,-1 0-3,1 0-4,-2 0-4,1 0-10,1 0-24,0 0-105,4 0-78</inkml:trace>
  <inkml:trace contextRef="#ctx1" brushRef="#br0" timeOffset="86256.9336">18693 11830 244,'0'0'14,"0"0"5,0 0 3,0 0-2,0 0-6,0 0-9,0 0-2,0 0-1,0 0 5,-11 3 0,7 19 7,-1 8-2,-2 6-1,3 1 0,-2 3-3,2 5 1,1 0-1,1 1 0,1-3-3,1 2 1,0-3 0,0-5-1,4-1 0,1-5-1,1 1-3,-1-3 2,2-3 2,-1 0-1,-2-2 4,1-7-3,-1 0-2,-1-6 1,0-2 1,1-1 1,-2-3 1,1 3-2,0-4 0,4 3 1,6-2-2,6-1-1,5-3 0,4-1-2,2-1-1,2-10 0,3-2-2,-1-3 2,1-2-2,0-3 2,-5-2-4,-2-3 0,-5 0-3,-5-6 2,-4-2-1,-6-2 3,-1 0 3,-5 1 0,-2 2 2,0 4 1,0 9 2,-2 4 0,-1 5-1,2 7 0,-2-1-3,3 5-1,0 0-2,-1 0-1,-2 0 2,-4 6 0,-4 9 2,-1 7 0,3 8-2,0 4 1,1-2-2,5 3 1,3-3-2,0-1 1,3-4-3,6-3 1,0-2 1,2-6-2,-3-4 3,2-1 0,-3-5 1,3-1 2,1-1-1,-1-4 1,1 2 0,-1-2 0,5-2 2,-2-5-2,3-4 0,-3-1 0,-4-2-1,-1-1 0,1-2 1,-2-2-2,-1-4 1,1-2-2,0-3 1,-4 2-2,-2-2 1,-1 1 1,0 3 2,0 6 0,-2 2 1,-7 3 0,5 4-4,-5-1 2,2 5-2,0 3 0,-1 1 0,-3 1-6,3 0-4,-6 8-9,7 4-20,4 3-28,0-1-61,3 6-90</inkml:trace>
  <inkml:trace contextRef="#ctx1" brushRef="#br0" timeOffset="86887.9697">19546 12276 314,'0'0'12,"0"0"0,0 0-1,0 0-2,0 0-3,0 0-2,0 0-2,0 0-4,0 0 1,0 0-1,-19-72 2,8 69 2,-5 3 1,-2 0 1,-4 7 1,0 6-1,2 1 3,1 1-1,2-1 1,1 4 0,4 1-4,4-4-1,3 2-2,4 3-1,1-2-1,3 6-3,6-3 1,2-4-3,5-4 1,0-1 2,4-7 1,0 0 1,1-5 2,-1 0 0,4-5 0,-3-5 1,-1-4 0,-1-1 2,-3-2 0,0-2 2,-3 2 1,-1-1 2,-4 4 0,-1 0 0,-2 6-1,-5 4-1,5-1-3,-5 5-2,0-1-3,0 1 1,1 0 1,5 0 2,0 4 1,3 8 1,1 6-1,-4 5 0,-2 3 0,-1 3-1,1 3 0,1 4 0,-1 0-2,2 5 3,-2 3-3,-1 1 0,-2 3 1,-1 4-2,0 1-2,-7 0 1,-3-2 1,0-2 1,-3-6 1,-4-7-1,-3-7 2,0-5-2,-5-4 3,-3-5 0,-1-3 0,-3-5 1,-1-6 1,-2-1 1,2-8 1,1-5 3,3-3-2,3-2 0,3-3-1,5-1-1,3 2 0,5-3-2,1 1-1,6 0 2,3 0-5,2-4-2,11 1 0,6-1-2,5 0-1,7 2-4,5 1-7,1-1-27,-1 2-48,-1 1-157</inkml:trace>
  <inkml:trace contextRef="#ctx1" brushRef="#br0" timeOffset="87906.0279">19979 12107 355,'0'0'17,"0"0"1,0 0-1,0 0-3,0 0-6,0 0-6,0 0-3,0 0 0,0 0 1,-11 5 0,11 20 3,0 11 2,0 9 3,0 4-4,0 5-1,4 0 1,-3 0-3,2-2-1,-3-3-1,0-3 0,0-4-2,0-7 2,0-4 0,0-11-1,0-2 1,0-6-3,0-7 1,0 2-5,0-7-2,-3 0-8,3 0-21,0 0-57,0 0-111</inkml:trace>
  <inkml:trace contextRef="#ctx1" brushRef="#br0" timeOffset="88230.0465">20019 12115 281,'0'0'21,"0"0"0,0 0-2,0 0-2,0 0-1,0 0-3,0 0 2,0 0-3,100-78-2,-74 76-3,0 2-3,0 0-6,-3 6 0,-2 7-1,-3 1-5,-4 5 2,-3 1-2,-5-5 1,-6 3 1,0 0 0,0 0 4,-10 3 3,-2-4 1,3-8 5,-5-2 2,5-2 1,-2-3 4,-2-1-1,0-1-2,-1 0-2,3 0-1,-1 0-5,8 0-1,-1 0-6,5 0-8,-2-1-8,2 1-12,0 0-7,-2 0-20,2 0-47,0 1-97</inkml:trace>
  <inkml:trace contextRef="#ctx1" brushRef="#br0" timeOffset="88544.0644">20293 12291 373,'0'0'3,"0"0"4,0 0 6,0 0-6,0 0-3,83 87-5,-66-55-2,0 4-4,-1 1-6,-2 1-2,-2 0-2,-6-1 0,-1-6 3,-5-3 7,0-4 6,-10-5 6,-3-5 8,-4-4 1,-2-2 5,-5-7-1,0-1 3,0-1 2,2-8 3,2-5-1,4-1-4,4-2-3,7 4-8,3-4-3,2-3-3,12-2-3,9-7 0,10 0-3,5 0 2,6 0-7,6 2 0,-3 0-6,4 3-8,-5 0-14,-3 7-26,-6 4-47,-4 4-122</inkml:trace>
  <inkml:trace contextRef="#ctx1" brushRef="#br0" timeOffset="89521.1203">21232 12000 180,'0'0'16,"0"0"4,0 0-1,0 0-2,0 0-5,0 0-2,0 0-2,0 0-1,0 0-1,0 0-1,-34-38 0,15 38 0,3 6 1,-6 6 4,2 4 1,2 3 4,-3 5 1,1 5-2,-2 5 0,0 7-5,2 5 1,1 2-1,2 2 1,4 2-5,2-3-3,5 1-3,4-3-3,2-2 2,0-3 0,8-2 0,3-5 1,-1 0-1,3-3-2,2-3 4,-1 3 1,1-6 0,-1 0 3,-1-5-4,-4-7 1,-2 0 2,-2-7 1,-3-2 0,2 0 1,-4-5-3,0 0 0,0 0-1,0 0-1,0 3-1,2-3 0,-1 2-3,1 0-3,-1-1-4,5 1-11,-1 0-25,7-2-65,4 0-109</inkml:trace>
  <inkml:trace contextRef="#ctx1" brushRef="#br0" timeOffset="89961.1455">21263 12307 194,'0'0'20,"0"0"0,0 0-7,0 0-2,0 0-2,0 0 1,0 0 1,0 0 3,0 0 4,0 0 0,74 53 1,-48-28-5,1 6-4,1 1-4,0 3 1,0-2-4,2-2-3,-2 1 2,-2-3-4,-3-5 3,0-5-2,-3-1 1,-2-4-1,-5-5-1,-6-4-1,-4-2-1,-3-3-1,0 0 1,0 0-1,0 1 2,0 0-3,0 1-6,0 0-9,0-2-21,-5 0-42,0-9-107</inkml:trace>
  <inkml:trace contextRef="#ctx1" brushRef="#br0" timeOffset="90270.1631">21627 12225 237,'0'0'18,"0"0"-2,0 0-2,0 0-5,0 0-4,0 0-3,0 0 3,-78 10-1,53 7 6,-2 6 1,-2 4 4,-3 2 3,2 3-2,1 2 0,3 3-1,3 2-2,3 0-4,4-1-1,0 0-6,6-4 1,-2-1-1,5-2-1,0-3-1,0 1 0,2-5 0,1-7-1,-3-1 0,3-5-1,3-6-1,0 0-1,1-5-1,-2 0-3,2 0-3,0 0-7,-1 0-8,1 2-27,0-2-33,0 0-64</inkml:trace>
  <inkml:trace contextRef="#ctx1" brushRef="#br0" timeOffset="90845.196">21902 12385 277,'0'0'18,"0"0"1,0 0 0,0 0-7,0 0-4,0 0-3,0 0-3,0 0 2,108-30-3,-64 26-1,1 1-1,1 3-4,-4 0-6,0 0-11,-9 0-20,-9 5-35,-5 0-55</inkml:trace>
  <inkml:trace contextRef="#ctx1" brushRef="#br0" timeOffset="91060.2083">21854 12542 130,'0'0'21,"0"0"-3,0 0 0,0 0 0,0 0-3,0 0-2,0 0-2,0 0-6,0 0 1,107 22-3,-74-22-1,1 0-2,-2 0-2,-1 0-7,-8 0-13,-1 0-40</inkml:trace>
  <inkml:trace contextRef="#ctx1" brushRef="#br0" timeOffset="91624.2406">22408 12385 374,'0'0'7,"0"0"1,0 0 1,0 0-1,0 0-2,0 0-4,0 0-1,80-39-1,-60 39-2,-7 2-3,1 4 0,-4 3-2,-2 1-1,1 2 2,-4 0 3,-4-2 2,-1 2-1,-1 7 4,-7-4 0,-4 5 1,-1-1 2,-3-4-1,6-6 2,-1-2 3,2-2-1,6-3 0,0 1 0,3-3-5,0 0 1,0 0-1,-2 0-3,2 2 0,0-2-1,5-5 0,7-3 1,7-7 0,6-2-1,-1-2-1,2-2 2,0-3 0,-2-2 1,0-1 1,-2 2-1,-3-1 1,-3 3 1,-9 6-2,3 4 0,-6 6 0,-2 2-1,1 2-2,-3 3-1,0-2-2,0 2-1,0-1 1,0 0-1,0-2 4,0 3-1,-2 0 3,-9 0 0,-2 3 3,-3 6-1,4 4 1,0 6 0,3-2-1,1 6-1,4 0 0,1 1-1,3 2 1,0 0-1,3-1 0,5 1-1,4-3-3,0 0-3,1-3-6,3-3-4,-3-2-6,-2-6-21,2-4-33,-3 0-127</inkml:trace>
  <inkml:trace contextRef="#ctx1" brushRef="#br0" timeOffset="91963.26">22944 12063 205,'0'0'2,"0"0"0,0 0 1,0 0-1,0 0 3,0 0 5,0 0 6,0 0 5,0 0 2,2 37 1,-5 0 3,0 3-1,-3 5 8,2 4-2,-2 1-6,-1 0-3,3 1-13,-1-4-3,2-1-3,0-4-4,-1-3-1,1-1-2,-2-1 0,0-4 0,1-3 0,1-9 2,-2-1 2,4-11 0,-2 1 2,0 0 1,2-7 1,-1 2-2,2-5-1,-1 0-2,1 0-4,-2 2-2,2 0-8,-2-2-12,0 7-17,2-1-38,-1-1-91</inkml:trace>
  <inkml:trace contextRef="#ctx1" brushRef="#br0" timeOffset="92984.3184">21600 12946 294,'0'0'7,"0"0"1,0 0-1,0 0-2,0 0-3,0 0 1,0 0 1,0 0 3,0 0 6,0 0 1,69 45 3,-46-18-2,2 5-4,-1 0-1,0 2-3,0-3-2,1 0-5,-3-4 0,-3-5-4,0-2 1,-8-8 2,-1-3-1,-6-6 2,-4-3 1,0 0 2,0 0 3,1 0-1,1 0 0,4 0-4,3-7-1,5-6 1,1-7 0,3-2 0,2 0-1,-1-3 0,3 1 0,0 4 3,2-1-1,-4 4 0,-1 4-1,-6 1-2,1 5 2,-5 3-1,-4 1 0,2-1 0,-2 2-1,-2 0-2,2 1 2,-5 1-2,0-2 2,0 2 0,1 0-1,1 0 0,-1 0-2,-1-1 3,0 1-1,2 0 3,-2 0 1,0 0-1,0 0 1,0 0-1,0 0 1,0 0 0,0 0 2,-2 0-2,1 0 1,-1 0-1,1 0 2,-1 0-3,0 0 1,1 0 1,0 0-2,1 0 1,-2 0 0,2 0-1,-1 0-1,1 0 1,-3 0 0,3 0-1,-1 0 1,1-1 0,-1 1 0,1-2 2,0 2-3,-2-1 0,2 1-1,-1 0-2,-6 0 2,-4 3-1,-8 7 0,-5 7 0,-1 0-1,0 0 1,1 0 1,-1 0 1,4-2 1,3-1-1,6-4 2,4-7 1,5 1-1,3-4-1,-1 0 0,1 0-1,-2 1 0,1-1 1,-1 2 0,2-2 3,0 0-2,0 1-1,0-1 1,2 0-3,4 2 1,4-1-1,6 3 0,-8 1 0,5 3 0,-4 6-2,-3 1 2,3 7-1,-4 2 2,0 0 0,-4 0 0,-1 1-1,0-2 0,0-6 1,0 3 0,0-3 0,-3-2 0,-2 2 2,0-1-1,-2-1 1,3 0 2,-2-1-2,0 1 0,-1-3 0,2-3-2,-2 5-3,4-5 0,-1-1-2,1 0 0,1-3-1,-1 0-6,3-5-6,-1 0-6,1 0-9,0 2-32,0-2-80</inkml:trace>
  <inkml:trace contextRef="#ctx1" brushRef="#br0" timeOffset="93191.3302">22378 13256 345,'0'0'11,"0"0"4,90-27-3,-52 20-5,3 1-8,0 1-10,-3 3-14,-3 2-26,-5 0-68</inkml:trace>
  <inkml:trace contextRef="#ctx1" brushRef="#br0" timeOffset="93429.3438">22300 13376 242,'0'0'11,"0"0"1,0 0-2,0 0-1,86 2-7,-61-2-1,-8 0-1,3 0-2,0 0-1,-2 0-4,7 0-7,-7 0-28,-2-2-84</inkml:trace>
  <inkml:trace contextRef="#ctx1" brushRef="#br0" timeOffset="94035.3785">22983 13084 351,'0'0'-7,"0"0"5,0 0 3,0 0 0,0 0 1,0 0 0,0 0-2,0 0 0,0 0 1,0 0-1,21 89 1,-18-78 0,0-1-2,2 1 0,-2-2 0,-1 0-1,3-1 2,0 0-2,2-6 2,1 3-2,4-5 0,8 0 0,2-7 1,7-6 1,-2-4 1,1 1-1,-2-2 2,-4 1-2,-2-1 0,-3 1 2,-7 3 0,-1 2 0,-5 4 4,-2 3 0,-1 1 3,-1 4 3,0-5-3,0 0-1,0 0-5,0 0-2,0 5 2,0-1-2,0 1 6,-1 11 1,-1 8 2,-2 10 0,0 3 0,-1 2 0,0 4-2,-1 1-2,-3 0-2,1 2-2,-1-3 0,-1 1 0,1-5 3,0 0-3,0 0 3,1-3-5,-2-2 0,3-2 0,-1-5 2,2-5-2,-1-5 3,3-3-1,-3-1-1,-1-3 1,-1-1 0,0-1-2,-3-3 2,-7 0-1,3-3 1,-4-6 0,3-8 0,2 0 0,1-2-1,4-6 2,1-1-5,5-5 2,2-1-2,2 3 0,5 0 0,6 0-1,6 2-1,3 2-1,3 2-5,-1 3-3,3 3-8,-3-2-18,1 7-25,-1 0-46,-1 0-100</inkml:trace>
  <inkml:trace contextRef="#ctx1" brushRef="#br0" timeOffset="94456.4026">23416 12726 277,'0'0'8,"0"0"5,0 0 1,0 0 4,0 0 0,0 0-1,76 4-2,-46 14-1,3 6-3,2 5-3,-2 8-2,1 3-4,-5 2-1,-5 2-4,-8 3 3,-4 2-2,-7 2 1,-5 0 1,-1-2-3,-10-4 3,-2-1-1,-2-5 1,-1-5 3,-1-3-1,0-5 3,1-1 3,1-4 2,0-6-1,1 2-1,2-5-3,0-1-1,-1 0-1,4-3 0,-1 0 0,3-1-2,-3-3-4,2 2 0,4-3-2,1 1-5,3-4-2,-1 0-2,1 0-7,0 2-13,7-2-54,8 0-134</inkml:trace>
  <inkml:trace contextRef="#ctx1" brushRef="#br0" timeOffset="95827.481">23795 12530 136,'0'0'11,"0"0"-1,0 0 1,0 0-2,0 0-3,0 0 3,0 0 0,0 0 3,0 0 1,77 37-1,-45-13-2,2 0 0,0 5-2,3 1-1,-1 5 12,1 2 2,-4 6 2,-3 4-2,-3 3-11,-7 3-5,-3-2-3,-5 0-1,-4-3-3,-3 1-1,-5-5-2,0-3 4,-5-3 0,-6 1 2,-4-5 1,-5 3 2,-1-3 0,-3-2 0,-3 0 1,-1-1 0,-1-3 1,1-1-1,-1 1-1,1-4-3,2-2-1,3-3 0,4-4-2,5-3 0,1-3-2,7-4-8,2-2-7,2 0-10,2-3-26,-2 0-133</inkml:trace>
  <inkml:trace contextRef="#ctx1" brushRef="#br0" timeOffset="97208.56">16042 11278 118,'0'0'32,"0"0"-3,0 0-3,0 0-4,0 0-3,0 0-1,0 0-3,0 0 1,0 0-1,0 0 3,-6-15-1,6 15 1,0-2-2,0 1-5,0 1-1,0-3-3,7-2 2,7-1 0,7-1 0,1 0-2,2 1-2,1 1-1,1 1-3,-1 1-1,-7 1-2,0 2-1,-5 0 2,-3 0-2,0 2 0,-5 1 0,2-3-2,-7 0 3,0 0-2,0 5 4,-5 2 0,-9 4-2,-5 0 1,-6-5 1,-3-2 0,-1-1 3,-3 0 1,-1-1-3,0-2 3,3 2-1,0-1 1,10-1 3,1 0-3,8 1 2,6-1-2,-1 0-3,6 0-1,-1 0-1,1 0-3,-2 2 2,0-2 2,2 1 2,0-1 2,2 2 0,12-1-2,10-1-1,8 0-1,0 0 0,2 0 0,3-3 0,-4-1 0,0-1 0,-1 2 0,-10 0-1,-2 2 1,-7-1 0,-7 1-2,1 1-1,-7 0-2,0 0 2,0 0 0,0 0 0,-14 0 2,-7 1-1,-12 4 1,0-1 2,-5 0 0,0-2 1,0 1 0,3-1 2,3-1 0,3-1 3,10 0-3,6 2 3,3-2-2,4 0 0,0 0-2,2 2-4,4-2 0,-1 0 1,1 0-1,0 1 3,13 1-1,7 1-1,9-2-1,3-1 1,2 0 0,3 0 0,-3 0 0,1 0-1,-6-1-1,-7-2-3,-9 3 0,-2 0-8,-5 0-7,-2 0-17,2 0-49,-6 0-14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12:06.5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8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5:13:01.198"/>
    </inkml:context>
  </inkml:definitions>
  <inkml:trace contextRef="#ctx0" brushRef="#br0">2654 13221,'0'0,"0"0,75 0,-26 0,1 0,0 0,-1 0,1 0,0 0,-1 0,1 0,-1 0,26 0,-1 0,1 0,-1-25,0 25,1 0,-50 0,24 0,-49 0,50-25,-25 0,24 25,1 0,-1 0,-24 0,0 0,0 0,25 0,-50 0,24 0,-24 0,25 0,0 0,0 0,24 0,-24 0,0 0,-25 0,50 0,-50 0,24 0,26 0,-50 0,25 0,-25 0,25 0,-1 0,-24 0,25 0,-25 0,25 0,0 0,-25 0,25 0,24 0,1 0,-25 0,24 0,1 0,-50 0,25 0,-1 0</inkml:trace>
  <inkml:trace contextRef="#ctx0" brushRef="#br0" timeOffset="2864.1638">5606 13171,'0'0,"50"0,-50 0,25 0,-25 0,24 0,1 0,-25 0,25 0,25 0,-26 0,1 0,25 0,-25 0,-1 0,26 0,-25 0,0 0,49-25,-49 25,25 0,-1 0,1 0,-1 0,1 0,-25 0,24 0,26 0,-50 0,24 0,1 0,-1 0,-49 0,25 0,-25 0,25 0,-25 0,50 0,-50 0,49 0,1 0,-25 0,-1 0,51 0,-50 0,-25 0,24 0,-24 25,25-25,-25 0</inkml:trace>
  <inkml:trace contextRef="#ctx0" brushRef="#br0" timeOffset="7112.4068">7665 13146,'0'0,"25"0,0 0,24 0,1 0,74-24,-75 24,51 0,-1 0,0 0,-24 0,-26 0,-24 0,0 0,-25 0,25 0,-25 0,24 0,-24 0,25 0,0 0,25 0,-26 0,1 0,25 0,-25-25,-1 25,26 0,-50 0,50-25,-26 25,1 0,0 0,25 0,-1 0,-24 0,25 0,-1 0,-24 0,0-25,0 25,49 0,-49 0,25 0,-1 0,1 0,-25-25,24 25,1 0,-50 0,25 0,-1 0,1 0,25 0,-25 0,-1 0,1 0,0 0,0 0,-25 0,25 0,-25 0,24 0,1 0,0 0,-25 0,50-24,-50 24,24 0,-24 0,25 0,0-25,-25 25,0 0,25 0,-25 0,25 0,-1 0,1 0,-25 0,25 0,-25 0,0 0,25 0,0 0</inkml:trace>
  <inkml:trace contextRef="#ctx0" brushRef="#br0" timeOffset="19289.1033">5606 13171,'0'0,"25"0,25 0,-26 0,26 0,24 0,-24 0,24 0,1-25,24 25,-24 0,-1 0,25 0,-24 0,-26 0,-24-24,74 24,-49 0,49 0,-25-25,1 25,-1-25,1 25,-1 0,50 0,-49-25,-1 25,0 0,1 0,-1 0,1 0,-1 0,0 0,-24-25,0 25,-26 0,26 0,0 0,-50 0,24 0,26 0,-50 0,50 0,-1 0,-49 0,25 0,0 0,0 0,24 0,-49 0,25 0,-25 0,25 0,-25 0,25 0,0 0,24 0,-24 0,0 0,24 0,-49 0,25 0,25 0,-25 0,-1 0,26 0,0 0,-26 0,26 0,0 0,-1 0,1 0,-25 0,24 0,-49 0,25 0,-25 0,25 0,0 0,24-24,-24 24,0 0,49 0,-24 0,24 0,-24 0,0 0,-1 0,1 0,-25 0,24 0,1 0,-1 0,26 0,-1 0,-24 0,24 0,-49 0,0 0,24 0,-49 0,0 0,25 0,0 0,0 0,-25 0,0 0</inkml:trace>
  <inkml:trace contextRef="#ctx0" brushRef="#br0" timeOffset="39080.2353">2530 8285,'25'0,"25"0,74 0,-50 0,1 0,-1 0,1 0,-1 0,0 0,1 0,-1 0,50 0,-25 0,1 0,24 0,-25 0,-25 0,26 0,-26 0,0 0,-49 0,25 0,-1 0,-24 0,0-25,49 25,1-25,-26 25,1 0,0-25,-1 25,1 0,-25 0,-1 0,26 0,-25 0,24 0,1 0,0 0,-1 0,1-24,24 24,-24 0,24 0,-24-25,24 25,1 0,-26 0,1-25,49 25,-49 0,24-25,-24 0,24 25,1 0,-1 0,-24 0,-25 0,-1-24,26 24,-25 0,0 0,49 0,-24-25,-1 25,26 0,-1 0,-49-25,24 25,1 0,-25 0,24 0,-24 0,0 0,25 0,24 0,0 0,-24 0,25 0,-26 0,1 0,-1 0,1 0,-25 0,24 0,1 0,0 0,24 0,-24 0,-1 0,26 25,-1-25,-24 0,-1 0,-24 0,0 0,-25 0,49 0,1 0,0 0,-1 0,-24 0,25 25,-25-25,-1 0,1 0,0 24,25-24,-1 0,-24 0,25 0,-1 0,26 0,-26 25,26-25,-26 0,75 0,-74 0,74 0,-25 0,0 0,-24 0,-1 0,1 0,-1 0,25 25,-24-25,-1 0,0 25,1-25,24 0,0 25,-24-25,-1 0,-49 24,0-24,49 0,-24 0,-1 0,26 0,-26 0,1 0,24 0,-24 0,0 0,-1 0,1 0,24 0,-49 0,25 0,-1 0,1 25,49-25,-24 0,-26 25,50-25,-49 0,0 0,24 0,-24 0,-26 0,26 0,-25 0,49 0,-24 0,-1 0,26 0,-1 0,25 0,-24 0,24 0,25 0,-25 0,25 0,0 0,-24 0,-26 0,0 0,26 0,-1 0,0 0,0 0,-24 0,-1 0,1 0,-51 0,51-25,-1 25,1 0,-1 0,0 0,-24 0,0 0,-26 0,51 0,-25 0,-50 0,49 0,-49 0,25 0,-25-25,25 25</inkml:trace>
  <inkml:trace contextRef="#ctx0" brushRef="#br0" timeOffset="42898.4537">3622 9426,'-25'0,"75"0,-26 0,1 25,0-25,0 0,0 0,-25 0,49 0,-24 0,25 0,-1 0,1 0,-25 0,0 0,24 0,26 0,-1-25,0 25,26 0,-1 0,25 0,-25 0,0 0,25-25,50 0,-75 25,75 0,-75-25,0 25,25 0,-25 0,-24 0,-1 0,-24 0,24 0,1 0,-26 0,26 0,-1 0,-74 0,25 0,25 0,-26 0,1 0,0 0,25 0,-26 0,26 0,-25 0,24 0,-24 0,50 0,-26 0,-24 0,0 0,49 0,-74 0,50 0,-1 0,1 0,-25 0,49 0,-49-24,50 24,-26 0,26 0,-51 0,26 0,0 0,-1 0,1 0,-1 0,26 0,-1 24,1-24,-26 0,1 0,24 0,1 0,-1 0,50 25,-74-25,-1 0,1 25,0 0,-26-25,1 0,0 0,49 0,-49 0,25 0,-25 0,-1 0,1 0,0 0,0 0,0 25,-25-25,24 0,1 0,0 0,0 0,0 0,-25 0,24 0,-24 0,25 0,0 0,25 24,-50-24,24 0,-24 0,50 0,-50 0,25 0,-25 0,25 0,0 0,-1 0,-24 0,25 0,0 0,0 0,-25 0,25 0,-1 0,1 0,25 0,-25 0,-1 0,26 0,-25 0,0 0,-25 0,24 0,-24 0,25 0,0 0,-25 0,25 0,-25 0,25 0,-25 0,24 0,1 0,-25 0,25 0,0 0,0 0,-1 0,-24 0,25 0,0 0,0 0</inkml:trace>
  <inkml:trace contextRef="#ctx0" brushRef="#br0" timeOffset="44539.5475">2382 7045,'0'0,"0"74,0-24,0 24,0-24,0 24,0-24,0 49,0-25,0 1,0 49,24 0,1-25,0 50,-25-50,0 0,0 25,0-49,25-1,-25 0,0-24,0-25,0 49,0-24,0-1,0 26,0-1,0 1,0-26,0 1,0-25,0 0,0 24,0-24,0 0,0-25,0 25,0-1,-25 1,25-25,0 25,-25-25,25-74,-49-50,24-50</inkml:trace>
  <inkml:trace contextRef="#ctx0" brushRef="#br0" timeOffset="49984.859">2258 7045,'24'0,"26"0,49 24,0-24,75 0,-75 0,-24 0,-26 0,1 0,0 0,-50 0,74 0,-49 0,24 0,26 0,-26 0,-24 0,25 0,24 0,-24 0,-1 0,-24 0,25 0,-1 0,51 0,-1 0,-25 0,75 0,-50 0,50-24,-25 24,-49 0,-1 0,25 0,-49 0,-1-25,-24 25,25 0,-1 0,1 0,0 0,24 0,1 0,24 0,0 0,-25 25,-24-25,0 0,-1 0,26 24,-26-24,26 0,-26 25,26-25,-26 0,26 0,-26 0,1 0,-25 0,0 0,49 0,-24 0,-1 0,26 0,24 0,0 0,75 0,-50 0,-50 0,0 0,1 0,-50 0,0 0,24 0,26 0,-26 0,26 0,-26 0,50 0,-24 0,-1 0,1 0,24 0,0 0,-25 0,1 0,-25 0,-1 0,26 0,-26 0,26 0,-26 0,-49 0,50 0,-50 0,25 0,-25 0,24 0,1 25,25-25,-50 0,25 0,-1 0,1 0,25 0,-25 0,-25 0,24 0,26 0,0 0,-1 0,50 0,-99-25,75 25,-26 0,1 0,25 0,-26 0,1 0,-1 0,26 0,24 0,-25 0,75 0,-25 0,0 0,-25 0,1 0,-26 0,1 0,-1 0,50 0,0 0,-25 0,0 0,25-25,-24 25,-1 0,-25 0,1 0,-1 0,25 0,-49-24,24 24,26 0,-26 0,25 0,-24 0,24 0,-25 0,-24 0,-1 0,1 0,0 0,24 0,-24 0,-1 0,-24 0,25 0,-50 0,25 0,-1 0,1 0,0 0,-25 0,25 0,0 0,24 0,50 0,1 0,-51 0,1 0,-25 0,24 0,-49 0,25 0,-25 0,50 0,-50 0,24 0,1 0,0 0,-25-25,50 25,-50 0,25 0,-25 0,49 0,-24 0,0 0,74 0,-25 0,1 0,-1 0,-24 0,-1 0,1 0,0 0,24 0,-49 0,24 0,-24 0,50 0,-51 0,26 0,0 0,-1 0,1 0,-25 0,0 0,-1 0,1 0,-25 0,0 0,0 25,0 24,0-24,0 0,50 24,-50-24,0 0,0 0,0 0,0 24,25 26,-1-1,-24 0,0 1,0-26,0 1,0 0,25 24,-25-49,0 0,0 24,0-24,0 0,25 25,-25-26,0 1,0-25,0 25,0 0,0 0,0-1,0 26,0 0,0-1,0 1,0 24,0 1,0-26,0-24,0 0,0 0,0-1,0-24,0 25,0-25,0 25,0 0,0 24,0-24,0 0,0-25,0 25,0-25,0 25,0-1,0 1,0 0,-25 0,0 0,1 0,-1-25,0 49,25-49,-25 0,-74 50,74-50,0 0,-24 25,-1-25,-24 24,-26-24,26 25,-50-25,50 0,-1 0,26 0,-26 25,1 0,24-25,-24 0,24 25,-49-1,24-24,-73 25,-1 0,-99-25,49 0,26 0,-1 0,50 0,-50 0,26 25,73-25,1 0,-25 0,24 0,-24 0,25 0,-26 0,-24 0,25 0,-50 0,50 0,-25 0,-25 0,25 0,-50 0,26 0,48-25,26 25,0 0,-1 0,26 0,-1 0,0 0,-24 0,0 0,-1-25,1 25,-1 0,1 0,24 0,1 0,24 0,-25 0,25 0,1 0,-51 0,26 0,-26 0,26 0,-26 0,-24 0,-25 0,50 0,-1 0,26 0,-26 0,50 0,-74 0,0 0,24 0,1 0,0 0,-1 25,1-25,24 0,-24 0,-1 25,1-25,0 0,24 0,-25 0,26 0,-1 0,1 0,-1 0,-24 0,-1 0,-49 0,25 0,-75 0,100 0,-50 0,0 0,0 25,0-1,-25 1,75-25,-26 0,26 0,24 0,1 0,-26 0,51 0,-26 0,0 0,-24 0,-1 25,1-25,24 0,1 0,-1 0,25 0,-49 0,24 0,26 0,-26 0,-24 0,24 0,-24 0,24 0,0 0,1 0,-26 0,51 0,-26 0,0 0,-24 0,24 0,1 0,-1 0,-24 0,24 0,-24 0,-26-25,1 25,25 0,-25 0,49 0,25 0,-24 0,-26 0,25 0,26 0,-26 0,-24 0,49-25,-25 25,25 0,25 0,-49 0,49 0,-25 0,25 0,-25 0,-24 0,24 0,-25 0,25 0,1 0,-1 0</inkml:trace>
  <inkml:trace contextRef="#ctx1" brushRef="#br0">7365 16504 152,'0'0'34,"0"0"0,0 0-2,0 0 0,0 0-1,0 0-3,0 0-3,0 0-3,-49-63-1,42 58-1,2-2-4,2 4 0,-4-3-4,4 2-1,0 2-2,-1 1-1,4 1 0,-1-2-4,1 2-1,-2 0-2,1 0-1,-4 0-1,-1 5 2,0 10 2,1 9 3,1 5-6,2 6 1,2 2-2,0 2-1,0 0 4,0 0-2,0 0 4,-1 0-4,1-3 1,-3 0 1,3-3-2,-2-2 1,-1-3 4,2-9 0,-2 1 0,3-1 1,-2-7-2,0 5 0,0-7 3,1-6-2,-2 8 0,3-9-1,-2 2-2,0 2-1,2-7-2,-2 0 0,2 0-3,0 1-2,-1 0-2,1 1-3,0-2-4,0 1-13,0-1-25,1-9-38,5-7-59,2-8-71</inkml:trace>
  <inkml:trace contextRef="#ctx1" brushRef="#br0" timeOffset="468.0268">7223 16506 182,'0'0'49,"0"0"0,0 0-2,0 0-7,32-93-2,-22 76-7,0 0-7,3 4-4,-2-1-5,4 2 0,0-1-5,2 3-2,3 0-1,2 1-2,0 2-1,4 4-2,1 3 2,1 0-3,-1 5-1,-1 4 1,-1 4-3,-2 1-1,-5 1 2,0 3-2,-4-1 2,-1 1-1,-4-4 0,-6 1 3,-3 4-2,-3-2 1,-11 7 0,-1-4 0,-6 0 0,-4-1 2,0-1-1,-2-1 0,-2-4 3,0-3 0,1 2 0,1-5 1,1 0 0,10-4 1,-3 2-3,9-3 0,-1 0-2,0 1 1,7-3 0,0 2-3,4-2-1,-2 0-2,2 0 0,0 0-1,0 0 3,0 0-3,10 0-7,8 0-21,4 0-29,1 0-54,2 0-111</inkml:trace>
  <inkml:trace contextRef="#ctx1" brushRef="#br0" timeOffset="841.0482">7832 16884 448,'0'0'-3,"0"0"4,0 0 1,0 0-1,0 0-1,0 0-3,0 0 0,27 91 0,-27-64 0,-1 0 0,-9 0 2,-4 2 0,-3-2 5,0-2 0,0-1 3,-1-4 11,4-1-8,-1-4 8,5-3-4,1-2-5,2-5-1,5-2-4,-1 1 0,3-4-3,-2 0-1,2 0-3,0 1-1,-1-1-2,1 2 1,0-2 3,0 0-4,0 0-6,3-2-7,8-10-30,3-6-36,4-7-92</inkml:trace>
  <inkml:trace contextRef="#ctx1" brushRef="#br0" timeOffset="3156.1806">8517 16319 232,'0'0'37,"0"0"1,0 0-3,0 0-7,0 0-7,0 0-7,0 0-6,0 0-2,0 0-1,-17-19 5,10 27 2,2 9-2,-2 5-3,4 3 0,1 0-2,2 2 0,0 1-1,0-1 2,3 0-3,0 1 2,0-2-3,-3-3 1,0 2 1,0-4 0,0 1 2,-4-3 0,1-4-1,-3-2 0,2-4 1,3-4-1,-1 1-1,2-6-2,-2 0-2,2 0 0,0 1 1,-1 0 0,1 1 2,0 0-1,0-2 0,0 0 0,3-4 0,10-9 2,2-9-3,6-5 1,1-7 1,4-3-2,-1-1 1,2 0-3,0-1 2,1 3 0,-1 4 1,-1 3 0,0 5 2,-1 4-2,-2 1 0,-4 2 1,0 5-1,-3 2-1,-3 1 2,-3 4-2,-6 2-1,0 1-2,-4 2 1,0 0 0,0 0 2,2 0-1,-1 0 0,0 0 1,1 0 0,-2 0 1,0 0 0,0 3 0,0 9 1,-6 0-1,0-3 1,-2 3-1,1-4-1,-1-2 0,1 2-1,-4-5 1,5 4-1,-1-2 1,-1 0 0,4-3 0,0 1-1,4-3 0,0 0 1,0 0-1,-3 2 2,2-2 0,-1 0-2,2 1-1,-1-1 1,1 0 0,0 0 1,0 0 1,0-1-2,0-4 0,7-4-3,-2 1 4,0 1-2,1 1 2,-3 2 1,0 2-4,-2-1 4,2-1-2,0 1 0,1 1 0,-4 2 0,0-3 0,0 3 0,1 0 1,-1 0-4,0 0 1,0 0 1,-7 5-4,-10 10 2,-9 4-3,-8 3-3,-6 4 2,-2 1 1,-1 2 6,-2-2-3,4 2 6,7-7-4,3-2-1,11-8 2,9-5 3,1-2 0,7-2 0,0-1-1,0 1-1,3-3-2,-2 0 1,2 0 0,0 0 0,0 0 2,6 0-1,5-8-1,1 2 1,0-2 1,2 0 0,1 3 2,-1-3-3,1 2 1,1 1-1,-6 2 0,7 0-2,-7 1 0,2 2 1,-1-2 1,-5 2-1,4 0 0,-4 0-1,6 0 0,-2 0 1,-2 0 1,2 7-1,-1 4-1,0 4 2,-1 2-1,-2 1 0,0 3 1,0 1 0,4-1 0,-1 1-1,1 0 1,4-1-1,1-3 0,2-1 0,-2-2 0,0-1-1,-6-5 1,0 1-1,-2-3 0,-6-4 1,2-1 1,-3-2-1,0 0 2,0 0-2,0 2 1,0-1 0,0 4 0,0-1-1,0 1 0,-1 0-1,1-5-2,-2 0-1,2 0-6,0 0-11,-1 2-32,1-2-73,0 0-139</inkml:trace>
  <inkml:trace contextRef="#ctx1" brushRef="#br0" timeOffset="5460.3124">11481 16300 330,'0'0'30,"0"0"8,0 0 0,0 0-4,0 0-1,0 0-10,0 0-7,0 0-3,0 0-4,0 0 0,-19-63-2,19 63-2,0 0-3,-1 0-1,1 19 0,0 8 2,0 15 1,0 2 1,0 3-3,0-1 3,1 3-6,2-6 1,0-2 0,0-7 0,0-2 0,1-3 0,-3-11-1,2 1 1,-1-7-2,-1-6-1,1 1-1,-2-7-3,0 0-2,0 0-2,0 2-5,0-1-10,0 1-11,0-2-4,0 0 3,-5 0 9,-3-5 12,-2-4 8,4 0 5,-2-3 7,4 3 4,1 4 1,1-5 4,0 5 3,1 2-2,1-2-2,0 5-3,0-7-4,0-1 0,4 1-3,7-3-1,1 3 1,8 2-1,5 0 0,0 0 0,3 3 1,4-3-1,3 0 1,1 1-1,0-1 1,-3-2-1,-2 3 0,-10 0-1,-8 4-1,-1 0 1,-7 0 1,0 0-1,1 0 3,-6 0 3,0-2 0,0 2 3,1 0-3,1-1-1,-1 1-2,-1-2-3,2-5 0,-1-4 1,0-1 0,1-7 4,-2 0-3,0 0 2,3-2-2,-3 1 1,0 8 1,0-2 3,0 1 2,0 6 0,0-5 1,-3 9 1,1-4-2,2 3 0,0 4-5,-1-2-3,1 2-1,0 0-3,0 0 1,0 0 6,1 11-1,7 9 2,-3 6 2,1 3-3,-1 1 2,-4 2-5,1 0 3,-2-1-1,0-1 1,0-1 0,-5-4 1,-1 0-1,1-3-1,2-5 2,-3-2-2,3-7 1,2-4-3,-1 3-2,2-2 0,0 0 0,0 0-2,0 3-1,3-4-11,9-4-36,7 0-80,4-2-130</inkml:trace>
  <inkml:trace contextRef="#ctx1" brushRef="#br0" timeOffset="5838.334">12286 16242 387,'0'0'11,"0"0"3,0 0 1,0 0-5,0 0-7,0 0-3,0 0 1,0 0 3,0 0 0,-72 60 3,55-31-1,3 2 2,0 4 0,3 1 0,3 5-3,2-2-1,2-1 2,3-1-5,1-1 1,0 1-2,8-3 1,0-1-2,0-1-1,1-1 1,-1 1 1,0-6-1,1 1 1,-4-5-2,1-7 2,-3-4-3,0-4 5,-2-2-2,1 0-4,-1-1 1,-1-4 0,0 0-4,6 0-2,5-4-22,4-8-39,4-10-87</inkml:trace>
  <inkml:trace contextRef="#ctx1" brushRef="#br0" timeOffset="6395.3658">12528 16429 448,'0'0'4,"0"0"2,0 0 1,0 0 0,0 0 1,0 0-2,0 0-1,0 0-3,12 96 0,-4-65 0,1 5 1,-4-4-2,0 2 0,-2 0-1,1-4 0,-3-1 2,1-10-2,-1 0 0,-1-9 0,0-5 0,2 2 6,-2-7 3,0 0 5,0 0-3,0 0-2,0-10-6,0-9-2,0-6 0,-3-5 2,1-4-2,1-1 2,1-6 2,0-3-2,0-1-1,0-2-3,0-1 0,0 3 1,1 1 3,2 7 1,1 1-1,2 6 2,-1 11-4,2 2 1,0 3-2,3 3 0,6-1-1,2 5-1,3 4 1,2 3-1,3 0-3,-1 4 0,-1 6 0,-2 1-2,-4 5 2,-4-1 1,-5-2-2,-3 2 1,-5 2 2,-1-2 0,-1 6 2,-8-1 1,-1-4 1,-3-1 0,-2-2 0,1 0 0,-1-4 0,3-2-1,0 1 1,0 0-1,2-3-1,1 0-1,6-3-2,3-2-5,-1 0-4,1 0-12,-4 5-18,1-2-32,0 1-47,-2-1-101</inkml:trace>
  <inkml:trace contextRef="#ctx1" brushRef="#br0" timeOffset="6708.3837">12985 16683 502,'0'0'14,"0"0"3,0 0 2,0 0-6,0 0-7,0 0-5,0 0-3,0 0 1,0 0 2,-28 57 1,24-30-3,-2 4 3,0 1-3,2-3 1,-5-2-1,2-1-1,1-7-2,0-4 2,0 0 1,2-6-3,1-6-2,2 2-6,1-5-10,-2 0-19,2 0-33,-1 0-63,1-1-105</inkml:trace>
  <inkml:trace contextRef="#ctx1" brushRef="#br0" timeOffset="7336.4197">13320 16382 460,'0'0'18,"0"0"1,0 0 1,0 0-1,0 0-11,0 0-5,0 0-4,0 0 0,0 0 3,0 0 2,-9 42 1,14-1-4,1-3 3,3-3-6,-1 0 2,-1-5 2,-1-2-5,2-8 6,-5-3-5,0-7 4,-2-5-1,1 2 1,-2-7 4,0 0 0,0 0 3,0 0-2,1 0-1,1 0-4,2-15 0,2-6-1,4-9 2,0-4 0,5-1-1,1 0 0,4-1-5,3 2 4,2 4-3,-1 3 3,1 4 1,1 4-2,-3 2-2,3 3 2,-1 4 1,-2 0-1,-7 3 2,1 2-4,-7 3 0,-5-1 0,1 3-2,-6 0 2,0 0-1,0 0 0,2 0 2,-2 3-1,0 6 1,-5 6 2,-6 2 1,-3-3-1,-4 0 0,1 1 1,0-1-2,2 1 2,1-1-1,3 1 0,3-3 1,4 3 0,4 2 0,0 2-6,0 3 7,4-2-7,6-2 3,2-1 2,3-2-2,2-3 1,4 1-1,1-1 0,-2-3 1,2 1 0,-2-3 1,-1 0-1,-3-2-2,-3 0 1,-4-2-3,-4-1-4,2 3-5,-2-3-13,-3 1-30,3 0-39,-5-3-118</inkml:trace>
  <inkml:trace contextRef="#ctx1" brushRef="#br0" timeOffset="7691.44">13739 16194 493,'0'0'17,"0"0"-3,0 0-6,0 0-2,0 0-3,0 0-1,0 0 2,0 0 0,0 0-1,97 97 0,-67-61-2,1-1 2,-2 4-3,-3 0-3,-3 0 3,-4 0-4,-4-3 3,-6-3 2,-6 0-3,-3 0 3,-3 0 1,-10 0 1,-8 0 2,-4 2 3,-4-2-1,0 1-2,-1-4 1,3-1-1,3-4-4,4-5 1,7-8-5,6-5 0,4-4 0,3-3-3,-3 0 2,3 0-9,0 0-20,0 0-37,3-5-78,8-9-112</inkml:trace>
  <inkml:trace contextRef="#ctx1" brushRef="#br0" timeOffset="7997.4575">14452 16397 453,'0'0'9,"0"0"4,0 0 0,0 0 2,0 0-5,81-50-5,-48 46-1,4 1-3,4 2-1,2-1-1,4 0 1,-1 1-2,-1-1 0,-2 2-4,-2 0-6,-4 0-20,-9 3-54,-6 2-101</inkml:trace>
  <inkml:trace contextRef="#ctx1" brushRef="#br0" timeOffset="8201.4691">14562 16545 375,'0'0'23,"0"0"3,0 0-2,0 0-7,0 0-7,0 0-5,0 0 2,0 0 1,0 0-2,95 18-3,-57-15-2,-1 0-2,2 0-1,-2-2 1,-3 2-2,-2 1-4,-3-3-14,-4 1-30,-4 1-90,-2-2-99</inkml:trace>
  <inkml:trace contextRef="#ctx1" brushRef="#br0" timeOffset="8935.5111">15509 16227 555,'0'0'-2,"0"0"2,0 0 2,0 0 4,0 0-2,0 0 0,-16 100-4,24-65-1,3 4 1,2 1-6,-2 1 5,2-3-5,-3-4-2,-2-5 0,-4-7-7,0-3-6,-4-9-7,0 0-1,0 0-5,-10-3-2,3-2 0,-6-5 4,-6 0 9,-1-5 13,-2-7 13,2-1 7,4-4 7,3 0 2,4 3 1,2-2-4,4-1-4,3 5-2,0-5 2,0 9-4,4 1-2,4 2-2,0 2-2,6-1-1,4 4 1,5 0 2,0 2-1,4 3-2,2 3 1,4 0 0,6 1-2,1-3 0,5-3 1,-5-2-1,1-1-1,-7 0 2,-1-5-1,-7 0 2,-8 0 2,-5 1 0,-3 2 4,-5 1 0,-1 0 1,-2-4-4,-2 0-2,3-5 0,-2-1-2,-1-2 2,-1-3-3,-2 3 3,-2-6-3,2 1-1,3-2 2,0-6-2,0 1 1,5 0 1,1-1 0,2-1 2,1 5 1,-5 8 0,0 3 5,-2 4-2,1 2 1,-2 0-1,1 3-5,-2 2-2,0-2 0,0 4 1,0 13 3,0 7 2,0 9-3,0 1 2,0-1-4,0-1 2,1 0-1,5-3-1,1 0 2,-3 0-3,2-3 2,-1-2-5,-2-5 1,0 0 1,-2-6-1,1 1 1,-1-2-2,-1-5-1,2 0-2,-2-5-5,0 0-11,0 0-15,0 5-26,0-3-46,-3 2-133</inkml:trace>
  <inkml:trace contextRef="#ctx1" brushRef="#br0" timeOffset="9252.5293">16622 16170 386,'0'0'19,"0"0"5,0 0-5,0 0-1,0 0-7,0 0-6,0 0 0,0 0 0,-82 67 0,56-30 1,5 4 0,0 0 0,4 2 4,3 1-4,5-3 2,4-2-4,3-4-1,2-3-1,2-3-2,6-4 0,4-1-2,4-2 2,0-5-1,3 0 1,-3-2 0,7-2-1,-2-3-1,-1 2 1,1-5-3,1-2-4,1-2-10,-2-1-23,3-2-47,-1 0-89</inkml:trace>
  <inkml:trace contextRef="#ctx1" brushRef="#br0" timeOffset="9712.5556">16898 16449 448,'0'0'19,"0"0"0,0 0-3,-39 84-5,39-57-6,1 0-3,10 1-2,3-2-1,1-2-1,0-4-1,-4-8 1,-3-2 0,-1-4 2,-4-3 2,0 0 1,-3-3 1,0 0-1,0-9-2,-8-8 1,-2-6 1,-2-1-1,1-2 3,-1-1 0,3-3 0,0 0 1,5-4-3,3 0-2,1 2 2,3 0 0,6 3-1,2 3 3,1 5-2,-1 3 0,2 2 0,1 4-2,1 2-2,2 2 0,2 3 0,3 3 0,-2 2 2,2 0-4,-2 3-1,-2 6-1,-3 3 0,-2 1 2,-6 6-2,-2-2-3,-5 5 1,0-1 0,-11 2-3,-3 0 7,-2-3 0,-3 1 4,-2-4 0,2 0 1,-3-5-2,8-4-1,-4-3 0,8-3-1,-3-2-3,3 0-7,4 0-13,-5 0-22,7 0-25,-2 0-41,0-2-40</inkml:trace>
  <inkml:trace contextRef="#ctx1" brushRef="#br0" timeOffset="10035.5741">17270 16099 506,'0'0'16,"0"0"-5,0 0-1,0 0-3,0 0-5,0 0 0,0 0-1,88 5-2,-55 22 0,2 7-2,-4 1 1,0 5-2,-6-1 2,-4 1 0,-6-3 1,-5 1 1,-3-3-3,-7 1 2,0-7-3,-4-1 3,-7-4 1,-1-1 2,0-5 2,-2-2-1,0 0-1,0-4 2,3 1 2,2-6-4,-3 3 1,2-1-4,3-4-2,-3 5-5,2-5-6,6-2-25,0 1-35,2-4-105</inkml:trace>
  <inkml:trace contextRef="#ctx1" brushRef="#br0" timeOffset="10252.5865">17845 16504 517,'0'0'6,"0"0"-1,0 0-1,0 0 0,0 0-3,119-25-2,-64 25-3,5 0-2,4 0-3,3 0-3,-4 3-5,-4 1-9,-5-1-13,-10-3-31,-7 2-42,-13-2-90</inkml:trace>
  <inkml:trace contextRef="#ctx1" brushRef="#br0" timeOffset="10516.6016">18118 16286 268,'0'0'59,"0"0"-5,0 0-10,0 0-7,0 0-10,0 0-6,0 0-11,0 0-1,0 0 1,-13 12 3,9 10 0,-1 10 0,0 2 1,1 3-5,-2 2 4,3-2-8,0 0 0,-1-3-6,4-2 0,0-5 1,0-2-1,2-4-1,6-3-3,-2-6-3,3-1-13,3-3-32,4-5-91,4-2-127</inkml:trace>
  <inkml:trace contextRef="#ctx1" brushRef="#br0" timeOffset="10773.6163">18674 16270 371,'0'0'-1,"0"0"4,0 0 4,0 0 1,18 79 0,-17-46-2,-1 5-3,2-1-1,-2 0-1,2-3-2,-1-6 0,2-1 0,0-10-1,0-2-3,0-6-2,-2-4-9,1-2-15,-2-3-46,0 0-51</inkml:trace>
  <inkml:trace contextRef="#ctx1" brushRef="#br0" timeOffset="11139.6372">18678 16448 331,'0'0'34,"0"0"-9,0 0-4,0 0-3,0 0-2,0 0-5,0 0-2,89-44-5,-60 44-5,3 0-1,3 0-2,1 0-5,3 2 4,1 3-4,-3-3-1,-3-1-4,-3-1-5,-11 0-6,-8 0-1,-4 0 0,-2-3-1,-3 0 4,-2-4 6,-1-6 9,-7-3 10,-4-7 12,-1 1 4,-1-5 3,3 1 1,1-4-7,2 0-2,4-2-2,3 3 0,0 9 2,0 3 3,3 7 0,-1 6-2,0-1-4,-2 5-5,0-2-3,0 2 3,0 4 5,2 13 5,-2 12-1,0 8-1,0 1-6,0-1-2,0 1-4,0-2 0,0-3-1,0 0 0,4-1 2,0-1-3,1-4-1,-1-3-4,-1-9-5,0 0-5,-1-4-10,3-2-33,1 0-76,3-6-103</inkml:trace>
  <inkml:trace contextRef="#ctx1" brushRef="#br0" timeOffset="11420.6533">19589 15933 432,'0'0'40,"0"0"-3,0 0-8,0 0-9,0 0-9,0 0-7,0 0-2,0 0-1,0 0 1,0 0 1,-57 82-1,37-32 2,0 5-1,0 1 1,1-2-4,4-1 3,1-7-4,4-3 3,4-6 1,1-1-2,5-2 4,0-2-5,5-3 0,5-1 0,6-6-1,1-2-3,4-6 0,0-1-7,2-4-15,2 1-32,0-5-58,2 0-76</inkml:trace>
  <inkml:trace contextRef="#ctx1" brushRef="#br0" timeOffset="11934.6827">19863 16168 468,'0'0'5,"0"0"4,0 0 4,0 0 1,0 0-7,-41 86 0,36-57-7,1 4 0,2-3-3,1 0 2,1-2 4,0-9-3,0-1 3,0-7-3,0-5-1,0 1 0,0-7 4,0 0 1,0 0 1,0 0-1,0 0-5,1-12 0,7-5-1,6-6 2,2-3 1,6 0-2,2 0-1,4 1 1,2 1 2,0 4 1,2 1 1,-2 1 0,1 4-1,-2 2 1,-2 2-2,-1 2-1,-8 3 3,-1 2-5,-7 2 2,-4 0-1,0 1 0,-6 0-1,0-2-2,0 2-4,1 0 0,-1 0-1,0 0 1,-7 0 6,-8 7 1,-6 3 2,-1-1 1,3 0 2,1-2 0,0 3 3,8-3-1,0 2 1,2 2 0,2-4-2,0 7 1,4-4-1,2 2-1,0 5 1,6-2-4,8 7 1,1-5-2,5-2 0,0 0-1,-1-3-1,2 0-4,0-1-3,-8-4-19,3 0-51,-4-3-111,-1-3-65</inkml:trace>
  <inkml:trace contextRef="#ctx1" brushRef="#br0" timeOffset="12220.699">20333 15839 449,'0'0'7,"0"0"-1,0 0 1,0 0-1,87 35-2,-57-3-3,-2 7-1,-2 9 0,-5 4 0,-4 3-2,-5 3 2,-7-2-1,-5-4 3,-2-1-1,-9-6 1,-2-3 2,-6-6-1,0-2 3,-4-5 0,-2-3-1,-2-3-1,-3-3-4,-1-2-6,2-6-12,2 1-30,9-6-93,6-2-103</inkml:trace>
  <inkml:trace contextRef="#ctx1" brushRef="#br0" timeOffset="12396.7091">20906 16436 561,'0'0'-22,"0"0"-27,0 0-104,0 0-104</inkml:trace>
  <inkml:trace contextRef="#ctx1" brushRef="#br0" timeOffset="14415.8246">7588 17706 264,'0'0'10,"0"0"7,0 0 1,0 0 1,0 0-5,0 0-5,0 0-5,0 0-3,0 0 0,0 0 5,-54-66-2,34 66 3,0 0 5,-8 5-2,5 7 4,-2 1-1,1 4 1,1 4 1,1 3 1,2-2-1,4 4 2,2-1-5,3 2 1,3-1-1,3-6-7,5 1 3,0-1-5,5 0 0,7 4 2,3-4-2,7-5 1,5-3-4,3-3 1,5-1 3,3 0 0,0 1 2,-1-6-1,-2-3-3,-4 0-1,-2-7 0,-10 0 1,-7 4-2,-4 0-2,-3 1-1,-1 0-6,2 2 2,-6 0-9,0-3-30,4 1-59,5-10-130</inkml:trace>
  <inkml:trace contextRef="#ctx1" brushRef="#br0" timeOffset="14672.8393">8040 17966 404,'0'0'3,"0"0"4,-48 86 2,32-57-2,2 0 4,-2 1 1,1-2-3,0-1 2,0-3-2,2-2-1,4-5 4,1-3-4,3-7-1,1-4-2,1 2-4,3-5-2,-1 0-5,1 0-3,0 1-6,0 1-5,1-1-35,11 0-56,8-1-110</inkml:trace>
  <inkml:trace contextRef="#ctx1" brushRef="#br0" timeOffset="15241.8718">8282 17701 417,'0'0'12,"0"0"-2,0 0 1,0 0 2,0 0-3,0 97-6,0-66-4,0-2 1,0 0 1,4-1 4,3-2 0,-1-5 2,0-6-4,-1-1 2,1-6-1,-2-4-1,-1 1 6,-3-5-1,0 0 0,0 0 0,5 0-3,2-5 0,3-10-3,4-5-1,0-3-3,3-3-1,0 1 2,2-4-2,1 3 1,-1 4-2,3 2 1,-2 3 4,0-1-3,0 1 1,0 0-1,-2 2 0,1 1 1,-3 1 0,-3 4 1,-3 1-2,-3 4 1,-3 0-3,1 3 2,-5 1 2,0-2 0,0 2-1,1 0 0,-1-1-1,2 1 0,-2 0 2,-2 0-1,-11 0 1,-3 0-1,-4 5 2,7 0 0,-1 2 0,6-2 0,-1 0 1,-2 5 0,5-3 1,-1 3 0,4-1 0,2-4-1,-1 0-2,2 1 1,0 6-1,5 3 3,5 2-4,-3-7 3,4-2-2,3-1-6,1 0 7,6 3-1,2-3 1,0 3 5,1-1-10,1-1 3,-2 6 2,2-6-6,-4 4 2,0-3-4,-5-1-5,-3 1-8,-2-1-17,1-3-40,-5-4-46,2-2-117</inkml:trace>
  <inkml:trace contextRef="#ctx1" brushRef="#br0" timeOffset="21395.2238">11699 17406 226,'0'0'36,"0"0"4,0 0-4,0 0-1,0 0-11,0 0-7,0 0-6,0 0-2,0 0-3,-14-54-4,14 52 3,0 0-3,0 2 0,0-3 0,0 3 0,0 0 2,0 0-1,1 13 6,8 10 4,-1 10 1,1 7 0,-2 4-6,-1-1-2,-2 2-3,1-3 3,-4-1 0,0-4 0,-1-3 2,2-12-2,-2-3-3,0-6-2,0-8-2,0 1-1,0-6-2,0 0-2,0 0 2,0 2-3,2 0-6,-2-2-14,1 1-29,1-1-23,1-5-13,-3-10 7,4-8 19,-4 1 18,-4-7 22,-2 7 19,0 5 22,-2 5 20,4 5 14,-3-1 2,1 1 1,3 2-4,0 3-5,1-3-10,0 0-9,1 1-12,-1 1-8,2 3-1,0-3-3,6-2 3,7-1-1,6-1-1,1 2 2,0 2-2,2 3 0,3 0 1,-1-2-1,-3 2 3,5 0-2,-5 2-1,-2 6-1,-8-4 0,-3 1-1,-5-2 2,-3-3 0,0 0 4,0 0 2,1 0-2,1 0 1,-2 0-2,3 0-1,2 0 2,-1-6-2,2-8-2,-1 2 0,-1-5-3,-2-3 0,-1-2 2,-1-6 1,0 1 2,0 0 3,0 1-2,-1 2 4,-2 6 3,0 1 6,0 8 2,1 2 2,2 2-5,-1 0-1,1 0-9,-2 0-5,2 1-1,0 4-2,0 7 4,5 10-1,4 9 5,0 6-1,2 2 1,-1 2-2,0 2-1,-3 1-1,-1-7 1,0 0 2,-4-4 0,2-3-4,-2-6 0,-2-2-2,2-5-1,-2-7-1,0 4-8,3-1-3,1 0-18,5 1-43,6-9-96,5-5-89</inkml:trace>
  <inkml:trace contextRef="#ctx1" brushRef="#br0" timeOffset="21708.2417">12486 17210 358,'0'0'14,"0"0"3,0 0-1,0 0-4,0 0-9,0 0-7,0 0 0,0 0 4,0 0 13,-21 27 4,17 8 8,0 5-5,1 6-4,0 2-1,0 1-3,0 1 3,3-2-3,0-2-2,7 0-4,2 0 1,4-4 0,4-5 0,2-3 2,6-4-3,4-3-4,3-6-6,2-4-4,5-7-10,-3-5-22,1-5-63,-1-8-135</inkml:trace>
  <inkml:trace contextRef="#ctx1" brushRef="#br0" timeOffset="22076.2627">13076 17399 220,'0'0'26,"0"0"7,0 0-6,0 0-10,0 0-6,0 0-3,0 0-2,0 0 5,0 0 4,0 0-1,40-68-5,-50 56 8,4 4-2,-3 3 4,-2 1-5,-1 4-4,-8 0 1,0 7-2,-7 8 10,3 6-7,3 6-3,3 2 0,4 2-2,5 1 2,5-1-3,4-2-2,0 0-2,13-4 0,4-1 0,4-3-1,4-2-1,6-6-1,2-3-3,1-1-2,-2-6-13,-1-1-43,-1-2-67,-7-5-120</inkml:trace>
  <inkml:trace contextRef="#ctx1" brushRef="#br0" timeOffset="22321.2768">13375 17570 459,'0'0'13,"0"0"3,0 0-3,0 0-4,0 0-3,0 0-2,-39 90 0,27-64 0,4-1-2,-3-3 1,1 0 1,0-3 1,4-7-2,-2 0-3,2-5-4,0 0 0,2 0-10,1-4-8,1 2-26,2-5-38,6-3-110</inkml:trace>
  <inkml:trace contextRef="#ctx1" brushRef="#br0" timeOffset="22807.3046">13633 17352 462,'0'0'17,"0"0"4,0 0-1,0 0-1,0 0-5,0 0-5,0 0 0,1 95-4,-1-68-1,0 1-1,0-3-3,5-4 4,-2-6 0,2 0 1,-2-5-3,-1 1-1,1 0-1,-1-6 1,-1-1 2,-1-4 2,0 0 1,0 0 1,2 0-1,2 0-2,0-6-4,2-8-3,6-4 2,2-2-2,-1 0 2,3-1 0,-1 3 1,0-1-1,0 2 0,-1 5-2,-4 2 2,2 2 2,2 1-1,-6 2-2,1 1 0,-1 0-2,-4 2-1,1-1 4,-1 1-3,-4 2 0,0-1 0,0 1-8,0 0 3,0 0 1,0 0 3,-1 0 6,-7 0 2,-3 0 4,-4 3-2,8 0 1,-6 6-3,9-3-2,1 5 4,0-2-3,3 3 0,0 5 3,0-2-2,4 4-3,4-4 1,3 2-2,-1-5 0,4 1 4,0-2-3,3-3-4,2 0-3,4-2-9,1-3-56,4-3-109,-3-1-79</inkml:trace>
  <inkml:trace contextRef="#ctx1" brushRef="#br0" timeOffset="23152.3243">14037 17086 415,'0'0'8,"0"0"5,0 0 0,0 0 0,0 0-5,101 51 2,-72-22 2,-1 3-9,-2 2 15,-2 4-9,-3 1-3,-1 0 4,-5 2-9,-3-2 1,-6-1-1,-6 1 1,-3 0 1,-10-2 4,-6-1 2,-5-3 2,-4 1-3,1-5 2,-3-2-5,3-2 2,3-3 1,2-2-1,5-6-5,10-6-2,4-5-2,3-3-4,-2 0 1,2 0-3,0 2-7,0-2-27,7 0-67,11-10-139</inkml:trace>
  <inkml:trace contextRef="#ctx1" brushRef="#br0" timeOffset="23409.339">14608 17456 472,'0'0'10,"0"0"0,0 0 4,83-37-6,-49 29-2,1 2-6,3 2 0,2 0 0,1 1-4,2 3 0,0-3-4,3 2-5,-2 1-5,-1-1-10,-4-3-30,-5 0-36,-11 0-83</inkml:trace>
  <inkml:trace contextRef="#ctx1" brushRef="#br0" timeOffset="23668.3538">14811 17544 425,'0'0'35,"0"0"3,0 0-6,0 0-15,0 0-3,0 0-5,0 0-2,0 0 1,0 0-1,75 22-3,-42-22 0,3 0 2,3-5-4,1 2-3,-2 1 1,-3 0-1,-3 2 2,-9 0-1,-5 0-4,-6 0-2,-6 0-4,0 0-1,-6 0-9,1 0-13,1 4-43,-1 1-87,-1 0-83</inkml:trace>
  <inkml:trace contextRef="#ctx1" brushRef="#br0" timeOffset="25817.4767">15837 17238 212,'0'0'32,"0"0"-1,0 0-4,0 0-7,0 0-7,0 0-12,0 0 3,0 0 5,0 0-8,0-35 12,4 37-8,6 8 7,1 2 0,2 5 0,-2 3 5,-2 3-8,-2-1 7,0 2-6,-4 3 0,-3-3-1,0 0-3,0-1-1,-3-7-2,-2 1-1,2-7 0,1-3-3,-1 3-4,3-6-3,-1 1-4,1 2-3,0-7-13,0 0-32,7-4-32,6-9-41,0-7-5</inkml:trace>
  <inkml:trace contextRef="#ctx1" brushRef="#br0" timeOffset="26300.5044">15889 17316 288,'0'0'50,"0"0"-9,0 0-9,0 0-9,0 0-11,0 0-2,0 0-7,0 0-3,0 0 3,-32-9-6,32 9 3,0 0-1,10 0 3,9 4 1,4 1 3,0 0-3,3 2-3,3 1-1,0-3 3,2 2-2,0 0 0,0-2-1,-2-3-2,-5 3 1,-6-2-3,-1-1 3,-7 0-3,-4-2-1,4 0-1,-6 0-6,1 0-3,5 0-6,-8 0-6,3-9-5,0 4-4,-5-5 8,2 0 4,-2-2 17,0-5 5,-6 1 6,0-2 0,1 5 3,-1-1 0,2-1 0,1 4 4,0-5-3,1 6 5,1-2-5,1-1 3,0 6-2,0 3 2,0 4 2,0-1 3,0 1 0,0-2 0,0 0-4,0 1 1,0 1-3,0 0 7,0 0 14,3 13-9,1 8 5,4 6-10,0 1-7,1 3 5,-2-3-5,2 1 0,-1-2-6,-2-3 0,-1-7-3,-1-1 1,-1-1 1,0-4-1,-2 1 3,1-3-3,-2-3 1,0-2-2,1 3-1,-1-7 0,0 0-2,0 0-2,0 0-6,3 2-8,-3 1-32,0-3-50,0 0-146</inkml:trace>
  <inkml:trace contextRef="#ctx1" brushRef="#br0" timeOffset="27836.5922">11021 12625 169,'0'0'12,"0"0"-1,0 0 0,0 0 1,0 0 0,33 82-2,-24-46-2,-2 3 0,1 2-2,0-3 1,-2-3 1,1-6 5,-1-12 5,1-3 8,-1-6 6,0-6 1,7-2 0,3-5-9,5-10-4,3-9-3,2-5-4,8-6-4,5-5-3,2-3-1,4-1-2,4 0 0,0 1-1,0-1-2,3 1 0,0 2-3,-1 2 3,0 3 0,-3 5 0,-6 1 1,-5 6 0,-6 4 1,-3 3-1,-7 3 2,-7 5 0,0 2 0,-8 2 1,-2 3 0,1 1-1,-5 1-2,0-2 0,0 2-4,1 0-4,-1 0-3,7 0-10,0 10-39,1 5-156,0-2-26</inkml:trace>
  <inkml:trace contextRef="#ctx1" brushRef="#br0" timeOffset="29396.6814">16830 16980 182,'0'0'39,"0"0"-3,0 0-6,0 0 2,0 0-1,0 0-1,0 0-2,0 0-3,0 0-6,9-77-4,-12 73-7,-3 4-4,-3 2-3,-3 13 0,-2 10 1,0 4-3,2 5 0,2 1 0,0 6-1,3-1 2,1 4 9,2-1-7,1-1 10,-1-1-6,4-2-6,0-1 6,0-3-7,10-3 1,0-3-1,4-1 2,2-2 0,3-2 1,-2-1-1,2-3 1,0-3-2,-3-2 0,-5-5 2,1 0 2,-5-3-2,-4-5 0,2 2-1,-5-4-2,0 0 1,3 1 0,-1 2 0,4 1-2,-3-1-4,-3-3-9,0 0-19,0 0-41,0 0-90,4 0-66</inkml:trace>
  <inkml:trace contextRef="#ctx1" brushRef="#br0" timeOffset="30407.7393">17328 17262 118,'0'0'24,"0"0"2,0 0 1,0 0 4,0 0 0,0 0 0,0 0-2,0 0-3,0 0-9,0 0-2,10-12-8,-10 4-11,0-5 6,0-5-10,-2 7 9,-3-6 1,0 8 1,-1 4-1,-1-3 0,-4 4-2,-4 4 0,-2 0 0,-5 9 1,2 8 10,1 7-9,0 1 9,0 2-2,5 4-6,0-2 7,6 4-8,4-4 1,4-2 0,0-4-1,12-2 1,5-3 1,2-2 0,7-4-1,1-2 2,4-3-4,0-5 2,1-2 1,-3 0-1,-2 0 1,-8 0-2,-7 2-2,-7-1-3,-5-1 3,0 0 0,0 0-2,2 0-6,5 0-15,-3 0-52,5-5-83</inkml:trace>
  <inkml:trace contextRef="#ctx1" brushRef="#br0" timeOffset="30771.7601">17492 16980 364,'0'0'4,"0"0"0,0 0 2,0 0-1,0 0-2,93 34 0,-54-12-3,3 3 1,1 5 1,-4 2 2,-5 4 6,-7 3-4,-8 4 7,-8 0 2,-5 1-8,-6 0 5,-5-2-2,-6-1-1,-8-3 3,-1-4 3,-3-5-3,0-4 1,0-2-3,2-5-2,1-2-1,3 1-3,5-7-1,1 2-2,5-5-1,3-4 0,0 1-2,3-4-1,-1 0-4,1 0-3,0 3-1,0-3-6,0 0-38,10 0-83,7-15-102</inkml:trace>
  <inkml:trace contextRef="#ctx1" brushRef="#br0" timeOffset="31080.7778">18198 17297 399,'0'0'24,"0"0"2,0 0-4,0 0-7,0 0-10,0 0-4,0 0-1,0 0 3,0 0-1,0 0 3,81-42-3,-51 37 0,5-1-7,1 0 6,3 0 0,3 1-1,-2 1 8,0 1-10,-4-2-9,-2 2 10,-5-1-3,-10 3 0,0-1-7,-9 0-16,-6 2-37,2 0-58,-6 0-109</inkml:trace>
  <inkml:trace contextRef="#ctx1" brushRef="#br0" timeOffset="31360.7938">18407 17074 315,'0'0'41,"0"0"-5,0 0-7,0 0-9,0 0-9,0 0-7,0 0-2,0 0-1,0 0 5,0 5 1,12 14 3,4 8 1,-1 4 0,-2 3 8,1 2-5,-4 2 1,0-3-5,-3-1-9,-1-2 1,0-3 2,-2-3-3,-1-2 1,-3-7 0,0-8-3,3 2 0,-3-6-3,0 2-6,1-2-2,1-1-8,1 1-38,-2 0-64,7-5-123</inkml:trace>
  <inkml:trace contextRef="#ctx1" brushRef="#br0" timeOffset="32095.8358">18954 17081 330,'0'0'14,"0"0"0,0 0 0,0 0 0,0 0-2,0 0-3,0 0-1,0 0-1,0 0 4,49-28 4,-37 45 4,-5 1-2,-1 5 3,1 3 5,-3-1-13,1 3 8,-4-3-8,5 0-8,0-3 6,0 0-12,0-7 3,0-2-1,-1-4-1,-4-4-1,2 0-3,-2-3-4,1 1-4,0 1-5,1 1-8,-3-5-10,0 0 2,-7 0 4,-3-9 14,-4-3 11,1-1 0,3-3 11,3 5-4,0-3 8,6 3-1,1-1-9,0-3 9,0 5-9,3-5 10,9 3-2,-5 5-2,6-2-2,1 3-1,-3 2-1,9 1-2,-1 3 0,2 0-2,7 0 2,-2 0 3,0 0-2,-4 0 0,-2 0-1,0 0-2,-8 0 3,2 0-1,-2 0 1,-6 0 3,-1 0 0,-5 0 1,0 0 2,0 0-2,1 0-1,1 0-2,-2-2-1,0 0 0,0-4-1,0-1 0,0-5-1,0 2 1,0-2 0,0-8-1,0 4 2,6-7 0,-3 8 1,1 0 0,-1 5 5,-2 6 0,1-1 2,-2 5 2,0-1 1,0 1-2,3-2-3,-3 2-4,1-2-3,-1 2 0,2 0 0,-1 2 6,5 10-2,-2 10 2,3 3-2,-1 2 0,0-4-2,3 1 1,-4 1 8,3 1-9,-2-2 8,-2 1-6,3-1-6,-4-9 5,0-4-4,-2-1 0,1-3-1,-2-4-3,1 9-4,-1-7-5,0 0-21,2 2-40,1-7-127,12-7-52</inkml:trace>
  <inkml:trace contextRef="#ctx1" brushRef="#br0" timeOffset="32428.8549">19936 16868 349,'0'0'18,"0"0"3,0 0-3,0 0-5,0 0-10,0 0-6,0 0-1,0 0 2,0 0 5,0 0 3,-54 77-3,38-39 4,-1 2 0,1-1 3,0-1 0,3-1 0,3-3 10,1 2-11,6-3 6,3-1-2,0-5-11,8-3 5,3-2-2,2-2-4,4-3-1,3 0 2,1-4-2,1 1-2,-1-2 0,0 1-2,-3-3-6,-6-2-5,-5-3-18,2 2-21,-6-2-43,0 0-53</inkml:trace>
  <inkml:trace contextRef="#ctx1" brushRef="#br0" timeOffset="33431.9122">20290 16886 344,'0'0'22,"0"0"-9,0 0-5,0 0-7,0 0 1,0 0 5,0 0 1,9 89-1,2-53 1,-1-3-1,0-1 0,0-3 4,-1-4-1,-2-3 1,-3-5-1,3-3 11,-5-7-9,1-2 8,-1-2-6,-2-3-1,0 0 3,0 0 1,0 2-4,1-2 2,2 0-8,3-5-13,4-9 7,6-10-11,3-1 10,4-4 0,1-1 0,4 1 1,-1-1-1,2 3 2,-3-2-2,-2 7 1,0 2-1,-4 3 1,-5 5-2,-4 4 3,-4 1-3,-4 4 1,0 0-2,-3 3-1,0-1 0,0 1-3,0 0 3,2 0-2,-2 0 2,-6 7-3,-4 5 4,-8 3-1,2-2 2,-2-3 2,6-2-1,-2 0 1,2-2 1,2-2 0,-2 2 1,5-2-3,0 4 0,-3 3 1,6-3 0,-2 6-1,3-6 2,3 4-2,0 5-1,0 0 1,9 3 0,-1-2 0,5-1 2,-1-1-3,2-3 1,1 2 0,-1-3 0,-1 2 9,-1-1-10,-2-2 9,-1 2-8,-4-6 0,0 0 0,2 1-5,-6-5-1,2 1-7,-3-4-8,0 0-30,0 0-53,1 0-158</inkml:trace>
  <inkml:trace contextRef="#ctx1" brushRef="#br0" timeOffset="33779.9322">20967 16670 436,'0'0'19,"0"0"-7,0 0-6,0 0-1,0 0-1,0 0 2,0 0 1,49 92 2,-41-43 1,-3 6 0,-2 3-3,-3 0 3,0-2-5,-6-4 4,-2-2 9,1-4-5,-2-3 1,2-5-5,2-6-6,0-2 1,4-11-2,-1-2 2,2-5-3,0 1 1,0-1 0,0-2 0,0 1 1,0-6-1,2 5-2,-1-5 1,1-1-1,-1 3-4,-1-3 2,2 1-5,-1-2 0,0 2-9,-1-5-32,2 0-70,-2-8-148</inkml:trace>
  <inkml:trace contextRef="#ctx1" brushRef="#br0" timeOffset="34179.955">21510 17103 344,'0'0'19,"0"0"0,0 0-3,0 0-4,0 0-7,0 0-1,0 0 0,0 0 0,0 0 2,15-72 4,-15 65 0,0-1 2,0 3-5,-3-2-2,-3 2-1,-7 5 1,-7 0 0,-2 7 1,-6 8-1,2 3-2,2 2 2,1 1-1,5 0-1,4 1 0,5-3-1,4 3 5,5-3-6,2-4 8,8 2-6,6-6-2,3-2 2,4-2 1,2 0-2,2-3 0,-2 1-2,1-2 0,-3 0 0,-6-2 0,-1 3-2,-4-1 2,-3-1-4,1 3 1,-1-2-2,0 0-6,0 2 4,-1-1-32,1-4-53,2 0-155</inkml:trace>
  <inkml:trace contextRef="#ctx1" brushRef="#br0" timeOffset="34539.9756">21734 16617 518,'0'0'14,"0"0"-5,0 0-3,0 0-1,0 0-3,0 0-2,100 7 1,-65 10-2,-1 3 1,-2 6-1,-1 5 0,-4 3 1,-5 5-1,-5 5 1,-4 1 0,-6-1 0,-4 2 1,-3-2 1,0-3 1,0-1-1,-4 0 1,-4-1 9,-1 2-5,0-3 6,-3 0-7,-1-3-4,2-1 2,-5-4-3,-1-3 1,-1 0 0,-3-1 0,0-3-1,-2-4 2,1-4-5,3-3-4,-2-5-17,4-2-53,1-5-187</inkml:trace>
  <inkml:trace contextRef="#ctx1" brushRef="#br0" timeOffset="34788.9899">22444 17379 671,'0'0'0,"0"0"0,0 0 0,0 0-5,0 0-3,0 0-9,0 0-35,0 0-80,82 12-145</inkml:trace>
  <inkml:trace contextRef="#ctx1" brushRef="#br0" timeOffset="36429.0837">19943 17743 261,'0'0'45,"0"0"0,0 0-4,0 0-8,0 0-9,0 0-10,0 0-5,0 0-4,0 0-3,-23 0-1,23 0-1,10-1 3,8-1 1,7-1 1,6 2 1,6 1-3,5-3 1,6 2 1,6-6 0,6 2-3,8-4 0,1 1-1,5-1-2,3 4 4,-2-2-2,2 4 0,-1-2 1,1 1-4,-3-1 2,2-2-2,-2 2 2,-3 1 1,1 3-2,-1 1-1,0 0 0,-2 0 2,-1 0-1,0 0 2,-2 0-1,-1 0-1,-5-3 4,-5 1-3,-7-1 3,-5 0-2,-9-1-1,-5 2 2,-10 1 1,0-1 0,-9 0 1,0-1-3,0 2-2,-5-1 0,4-1-4,-3 3 1,6-1-2,4 0 0,-4-3-4,-2 3-10,3 1-24,-7 0-44,-1 0-62</inkml:trace>
  <inkml:trace contextRef="#ctx1" brushRef="#br0" timeOffset="37112.1227">20008 17954 274,'0'0'35,"0"0"0,0 0-4,0 0-7,0 0-8,0 0-6,0 0-1,0 0-3,0 0-1,0 0 1,-36-9-1,35 9 1,1 0 1,-3 0-1,3 0 3,0 0 2,0 0 4,0 0-7,11 0 2,5 0 0,7 4-5,6 0 3,7-3-4,6-1-2,7 0 3,9 0-2,7-1 2,6-5-3,6 0-3,3-1 1,0 4-2,1 3 0,0 0 2,-3 0-3,-1 2 2,1-2 1,-5 0 2,-3 0-2,-2 0-2,-4 4 2,-2 3-2,-3-2 2,-1 0 0,2-2 1,3-1-1,0-2-1,6 0 2,1 0-2,1-2 1,1 2 2,-2-1-4,-4-1 5,-2 1-4,-6-5 1,-5-2 4,-7-1-2,-4 0 1,-9 2-1,-10 0-3,-5 2 3,-7 0 0,-6 3-1,-1 1 1,-4 1-4,0-2 3,0 2 1,2 0-3,-1 0-2,-1 0-7,3 0-11,-2 0-36,1 0-116,-2 0-79</inkml:trace>
  <inkml:trace contextRef="#ctx1" brushRef="#br0" timeOffset="48171.7553">10946 16211 168,'0'0'3,"0"0"0,0 0 7,0 0 4,0 0-1,0 0 2,0 0-1,0 0-1,0 0 2,-13-32 1,10 28-1,0 1 1,-1-1-1,1-3-2,0 4-1,-3-5-4,0 3-4,-6 0-1,-6 1-3,-7 4 1,-5 0-2,-3 0 1,-1 7 0,0 2 0,-1 0 3,4 2 2,-1 0 1,4 1 1,3 1 1,2-1-1,3 0 1,7-4-1,2 1-1,5-2-3,0 1 0,2-1-2,2-2 2,-1 5-1,3 2-2,0 2 1,2 6 0,4-3-1,4 0 4,1-1-1,1 3-2,4 0 6,-2 2 0,2 3 2,2 2-2,-1-3-2,2 0-3,1-2-1,-2-3 1,-1-1-2,-3-2 3,-4-4-2,-3-1 1,-2 0 0,-2-5-4,-2 5 2,-1 2 2,0 5 1,-4 2-1,-6-3-1,-1-1-1,-4-1-1,-2-2 2,0-1-1,0 0 2,1-1 0,4-5-2,0 0 0,3-2 4,4-1-1,-6 0-1,7-2 2,-2 0-2,1 3 0,5-3 2,-1 0-4,1 0 0,-2 0 0,1 0-3,-1 0 1,1 0-3,1 0 2,0 0 1,0 0 1,0 0 2,12 0 0,8 2-1,3 3-1,2 0-1,-1 0 0,-2 0-1,-6-1 1,0-1 1,-3 4 0,-2 2-1,1 3 0,-2 1 1,-3 4 2,-3-4-1,-2 3 0,-2 3 0,0 3-3,0 5 3,-6-3 2,1-2-4,-1-1 2,0-2 0,3 1-3,0-1 4,0 3-1,0 0 0,2 0 10,-2 3-10,2-1 9,-2-7-8,3 3-1,-2-2 6,1-1-5,-2 7 5,-1-2-4,2 2-2,-4-4 0,0 3 1,-2 1-2,-1-2 2,0 3-1,-2-1 0,2 0-1,1 0 2,-1-1 0,2-1-1,1-5 0,4 1 1,0 1 0,-1-7 2,0 8-3,3-3 1,0-3-2,6 8 2,1-6 0,3 2-1,4 2 1,1-6-2,1-2 1,2-2 1,-4-6-2,0 3 1,5-1 0,-1-2-5,5 3 2,-3-2 4,-6 0-2,-2 2-2,1 1 0,-5-4-6,5 4-10,0-6-31,-1-2-65,5-5-120</inkml:trace>
  <inkml:trace contextRef="#ctx1" brushRef="#br0" timeOffset="49796.8483">22427 15854 234,'0'0'0,"0"0"3,0 0 1,0 0-1,0 0 0,87-21-3,-69 21-1,-2 4-1,3 6 0,-4 2 4,-3 1-2,-1 3 4,-3 4-1,-2 0 0,1 2 1,-1-1-3,-2 2-1,1-1 0,-2 2 1,2-1 0,1 1 0,0 1 1,0-1-2,1 1 0,0 1 0,0-2-2,-2-1 2,1-3-1,-2 2 1,1 0 1,0-3-2,-2-5 2,0 2 1,3-1 0,-2 1 1,6 5 1,-4-4 1,1 3-1,-1-4 2,1 1 0,2-2-2,-4-3 1,1 0 0,2 0 3,-1-4-1,1 1 0,-2-3-1,-1-3-2,3 2 0,4-4 1,-4 1-2,7-2 2,2 0-2,2 0 1,2-6 0,-1-4 1,-3 0 1,-4-2 1,-4 2-2,-2-2 1,-4 2-3,-3-2 1,-3-5-1,-9 2 2,-4-2-3,-2 7-1,-5 1-3,1 7 1,-3 1 2,1 1-1,1 0 2,1 0-2,1 5-1,4 3 1,3 1 1,-1 4-2,5 0 1,1 3 0,-1 0 1,5 4-1,-1 1 0,0 2 0,3 1-2,0 2 4,1-1-1,2 4 3,0 3-2,0 2-1,0 0 0,2 3-2,2 0-1,2-1 2,2 0 0,-1 0 0,1-1 0,1-2 0,-3-1 1,4-2 1,-3-1-1,0-1 3,-1 1 3,0 0-5,1 0 7,-3-1-9,1 1 0,-2-1 8,0 1-7,-1 0 5,0 4 0,0-2-4,-2 3 1,0-1 1,0 0-3,0-1 3,-2-1-4,-2-1 1,-4-2 0,-1-3-3,-5-2 2,-2-1 0,-2-5 1,-5 0 2,3-3-1,-4-3 2,0-1-1,-1-4 2,1-3-2,6-1 0,-1-2 2,8 0-3,5 0 2,-7-2-2,6 1 4,2-1-6,-5-2 3,7 0 0,-1 1-3,1 2 6,3 1-6,0-1 0,-1-2-1,-3-2 0,3 2-2,0 0 3,-2-1-2,1-1 2,-1 0-2,2 3 2,1 2-2,-1-2 0,-3-1 3,0 0 0,2-1-1,-1 1 2,3 3-4,-2 0 2,2 0 0,-1-2 0,-1 0-2,2 1-4,-1-1-6,1-5-14,0 4-56,0-11-15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5:09:01.6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8 3072 130,'0'0'21,"0"0"3,0 0 3,0 0-1,0 0 0,0 0-5,0 0-2,0 0-3,0 0-3,-19-76-1,15 69-5,-5 2-4,-5 2 0,-5 3-3,-8 5 1,-4 7-1,0 4-1,-4 5 1,-1 4-2,-1 3 2,0 2 0,-1 3 4,2 4-3,3-1 3,0 3-4,1-4-2,3 0 1,1-1 0,5-1 1,4 1-1,4 0 1,3 0-2,1 1 0,5-2 1,6-2 1,0-3 0,3-2 1,9-2-2,3-3 0,7 1 3,4-2 0,2-3-2,1-5 3,2 1-3,-1-4 2,-3-2 0,-2-4-1,-4 1 2,-3-3 3,-6 1 1,-6-2 4,0 2 2,-6-2 1,0 0 3,0 0-3,0 0-4,4 0-2,-3 0-5,1 0-8,-1 0-2,0 0-7,1 0-6,5 0-4,-1 0-8,8 0-15,5 0-29,2 0-56</inkml:trace>
  <inkml:trace contextRef="#ctx0" brushRef="#br0" timeOffset="741.0424">4376 3543 137,'0'0'12,"0"0"5,0 0 1,0 0 3,0 0-4,-94-5-2,77 13-4,1 4-4,6 0-1,0 3-1,2 2-2,0 2 1,2-2-2,2-3 1,1 1-2,0 2 1,3-3-3,-2 4 2,2 0-1,0-2 0,0 1 0,5-3 0,-2-4 0,3-3 1,0 2 2,2-3 0,-1 1 3,-4-7 0,1 3 1,1-3 1,1 0 0,3 0-1,0-3-1,-3-4-4,4-6 1,-5 5-2,-2-9-2,-3 1 1,0-4-1,-3-2-1,-2 3 5,0 3-2,0 0 1,2 0 2,1 4-1,0-5 1,1 5 4,1 2-4,0-1 1,0 0-1,1-3-1,8 2-1,4-1 1,-3 6-1,3 0-1,-2 4 2,1 3-3,8 0 1,-2 2-2,3 9 0,-2 1 1,-3 9 0,0 0 0,-3 5 1,-1 3-1,-2-1-1,0 1 1,0-2 1,-2-4-1,0-6 2,-2-1 0,-3-7-2,-1-5 0,1 0-2,-3-4 4,0 0 2,0 0 3,0 0 0,0 0 0,0 0-5,0 0-1,0-8 0,-1-9 1,-5-4 2,3-3-4,2 0 1,-1-1 1,2 0-1,0 3 0,5 1-1,3 0 0,4 4-1,3 1 0,3 3 0,1 4 0,1 1 2,-4 3-2,2 4 0,2 1 1,0 0-2,3 8-1,-1 2 2,-5 4 0,-4 2-1,0 2-1,-3 2 1,0 0-1,3 1-4,-1 0-4,5 4-13,-1-4-40,4 0-88</inkml:trace>
  <inkml:trace contextRef="#ctx0" brushRef="#br0" timeOffset="1469.0841">5194 3560 116,'0'0'6,"0"0"4,0 0 3,0 0 3,0 0 2,0 0-3,-89-46-4,69 52-3,-6 9-2,1 5 1,3 5-1,-1 1-3,2 3 1,1-1-4,5-1 0,2-4 0,2 2 0,6-8 1,2 2-1,3-1 0,0-3 0,0 1 1,2-4 0,1-2 2,4-6-2,0 2 0,7-6 0,7 0 0,-1-3-1,7-7-2,-1-5 1,-4-4-3,1-4 3,-4 0-1,-2-5 1,-4-4 1,-1-4 0,-3-4 3,-2-2 1,-1-3 2,-2 2 1,0-1 0,-2 2 2,-2 4 2,0 5 2,0 3 1,0 10-3,-6 2 2,5 6-4,-1 6 2,1 1-3,1 5-6,0-2-2,0 2-3,0 0 0,-2 0 2,1 17 5,-2 5-4,3 8 0,0 7 0,0 0-3,0 6 1,4 1 1,-1 1 0,0 2 1,3-1 0,-1-5 0,1-3-1,2-6 2,1-3-1,0-5 1,2-6 0,-2-6 0,-1 0 0,1-7 2,-1 0 0,2-3-2,-1-2 0,4 0-2,0-2-3,3-8 1,0-7-1,-2-1 1,-2-3 2,1-4 0,-4-1 1,1 0 0,-3-1 1,-1 1 2,-2 6-1,-3 2 4,1 6-1,-2 5 1,0-3 2,0 6-2,0-1-4,0 0-1,0 5-1,-4 0-1,-4 6 2,0 8-1,-2 8 0,7 0 1,3 2 1,0 1 0,8-3-2,4 3 0,4-4-2,-2-1 0,3-3-1,0 0-3,0-3-1,-6-4-5,-5-5-10,3 1-14,-5-2-30,-1-1-62</inkml:trace>
  <inkml:trace contextRef="#ctx0" brushRef="#br0" timeOffset="1643.094">5397 3391 247,'0'0'-3,"0"0"-2,0 0-3,0 0 2,0 0-3,0 0-4,0 0-22,0 0-108</inkml:trace>
  <inkml:trace contextRef="#ctx0" brushRef="#br0" timeOffset="2148.1229">5601 3165 313,'0'0'21,"0"0"-3,0 0-3,0 0-4,0 0-6,0 0 2,0 0 0,0 0 3,-20 91-1,21-49-1,9 2-3,2 3-4,0 1-1,2-1-3,-2 0 3,-1-3 0,-4-1 0,-1-5 0,-2-6 0,-2-10-3,-2-2 1,0-8-3,0 0 0,0-2-1,0-6-1,-2 2 0,2-6-3,-5 0-2,-3-3-3,-3-9 1,-1-1 3,3-3 3,4 2 5,1-2 3,-1 0 0,4 3 2,-4-5 1,1 3 4,1 5 3,-1-5 0,1 6 3,1 4-1,2-6-1,0 5-1,0-6-2,3-2-3,7 4-2,4-5-1,4 5-1,5 3 0,2 1-1,2 1-1,1 4-1,1 1-2,0 0 1,-2 0 0,-4 1 1,-3 7-1,-5 1 0,-6-2 3,-1 7-4,-5 1 4,-1 4 2,-2 7-2,0-3 2,-2 2-2,-2-3 2,-1 0-2,-3-2 0,6-3-2,0-1-2,0-6-5,2 2-11,0 3-34,0-6-65</inkml:trace>
  <inkml:trace contextRef="#ctx0" brushRef="#br0" timeOffset="2323.1329">5886 3356 248,'0'0'32,"0"0"0,0 0-4,0 0-13,0 0-12,0 0-10,0 0-4,0 0-6,0 0-8,66 3-36,-45 25-133</inkml:trace>
  <inkml:trace contextRef="#ctx0" brushRef="#br0" timeOffset="3528.2018">6162 3487 251,'0'0'21,"0"0"0,0 0-1,0 0-3,0 0-2,0 0-2,-81 19-1,73-4-3,2 2-4,3 3-1,1 2-2,2 2-2,0-2 1,5 0-1,-1-7 1,1 0 1,1-2 0,-1-5-2,1 3 0,-2-3 0,-1-4 0,1-1 1,-4-3 1,0 0 5,0 0 0,4 0 0,1-3-3,1-11-3,-1-4 1,-2-5 0,2-1-1,-2-2 3,1 1 2,-1 0 2,-1 8-1,3 2 0,-2 4 0,1 4-4,1-2 0,-4 6-2,2 0-2,2 3-2,6 3 2,3 10 0,1 6 1,-4 4 0,1 5 0,-4 2 1,1 1-2,0 1-1,-3-3 1,4-1 0,-3-2 1,3-5 0,-4-6 1,-2-8-2,-1-2 1,-3-5 0,0 0 2,0 0 0,2 0 1,-1 0 1,-1 0-3,0-12-1,0-8 0,-3-5 1,-3 0 0,-1-2 1,2 0-2,2 3 1,1 6-2,2 1 0,2 4-2,6 4-2,4-1 0,-4 5 2,7 5 0,5 0 0,-3 0 2,8 12-1,-4 0 1,-3 1-3,-1 1 3,-1 1-2,-1-3 1,-4 0-2,-3-3 1,3 0-4,-5-4-4,-3-2-6,1 0-6,2-3-1,5 0 1,4 0 2,4-8 3,-5-1 4,-2-5 3,1-1 7,-2-1 4,-2 0 3,-2 4 7,-1-2 3,-3 6 4,-2 3 5,3 0-2,-4 5-2,0-2-4,0 2-6,0 0-2,0-2-6,0 0 0,-2 2 1,-10 0-1,-1 4 0,-4 8 1,4 2-1,3-3-1,2 1 0,4-3 1,3-5 0,-1 7 0,2-6 0,0 6-2,0 0 0,0-2-1,2 0 1,2-2-2,0 1 0,-2-6 1,1 4 1,-3-6 1,3 1 0,1 2 1,-1-1 0,0 1 1,2-3 1,4 0-1,1-3 3,3-3-1,-4-4 0,-1 4 0,1-4-1,-3 4-1,-3 1 1,1-3 0,-1 5-2,0 1 0,1-1-4,-4 3 3,0 0-1,0 0 0,2 0-1,-1 0 1,1 0 1,-2-2 0,3 2 1,3 0 1,7 0-1,2 0 1,7 5-2,-3 0 1,1 2-1,2-1 1,-2 0 0,2-1-1,1-1-3,0-1 0,-1-2-3,1-1-4,1 0-2,0-7-5,3-8-4,-5-8 0,1-7 5,-3-6 7,-6-8 6,0-2 12,-6-6 2,-2-2 0,-5-5 2,-1-1-7,0 0 3,0 3 4,-7 5-1,-2 4 3,-2 7 0,1 9-2,2 11-3,-2 6-5,5 8-2,-3 7-4,-4 1 0,0 18 1,-3 11 0,-1 7 1,2 9 0,0 2 1,0 4 1,2 2-1,3 0 2,3-1-3,2-3-1,4-1 1,0-4-2,0-3 2,1 0-1,8-6 1,3-1-1,3-5 0,3-1-4,2-5 0,3-2-14,0-5-16,2 0-35,2-5-93</inkml:trace>
  <inkml:trace contextRef="#ctx0" brushRef="#br0" timeOffset="4372.2501">8328 3067 357,'0'0'8,"0"0"-2,0 0-6,0 0-1,0 0-2,0 0 2,0 0 2,0 0 4,0 0-2,10 104 4,3-58-2,-1 3-1,6-2 1,0 0-5,0-2-2,0-5 0,-3-8 0,-2-4-2,-2-10-4,-3-4-7,-2-5-18,-4-5-33,1 1-53</inkml:trace>
  <inkml:trace contextRef="#ctx0" brushRef="#br0" timeOffset="4539.2597">8409 3212 404,'0'0'32,"0"0"-6,0 0-18,40-102-1,-16 76-6,7 1-2,5 0-1,5 3-4,2 2-1,7 5-5,1 2-7,1 8-10,-5 3-23,-1 2-32,-9 10-53</inkml:trace>
  <inkml:trace contextRef="#ctx0" brushRef="#br0" timeOffset="4698.2688">8579 3280 258,'0'0'0,"0"0"-4,0 0 2,0 0 1,0 0-1,0 0 4,0 0-1,0 0-2,0 0-1,93 6-5,-56-4-9,5 1-18,-4 1-53</inkml:trace>
  <inkml:trace contextRef="#ctx0" brushRef="#br0" timeOffset="4881.2792">8539 3626 257,'0'0'18,"0"0"-1,0 0-3,0 0-1,0 0-2,0 0 4,0 0-3,0 0-3,0 0-3,59-13-3,-24 9-3,4-1-3,1 2-10,6 3-13,1-2-52,0 0-127</inkml:trace>
  <inkml:trace contextRef="#ctx0" brushRef="#br0" timeOffset="5296.303">9058 3427 264,'0'0'-3,"0"0"0,0 0 2,0 0 1,0 0 1,0 0 1,0 0 2,0 0-1,0 0 2,0 0 0,3 50 0,2-36-1,1-2-2,1-4 3,-4-5 0,0 1 2,0-2 3,1-1 5,-1 1-1,5-2 0,-4 0-4,3-3-2,3-9-3,-4 3 0,4-5-2,-4 2-1,-2 3 1,4-3 0,-6 5 0,0 1 2,1 4 0,1-1-2,-1-1-1,0 1-1,0 1 0,1 0-1,2 2 2,2 0 0,7 0-1,-8 2 0,6 8 1,-4 1-3,-3 0 2,4 6-1,0 0-1,-3-2 1,-1-3-1,1-1-5,4 1-1,-2-3-14,7 1-46,-1-2-148</inkml:trace>
  <inkml:trace contextRef="#ctx0" brushRef="#br0" timeOffset="5577.319">9601 3004 350,'0'0'8,"0"0"0,0 0-2,0 0-3,0 0 0,0 0-2,0 0 0,0 0 0,0 0 2,-26 108 3,26-63-2,0 5 1,6-1-2,0 0-5,5-6 2,-2-2-1,0-5 0,1-6 0,-1-3-2,-2-4-4,-3-8-4,-2 0-8,2-4-12,-4-1-20,0 5-23,0-4-30</inkml:trace>
  <inkml:trace contextRef="#ctx0" brushRef="#br0" timeOffset="6156.3522">9542 3318 232,'0'0'15,"0"0"-1,0 0 0,0 0-4,0 0-3,0 0-2,0 0-5,96-26-2,-74 39 0,-1 2-2,-1 4 1,-3 6-2,-2 2-2,-2 2 1,-4 3 2,-2-2 1,-3-1 3,-2-2-1,2-9 0,-1-3 1,1-4 1,-4-6 0,3 0 2,1-5-2,5-5 1,4-7-1,0-7-1,-3-2 3,-2-3-1,-1 0-1,-4-1 2,2-2-2,0 2-4,-1 2 0,5 0-5,-2 6-9,8 2-3,0 4-4,5 5 2,0 1 6,4 4 2,0 1 7,-1 0 4,-5 0 1,1 0 5,-7 0 0,2 0 3,-3 0-1,-6 1 4,1 1 1,-3-1 3,-1 3 1,2-3 2,1 2 0,-5-3-1,0 6 0,0 6-2,-2 4-5,-2 5-4,1-6 0,1 0-4,2 2 0,0-3-1,2 1 0,5-5-2,4-2 0,-3-4-2,8 1-2,-3-5 0,2 0 0,1-6 0,-5-3 2,-4-3 2,-4-5-1,-3-1 4,0-5-1,-1 1 2,-9 2 3,-3 5-1,-2-1 1,-3 4 0,3 3 2,0 3-1,7 3 0,-4 0-1,8 1-4,0 1 0,-1 1-3,5 0-3,16 0-1,10 0-10,15 1-18,4-1-47</inkml:trace>
  <inkml:trace contextRef="#ctx0" brushRef="#br0" timeOffset="6396.3659">10515 3069 245,'0'0'26,"0"0"-10,0 0-3,0 0-1,0 0 0,-79 61 5,73-29-5,3 6 2,3 6-5,6 4-4,6 5 0,3 5-4,4 3 0,-2 1-1,3 0 0,-3 0 0,-2-2 2,-3 1 2,-2-4-2,-6-1 1,-1-2-2,-3 0 1,0-4-1,-3-4-1,-1-4 0,-2-6-3,1-6-1,2-10-5,-3-3-5,3-7-18,0-5-63,-4-3-114</inkml:trace>
  <inkml:trace contextRef="#ctx0" brushRef="#br0" timeOffset="6689.3826">10541 3434 333,'0'0'19,"0"0"0,0 0 2,0 0 2,0 0-2,0 0-7,0 0-8,0 0-7,0 0-2,46-64 0,-31 73 1,1 4 0,-2 5-2,-2 2 2,-2 2-1,-2-3-2,-2-3 1,-2-3 0,-2-4 1,-2 0 0,0 4 2,-9-1-1,-6 0 1,-3-4 0,-5-1-1,-1-4 2,6-1-2,1-2 4,6 0-8,5 0-22,4 0-48,8-7-142</inkml:trace>
  <inkml:trace contextRef="#ctx0" brushRef="#br0" timeOffset="6891.3942">11021 3234 244,'0'0'-3,"0"0"6,0 0 1,0 0 1,0 0 1,0 0-4,0 0-5,0 0-8,0 0-12,0 0-18,38 7-23,-27-7-18</inkml:trace>
  <inkml:trace contextRef="#ctx0" brushRef="#br0" timeOffset="7424.4247">11021 3234 118,'26'-32'38,"-26"30"-8,0 2-7,0-2-5,0 1-4,0 1 0,0 0-1,0 0 0,0 0-3,0 0-1,4 8-2,-1 4-4,2 8 3,0-2-5,3 0 2,3-2-3,2 1 0,5-2 1,3-1-1,5-5 1,2-3-1,4-4-2,-2-2-1,2 0-1,-2-4-1,-1-6 0,-3-4 3,-1-3 1,-8-1-4,0 0 8,-6 3-1,-3 1 4,-4 6 3,-2 3-1,-1 0 2,-1 5-2,0-2-3,0 2-2,0 0-2,0 0-1,-3 8 3,-5 12 2,-1 12 3,-1 9-2,-1 8 0,0 11-3,0 4-1,-2 3-1,3-2 1,2-2-4,1-2 4,3-5-2,0-1-2,2-5 4,1-3-6,-2-5 3,0-3 0,-2-9-1,-2-3 2,2-11-2,-3-3 2,2-6 0,-8-7 3,-5 0-1,-2-9 0,-7-9 3,2-5-2,7-5 3,2-7-1,8-5 3,8-3 2,2-3-1,14-3 0,8-1-6,9-1-2,7 2 0,5 4-1,4 1 0,3 3 0,-1 5-2,-2 6-2,0 4-3,-3 5-7,-3 1-11,0 6-31,-6-1-130</inkml:trace>
  <inkml:trace contextRef="#ctx0" brushRef="#br0" timeOffset="8904.5093">3863 4492 206,'0'0'8,"0"0"-1,0 0 1,0 0 3,0 0 1,0 0 1,0 0 0,0 0 0,0 0-2,7-29 1,8 19-2,4 3 2,1 3-3,4-1-1,0 4-1,5-1-2,1 2 0,3 0 0,4 0 0,1 2 1,6 1-1,5 1 1,6 2 0,10-2-2,9-3 1,8 1-2,12-2 1,7 0-3,5-6 2,8-2-2,0 0 2,-1 0-1,1-1-2,-3 4 0,-7 0 0,-2 4 0,-7 0 0,-5 1 0,-3 0 0,1-2 0,0 2 0,3-1 0,6-2 0,7-2 1,6-1 1,7-3 0,3-2 1,1 0-3,2-1 1,-3 2-1,-4 0 0,-2 3 2,-11 2-2,-9 1 0,-6 3 1,-9 1-3,-3 0 2,-4 0 0,-3 0-1,-1 0 1,2 0-1,6 0-2,4-5 2,1 2 0,7-4 2,3 2 0,5-3 1,-1 0-2,2-1 0,-2 3 0,-2-1 0,-4 2 2,-6 2-3,-2-1 1,-6 4 0,-6-3-1,-4 3-1,-3-2 1,1-1-1,-1 1 0,3-1-2,3 1 2,1-3 0,4 2-2,-1-2 3,2 1-1,-1-1 2,1 0 0,0 1-1,-1 0 2,-3-1-1,-4 0 1,-2 2-1,-5 1-1,-4 0 1,-4 0-1,-2 1-1,-3-1 1,1-1-2,0 2 1,2-3 0,2 0-1,4 1 1,2-2 1,4 1 0,-1 0 1,2 0 0,-4 2 1,-1-1-1,0-1 1,-6 1-1,-5 2 0,-1 0-1,-5 1 1,-5 0 0,-2 0 0,-3-3 0,-2 3-1,4 0 1,-4 0 0,6 0-2,1-3 4,4 2-4,4 0-1,0-1 2,3 1-1,0-1 0,-2 0 0,-2 0 0,-1-1 2,-4-1-1,-5 1 1,-3 2 1,-10 0 0,-1-2 2,-7 3 0,-8-3 2,5 3 0,-5-1 0,3 0 1,-3-1-2,3 2-1,-3-3 0,1 1-1,-1 1-1,2 0-1,-5 1 0,0-3 1,0 3-4,2 0-4,-1 0-5,1 0-12,-1 0-23,-1 0-79,0 0-79</inkml:trace>
  <inkml:trace contextRef="#ctx0" brushRef="#br0" timeOffset="11919.6818">3740 6261 188,'0'0'27,"0"0"2,0 0 0,0 0-3,-15-78-3,14 64-3,0 2-4,-1 0-2,1 6-2,1 1-2,0 5-2,-1-1-3,1 1-1,0-2-1,0 0-1,0 1 1,0 0 0,0-1 0,0 1 1,0-1-4,0 1 0,0 1 0,0 0 0,0 0 0,0 8 0,5 11 1,1 8 0,3 6-1,-4 5 1,1-1-1,-1 4-1,4-2 2,0 1-2,0-3 1,1-2 3,0-1-3,1-2 4,-1-3-4,0-2-1,-2-4 3,0-2-2,-4-8 0,3 1 0,-4-4-1,-2-2 1,2 2 1,-1-6-1,-1 1-1,1-2-1,-1 2-5,1-3-3,5 3-4,-4-4-12,11-1-23,2 0-44,3-6-88</inkml:trace>
  <inkml:trace contextRef="#ctx0" brushRef="#br0" timeOffset="12367.7074">3787 6491 130,'0'0'22,"0"0"6,0 0 3,0 0-1,0 0 1,0 0-2,0 0-4,0 0-2,0 0-4,0 0-1,-12-7-4,12 5 0,-2 2-4,2-2-1,0 2-1,0-1-2,0-4-1,12-1-1,8-3-3,8-2 0,5 1-2,6 0 1,6-2 1,3 2-2,2 3 1,-2 0-1,0 2-2,-8 2 2,-3 1 0,-5 2 1,-5 0-1,-10 0 0,3 0-2,-10 2 0,-5-2 1,0 2 0,-5-2 3,6 0-1,0 1-1,-2-1 1,2 2-5,-6-2 0,0 0-8,0 0-7,2 0-10,-1 2-6,0-2-14,1 0-14,-1 0-20,-1 0-15</inkml:trace>
  <inkml:trace contextRef="#ctx0" brushRef="#br0" timeOffset="12744.729">4209 6200 132,'0'0'28,"0"0"-6,0 0-3,0 0 0,0 0-1,0 0 1,0 0 2,0 0 1,0 0 1,0 0-1,0-67 0,0 65-3,1 0-2,-1 1-3,0 0-2,0-1-5,0 1-3,0-1-3,0 1-1,0-1-2,0 2 2,0 0-1,2 14 1,-1 9 2,2 9-2,2 2 0,0 5 0,1-2 1,1 1-1,-1-2 0,2 1 0,0-4 1,-2 0 3,2-1-3,-1 0 2,1-1-2,-3-2-1,3-2 1,-1-1-1,1 0 0,-2-4 0,-1-7 0,-1 2-1,-1-7 1,-2-5 0,2 5 0,0-5 2,-2 0 0,1-1 0,-2-4 3,0 0-2,0 0 3,0 3 0,1-3-5,-1 0-6,0 0-12,0 0-31,2-13-52,1-6-127</inkml:trace>
  <inkml:trace contextRef="#ctx0" brushRef="#br0" timeOffset="13321.762">5054 6084 248,'0'0'9,"0"0"1,0 0 5,0 0 5,0 0 1,0 0-1,0 0-3,0 0-6,0 0-4,-18-70-3,12 68-3,-1 1 0,-8 1 2,1 0-2,-6 8 1,1 4-1,-2 5-1,3 5 1,2 3-1,-1 5 2,2 4-2,-1 3 2,3 3-2,3 2 0,-3 0 1,4-2 0,2 1 0,0-2 0,3 0 2,3-1-1,1-1 0,1 1-1,6-3 1,4-1-1,1-2 1,2-2-1,1 1-2,2-2 2,1-2-1,2-2 0,0 0 3,-1-3-1,2-2-2,-1-2 1,-1-2-1,-1 1 1,-2-5 0,-2 0 0,-4-4 0,1 0 0,-3-2-2,-1 0 2,1 0-1,-3 0 0,4 2 2,-7-5-2,5 1-3,-4-1 1,4 2-5,1 1-4,-5-5-9,3 6-18,-3-4-29,0-1-92</inkml:trace>
  <inkml:trace contextRef="#ctx0" brushRef="#br0" timeOffset="13808.7899">5150 6342 212,'0'0'23,"0"0"2,0 0 2,0 0 1,0 0-2,0 0-4,0 0-9,0 0-3,0 0-7,0 0-1,4-24 1,8 24 0,4 2 2,7 5-1,0 4-3,3 1 2,0 3-3,3-1 0,0 3 2,1 0-2,-2 2 1,-1 1 0,1-1 1,-4 2-1,1 2 2,-3-1-3,-2 0 0,4-1 0,-2 1 0,-2-3 0,0-1 0,-2-1 0,-2-3 0,-3-3 0,-2-3 0,-4-1 0,1-1 0,0 0 0,-5-3 0,1-1-1,-2 1-1,1 1 0,-1-1 0,2-1-1,-4-2-3,0 0-4,0 0-9,1 3-16,-1-3-53,2 0-117</inkml:trace>
  <inkml:trace contextRef="#ctx0" brushRef="#br0" timeOffset="14220.8134">5845 6327 214,'0'0'10,"0"0"0,0 0 2,0 0 0,0 0-1,0 0-1,0 0-5,0 0-3,0 0-2,0 0-2,-22-42 2,12 52 0,-7 7 0,1 6 1,-4 4 0,-3 3 1,-2 3 1,-4-1-1,-4 2 2,-5 2-2,-2-2-1,2 4 0,-5-5-1,3-1-1,-1-2 2,1-3 0,4-3 3,2 0 2,4-3-2,4-3 0,2-1-1,7-4-2,4-2 2,8-5-2,-1 0 1,3-3-1,0 0 1,0 0-1,3-3 0,-1 0 1,1 0 3,-2 0-2,2 0 1,-1 2-1,1-2-2,-2 1-2,2-1-1,0 0-6,2 0-13,12 0-39,12-6-137</inkml:trace>
  <inkml:trace contextRef="#ctx0" brushRef="#br0" timeOffset="14687.8401">6201 5958 257,'0'0'16,"0"0"0,0 0 3,0 0 1,0 0-5,0 0-5,0 0-4,0 0-5,0 0 2,0 0-3,-23 44 0,23-5 2,0 6 0,0 6-1,0 5 1,0 0-1,0 1 0,0-5 1,1 1 2,4-7 2,-1 1-2,0 0 2,2-1-2,-2-2 1,-1-3-1,-1-2 2,-1-3 0,-1 0-2,0-4 3,0-4-1,0-1-1,0-7 0,0-1-1,0-7-1,0-2 1,0 2-2,0-7 1,0 2-3,0-7 1,-1 0-1,1 0 2,0 0-1,0 2 0,0 1 1,0-3-2,0 2 0,0-1-2,0 1-7,0 1-13,1 1-47,9-4-130</inkml:trace>
  <inkml:trace contextRef="#ctx0" brushRef="#br0" timeOffset="15361.8787">6546 6293 215,'0'0'26,"0"0"-1,0 0-3,0 0-8,0 0-6,0 0-3,0 0-1,0 0 0,0 0 3,0 0 3,41 11-2,-24 9 0,3 1 0,1 1-2,2 2 0,0 1-1,0-3 1,-2-1 3,0 0-6,-1-1 3,-2-2-1,-1-2-2,-1-1 1,0-3 1,-6-5 0,4-1-2,-1 0-1,-2-3 0,7 1 0,1-1-4,0-3-3,4 0-3,-1 0-8,-3-3-3,-2-4-4,0 0-12,-2-3-8,0-2-10,-2-2-10,-1-1-9,1-3 10</inkml:trace>
  <inkml:trace contextRef="#ctx0" brushRef="#br0" timeOffset="15880.9084">7232 6259 107,'0'0'12,"0"0"-2,0 0-2,0 0 0,0 0 1,0 0-5,0 0 0,0 0 0,-26 77-2,8-56 0,1 1 1,-2-2-2,-1-1 0,1 0 0,0-4 2,0 0 0,-1 0 2,0-3-2,3 0 2,-1-3 0,6-2 0,0 0-2,-1 0 1,4-2-1,-1-2 1,3 2-3,4-3 1,-3 1 0,5 1-1,1-4 1,-2 0-1,2 0 2,-1 1-1,-2 1 3,2-2 2,-2 0 2,3 2 4,0-2 2,-2 2 1,2-2 0,-1 1-3,1-1-4,0 2-1,0-2-1,0 5-1,0 4 0,10 4-1,0 3 0,2 0-2,2 6 0,-1 0-1,1 3 0,1 4 1,1 3-1,-3 2 0,2 0-1,-1 1-1,-1 0 0,0-2 0,-2-1 1,0-3 5,-2-2-2,-3-4 0,-1-8-3,-2-3-1,-2-4 1,1-3 2,-2 0-2,2 1 1,-2-6 0,0 0 2,0 0-1,0 1 3,2 1-5,-2 0-2,0-2-8,0 0-14,0 0-38,0 0-140</inkml:trace>
  <inkml:trace contextRef="#ctx0" brushRef="#br0" timeOffset="16387.9374">7206 5888 266,'0'0'20,"0"0"-6,0 0-1,0 0 0,0 0-4,0 0-2,0 0 0,85-46-4,-55 49 0,4 9 5,0 9-7,4 4-1,-2 7 2,3 3-3,-4 6 0,-2 1 0,-3 7 1,-2 2-4,-6 3 3,-2 2 1,-3 1 0,-5-2-1,-6 0 1,-3 0 2,-3-3-2,0 1 4,-6-2-4,-3-1 0,-1-1 2,-5-1 1,2-1 3,-2-2-2,1-4-1,0-2 0,1-4 0,2-5-2,0-4 2,4-8-2,3-1 1,-3-7 0,7-6-2,-5 6 0,4-5 3,-2 0 0,3-1-1,0-4-1,-2 0 0,2 0 0,0 0-1,-1 0 1,1 1-1,-2 1-4,2-1-11,-1-1-74,1 1-130</inkml:trace>
  <inkml:trace contextRef="#ctx0" brushRef="#br0" timeOffset="21048.2039">5280 6377 18,'0'0'27,"0"0"0,0 0-4,0 0-5,0 0-6,0 0-4,0 0 0,0 0-5,0 0 1,0 0-3,-23-17 0,16 15 0,5 1 0,2 1 2,-1-2-1,1 2 3,-2 0-1,1 0 0,-2-1 2,3 1 0,-1 0 2,-1 0 2,1-1 1,-1 1 0,1 0 1,-2 0 1,3-3-1,-2 3-3,2 0 1,-1 0-4,1 0-1,-2 0 0,2 0 0,-1 0-2,1-2 0,-2 2-2,2 0 1,-3 0 2,3-1-2,-1 1 4,1 0-4,-1-2 0,-1 2 1,1 0-2,0-2 1,-1 2 1,1-1-2,-1 1 0,1 0-1,-1-1-1,1 1 1,-1 0 0,0 0 0,2-2 2,-1 2-2,1 0 0,-1 0 0,1 0 0,-2-1 0,2 1 1,-1 0-1,1 0-1,-2 0 1,2 0 0,0 0 0,0 0 2,0 0-2,0 0 2,0 0 0,3 7-1,6 5 2,3 1 2,1 1 1,3 1 0,2-3-2,3 2-1,1-2 1,4 1-2,-1-1 3,3 1 1,1 1-4,1 0 5,-1-2-6,0 0 4,-1-2-1,2-1-2,0 3 1,-1-2-1,3 2-1,-2 0 1,-1 0 1,-2 1-2,-3-1-1,-1 0 1,-3 0-2,-3 0 0,-1 2 2,-2-2-1,-3-3 1,-2 0 0,-1-3-1,0 2 0,0-3 0,-2 2 0,1-2 1,-4-3 0,0 1-1,-3-3 1,0 0 3,0 0-4,2 2 3,-1 0-1,2-1 2,-2-1 0,0 2 0,-1-2 0,2 2-1,-2-2-1,2 0-1,-2 0-4,1 3 0,-1-3-2,1 0-6,-1 0-3,0 0-16,2 0-38,-2 0-64</inkml:trace>
  <inkml:trace contextRef="#ctx0" brushRef="#br0" timeOffset="21641.2378">5734 6336 103,'0'0'17,"0"0"5,0 0 2,0 0-1,0 0 2,0 0-4,0 0-2,0 0-2,0 0-6,0-61-1,0 60-5,0 1-3,0-1-3,0-1-3,0 2 1,0 0 1,-4 7 2,-7 7 3,-4 7-1,-3 5-1,-3 2 2,-4-1-2,-1 0 0,0 2 1,0 0 3,0-1-2,0 1 0,0 0 0,0-2 0,1 0-2,0-2 3,0 2-2,0-2-1,-2 3 0,5-2-1,0-2 2,0 1-1,2-6 2,6 0-2,1-7 1,4-1-2,3-4 3,3-4-2,2 0 1,1-3 1,-2 0 2,2 0 3,0 2 0,-1-2 3,1 3 0,-2-3-2,2 1 0,-1-1-2,1 0-1,-3 1-4,3-1-3,-1 0-3,1 0 0,0 0-5,0 0-4,0-1-3,0-8-4,7-3-9,3-3-16,4 1-40,7 0-80</inkml:trace>
  <inkml:trace contextRef="#ctx0" brushRef="#br0" timeOffset="32267.8456">3749 8383 85,'0'0'35,"0"0"-1,0 0 0,0 0-2,0 0-3,0 0-1,0 0-5,0 0-3,0 0-4,0-82-4,0 82-5,-2-1-4,2 1-1,0 0-2,0-2 3,0 2-2,5 3 2,2 9 1,3 7 0,-4 5 2,1 3-1,-1 5 0,-3 3 0,2 2-2,-2 4 0,0-1-1,2-2-2,-2-2 1,1-2 0,0-3-1,2 1 2,1-3-2,-1-1 0,0-1 0,-2-3 0,2 1 0,-4-3-1,3-5 1,-2-2 0,-2-4 0,-1-5-1,2 4-1,-2-3-4,0-2-2,1 2-4,-1-7-9,0 0-29,0 0-81</inkml:trace>
  <inkml:trace contextRef="#ctx0" brushRef="#br0" timeOffset="32972.886">3817 8668 279,'0'0'0,"0"0"-1,0 0 0,0 0 3,0 0 4,0 0 1,0 0 2,0 0-2,0 0 0,0 0-1,58-12 0,-34 12-2,2 0 1,2 3-3,2-1 1,2 2-2,-1-3 0,1-1-1,-1 0-1,-1 0 1,1 0 0,-4 0 0,0-5 1,-3 1-1,0 0 1,-6 0 0,-2 4 0,-7-2 1,-4 1-1,1 1 1,-6 0 2,0-2-1,0 2 2,1 0-4,1-2-1,-1 2-1,1 0 1,-2-1-5,1 1 0,-1 0-3,2-2-2,-1 2-2,2-4 1,1-1 1,0-3 2,-1 0 2,-3-5 2,0-4-1,-3-3 3,-9-4 0,-2-1 1,-1 0 4,-4 5-1,3-2 4,0 2 2,2 4 0,3 5 3,2 0 0,3 4 0,3 5 1,0-1-1,3 3-1,-3-5 1,0 1-1,0 1-1,0 1-1,3 2-1,0-3-4,0 3-1,0 0 0,0 0-1,0 0 2,3 7 3,6 8-2,3 5 3,0 4-1,-2 2 1,3 3-1,-3 0 1,1 5-5,2-5 1,-2 1-1,1-1 1,-1-1-1,-2-1-1,1-3 0,-1 0-1,-2-4 0,-1 0 0,0-8 1,-2 1-1,-1-3 1,-3 0 0,4 0 0,-4-6 1,2 1-1,-2-5 0,0 5 0,0 2-1,0-2 1,1 2-1,-1-2 0,1 0-1,-1-2-1,1 9 1,1-8-4,0 1 1,-1 0-5,1-2-4,1 1-12,0-1-33,1 2-72,-1-5-92</inkml:trace>
  <inkml:trace contextRef="#ctx0" brushRef="#br0" timeOffset="33831.9351">5020 8161 16,'0'0'32,"0"0"5,0 0 0,0 0-3,0 0-4,0 0-5,0 0-4,0 0-5,0 0 0,0 0-2,10-28-3,-10 27 2,0 0-1,3-1-2,-3 1 0,0-1-2,1 0-2,-1 2-2,0-2-1,0 2-1,0-1-1,0 1 1,0-2 1,0 2-1,0 0 1,0 0 0,-7 2 0,-5 5 1,-3 6-1,1 3 0,-1 2 1,0 4-3,-2 3 1,4 4 1,-4 3-1,3 3 4,-3 4-2,2 2 1,0 1 1,2 3-3,-3-2 0,6-3-3,4-1 1,-3-2 0,4-3 1,4-2 0,1 1-1,0 0 2,3 0 1,6 1-1,0 0-2,4 0 0,1-2 0,1-2 3,0-3-2,2-1 1,1-1-2,1-4 1,0-1 0,5-2 0,1-3-1,-1-1 2,1-2-1,0-3 0,-1 0 2,0 0-2,1-1 4,-3-1-5,-6-2 0,0 0-1,-5-2 0,0-3 0,-2 4 0,-3-3 0,-1 1 1,-5-2-1,0 0 1,0 0-1,0 0-2,3 2-2,-2-2-6,1 0-8,-1 0-33,1 0-67,-1-2-107</inkml:trace>
  <inkml:trace contextRef="#ctx0" brushRef="#br0" timeOffset="34344.9645">5258 8492 202,'0'0'30,"0"0"2,0 0-1,0 0 1,0 0-7,0 0-6,0 0-9,0 0-5,0 0-3,0 0 0,28-12 5,-6 14 1,4 10 3,1 5 2,3 5-8,0 2 3,3-1-3,-3 1-1,0-1 0,1-1 1,-4-2 1,2 1-1,-2-4 1,1 2-2,-4-2-1,-3-2 1,-3 0 0,-3 0-1,-1 0 4,-2-2-3,-1 2 1,-2-2 0,1 0-1,2 2 0,-1-3 0,1 0-4,2 0 2,0-2-1,-2-3 1,2-2 0,-6-2-2,2-1-2,0 1 0,-5-3 1,1 2 0,-6-2 0,0 0-3,0 0-3,1 0-4,-1-3-15,0-9-16,0-7-32,-3 2-70,-3-3-76</inkml:trace>
  <inkml:trace contextRef="#ctx0" brushRef="#br0" timeOffset="34765.9885">5742 8289 237,'0'0'5,"0"0"1,0 0 4,0 0 1,0 0 2,0 0 0,0 0-2,0 0-2,0 0-1,0 0 2,-92 47-1,74-25-1,2 5 0,1 0-1,-1 3-1,0 3 1,-1 3-3,2 0 4,-3 1-2,0-1 1,-1 0 0,-2-2-2,0 3 2,0 0-2,-2-1 1,-2-1 0,3-1-2,-1 0 1,2-4-2,3-2 1,2-5-2,6-7 0,3-2 1,1-6 1,3-4-2,-1 6 1,3-7-2,-1 2 0,1 0 1,1-5 0,-2 0-1,2 0 0,0 2-1,-1 0 0,1-2 0,0 3 0,0-3-2,0 2-2,0 0-1,0-1-8,0 1-8,0-2-16,13 0-50,7-7-58</inkml:trace>
  <inkml:trace contextRef="#ctx0" brushRef="#br0" timeOffset="35234.0153">6127 8015 152,'0'0'21,"0"0"-2,0 0-2,0 0 2,0 0 0,0 0 0,0 0-1,0 0-2,-60 78 0,49-39 2,3 4-4,-1 3-3,4-1-2,4-1-2,1-2 1,0-1 1,0-1 4,5-1 2,0 0-1,-2-2 0,0 1-3,0-2-1,-3 1 0,0-1-2,0-2 0,0 2 1,0-1 0,-3 0 1,0-1-4,1 0 0,1-5-4,1 0 1,0-2-3,0-3 2,3 0-1,3-7-1,-2-2 1,2-3 0,2 0 0,-2-5-1,0 1 0,-1-2 0,-2-3-1,0 0 1,-2 0 0,-1-3-1,0 0 0,0 0-3,3 2-5,-3-2-9,1 0-39,1 1-79,2-1-108</inkml:trace>
  <inkml:trace contextRef="#ctx0" brushRef="#br0" timeOffset="36284.0754">6490 8369 177,'0'0'10,"0"0"4,0 0 6,0 0 6,0 0 5,0 0-1,0 0-3,0 0-6,0 0-5,0 0-5,29-63 0,-18 63-3,5 0-2,2 4 1,2 8-1,2 2-2,-2 2 2,-3 3-1,2 0-1,-3-1 1,1 2-2,1-1 0,-4 1-1,3-5 1,-2 4-1,1-2 2,-2 0-4,2-4 3,-1-1-2,-5-5 1,4 0 0,-5-4-1,2 0 1,0 2 0,-7-4-1,6 1 0,-4-1 0,-2 1 0,2-1 1,-6-1-1,0 0 1,0 0-2,1 0 2,0 0-1,1 0-1,0 0 1,-1 0 0,1 0 0,-1 2-1,1-2 3,-2 0-1,3 1 1,-2-1 0,2 0-6,0-1 5,1-9-1,0 0 0,1-7 1,-2 0-1,0-2-3,1-5 2,1 1-3,3 2 3,1 1 0,1 2-5,4 0 3,1 2-1,2 0 0,1 3 2,0 1-1,-1 1 1,-4 5 1,1 1 0,-4 2 0,0 1 1,3 0-1,-8 1 0,6-1 2,-5 2-2,0-1 1,5 0-1,-7 1 1,0-3 0,2 3 1,-6 0-1,0 0 0,0 0 1,3 0-2,-2-2 0,0 2 0,1 0-3,0 0 1,-1 0 0,2 0 1,-1 2 1,-2 10 0,0 5 1,-6 3-1,-7 6 0,-3-4-1,-3-1 0,0 0 1,-2-3 0,-1 2 3,-3-1-2,3-3 2,-2 2-4,0-3 1,0-1-1,1-2 1,6-1 0,3-4 0,0 0 1,7-5-1,3 0 0,0 1 1,4-3-1,-2 0 2,2 0-2,-2 1 0,1-1 0,0 2 0,-1-2 0,1 2 0,-1-2 0,2 1 2,-1-1-1,1 2-1,0-1 2,0 6 0,0 4 0,0 5-1,4 3 1,2-1 1,1 3-1,-1 1 1,-1 2-1,3 1-1,4 2 3,-2 0-1,2 1 0,2 2-1,-3-2 1,2-2-1,-2 0 1,0-4 0,-2-3 2,1-3 1,-3-4-1,1 2-1,-3-2 0,1-4 0,-3 1 1,1-2 0,-2-3 2,-1 0-3,1 1 1,-2-5-2,1 3-1,0 2-1,1-1-1,-1 1 0,-1-5-2,0 0-3,0 0-2,0 1-7,2-1-14,-2 2-37,0-2-87,0 0-103</inkml:trace>
  <inkml:trace contextRef="#ctx0" brushRef="#br0" timeOffset="36599.0934">7510 8656 370,'0'0'-3,"0"0"1,0 0 4,0 0 5,0 0 3,0 0 3,0 0 0,0 0-3,0 0-1,82-39-1,-58 34-4,4 0 1,4 1-2,0-2-2,0 1 0,-2-1 0,-1 0-1,-2 2 0,-2 0-1,-2 0-2,-7 3-5,1-1-5,-5 2-8,0 0-7,0 0-20,-5 0-25,2 5-85</inkml:trace>
  <inkml:trace contextRef="#ctx0" brushRef="#br0" timeOffset="36849.1077">7474 8872 327,'0'0'0,"0"0"3,0 0 8,0 0 4,0 0 4,0 0 2,0 0-5,0 0-1,83-19-4,-52 19-3,-1 0-5,2 0 0,5 2-3,-3 0 0,2 1 0,-3-3-2,-3 2-2,1-2-8,-1 0-7,-3 0-13,-5 0-37,-3 2-75</inkml:trace>
  <inkml:trace contextRef="#ctx0" brushRef="#br0" timeOffset="37604.1509">8465 8412 253,'0'0'-2,"0"0"2,0 0 3,0 0 7,0 0 3,0 0 3,0 0 1,0 0-1,0 0-5,2 39-2,-2-20 1,0-4-6,0 4 1,1-2-3,3-5 1,-2 3 0,2-6 0,0-1 1,2-1-1,1-2 0,9 2-2,-1-6-2,8-1-4,-2 0-5,0-1-6,-1-7-3,2-1-1,-5-1 3,0 0 2,-2-2 4,-1-2 4,-3-1 3,-3 3 3,-4-2 1,-1 4 5,-1-3 2,-1 1 2,-1 6 1,0 2 0,0 4 1,0-5-3,0 0-2,0 1-3,0-1 2,0 5 0,-4 0 1,-2 5 5,-5 7-1,-1 8 5,1 2-1,2 4 1,1 4-5,4 1 1,0 2-3,2 1-1,1-2-1,1 2 0,0 0 1,0 1-2,0 0 4,0 1-2,0 1 1,0-1-1,0-1 1,-3-2-2,-1-4 4,-2-3-4,0-4 0,0 0-3,-2-3 0,-1-2-1,2-4-1,-1-3 2,-4-1-3,0 0 1,-5 0 0,5-3 2,-4-2-3,0-4-1,-2 0 0,-3-7-4,1-5 4,4-3 1,2-3 0,3-4-1,1-5 0,6-2 1,0 0-1,4 2 5,0 0 0,3 1-1,4 2-1,1 2-1,3 3-1,2 0 1,1 4-1,2 0 2,4 2-2,-1 1-2,4 0 0,0 1-1,1 0-1,3 3-2,0-2 1,-1 3-5,-2 0-4,0 4-11,-7-2-14,-2 3-22,4 0-30,-9 2-63</inkml:trace>
  <inkml:trace contextRef="#ctx0" brushRef="#br0" timeOffset="38162.1828">8881 7920 211,'0'0'21,"0"0"1,0 0 3,0 0-2,0 0-2,0 0-4,0 0-6,0 0 1,0 0-3,0 0 2,8 15 2,2 10-2,0 1-3,2 8-1,2 3 0,-1 2-3,3 4 2,-3 0-2,3 4 0,-5 0-2,0 0 0,3 1-1,-4-3 0,0-1 2,-1-3-2,-1 1 4,-2-6-1,1-3 0,-1-3 1,-2-3-2,-1-1 0,0-7 3,-3-1 0,0 1 5,0 0 0,0 7-1,-1-4-2,-4 0-1,1 2-2,-2 1-2,-1-3 0,3 0-3,-2 0 3,2-7-2,-1 0 0,2-6 0,-2 1-3,2 0 3,2-5-2,-1 0 2,2-5 0,-1 0-2,1 0 1,0 0 0,-2 2-1,2-1-1,-1 1 1,1 0-4,-2-1 0,2 1-5,-1 0-3,1-2-6,0 3-19,0-3-43,0 2-159</inkml:trace>
  <inkml:trace contextRef="#ctx0" brushRef="#br0" timeOffset="39972.2863">9892 8303 186,'0'0'0,"0"0"-2,0 0 4,0 0 1,0 0 4,0 0 5,0 0 2,0 0 3,0 0-1,-10 0 0,19-2-2,6-3-1,7 0-2,-2 0 0,1 0-1,3-1-2,-2 2-1,1 1 0,-1-1-3,1 1-1,-1 0 1,2 1-4,-1 0 0,2 1-3,-3 1 1,-2 0-1,-5 0-2,0 4-3,1 2-1,-6-1-4,5 1-4,-5 0-4,-2 2-17,1 0-43</inkml:trace>
  <inkml:trace contextRef="#ctx0" brushRef="#br0" timeOffset="40368.309">9827 8653 247,'0'0'-1,"0"0"3,0 0 8,0 0 4,0 0 2,0 0 4,0 0-4,0 0 0,0 0-5,0 0 1,36-15-7,-14 9 3,2-2-2,2 1-2,3 1 0,3-1-2,0 2 2,0 0-4,1 0 1,-3 4-1,-1 1 0,-9 0-1,-2 0-1,-4 0-1,-4 0 2,1 0 1,-7 0-1,1 1 0,-5-1 3,0 0 4,0 0 1,2 0 5,-1 2-3,1-2-1,-1 0-3,1 1-5,-2-1-1,1 0-5,-1 0-7,2 2-8,-2-2-18,1 0-77,5 1-96</inkml:trace>
  <inkml:trace contextRef="#ctx0" brushRef="#br0" timeOffset="41795.3906">12471 7539 176,'0'0'23,"0"0"2,0 0 2,0 0-1,0 0-1,0 0-3,0 0-4,0 0-3,0 0-4,0 0-4,9-74-2,-8 73-3,-1 1 0,3 0 5,0 14 2,1 11 4,1 14-1,-4 10 0,-1 7-3,0 6 0,-1 2-1,-4 2-3,0-6-1,-1-2-1,0-4-3,3-4 3,1-7-2,2-3 1,0-5-1,5-3-1,2-5 1,0-5-2,2-2 2,0-4-1,-1-4 0,1 0 0,-1-5 0,0-2 1,-1 2 1,1-4-1,-1 2 1,-4-3 0,8-2-1,2 0 0,7-2 1,9-9-4,2-5 2,5-3 2,5-7-2,3-1-2,-3-3 2,3-1-1,-4 2 1,-7 2 0,-4 3 0,-6 3-1,-11 7 1,-2 5 0,-6 6 1,-4 3 2,0-2-3,0-2 2,0-1-1,-4-1-1,-8 3 0,-6 3 2,-3 7-1,-2 9 1,1 5-2,5 3 0,2 1 0,7 5 0,4-1 0,4 0 2,2-2-2,8-3 1,6-3-1,3-3-2,4-4 2,3-3 0,2-3 0,1-3 0,1-3-1,0-2 0,-2 0-1,1-2 0,-1-7-1,-3-2 0,3 0 0,-2-4 0,0-5-1,-2-2-1,-2-3 0,-6-3 1,-3-2 1,-6 0 0,-6-2 1,-1 2 1,-2 1 1,-11 0-1,1 4 1,-4 4 0,-1 3 0,-3 4-2,-2 4 2,-1 2 0,1 5 0,-2 3 0,-1 0-1,3 8-2,-1 2 0,3 3-1,2 4-5,3 0-5,3 4-19,8 1-29,4-2-83</inkml:trace>
  <inkml:trace contextRef="#ctx0" brushRef="#br0" timeOffset="42444.4277">13744 7967 151,'0'0'4,"0"0"1,0 0 0,0 0-1,0 0-3,0 0-1,0 0-1,0 0 1,0 0 1,0 0 2,-80 29 3,58-12 1,1 2 3,-1-2 0,2 3 2,1 0-3,3-2 1,3-1-3,5-2-3,6-1-3,2 1-1,1-4 0,10 4 0,7-5 0,2-6-1,5-1-1,4-3-2,1-4 0,2-4 0,-1-1 3,-5-2-1,-6-3 0,-4 2 2,-5 0 2,-5 0 4,-3 4 2,-3 3 4,1 0 0,-1 1 0,0-1 0,0 0-4,0 1-3,0 4-1,-4 0 0,-2 11 1,-1 11 2,-3 10 2,8 9 2,2 5 1,0 5-3,0 4-1,2 1-3,1 2-2,0 0 0,-2-1 1,-1-2 2,0-2 1,0-2 2,-4-5-2,-1-3-1,-3-6 0,3-3 0,-3-5 2,1-5 2,-4-3-2,1-4 0,-6-3-4,-2-3-3,-3-4-2,-6-3-1,-5-4 0,-4 0 0,-5-9 0,1-6 0,-1-5 2,1-4 1,5-6 1,6-5 1,8-6 1,9-2-3,10-2 0,4 0-2,15-1 2,7 2-1,6 3 0,2 5-1,4 3-8,0 4-1,-2 4-9,3 3-8,-2 3-24,-1 2-69,1 0-100</inkml:trace>
  <inkml:trace contextRef="#ctx0" brushRef="#br0" timeOffset="46412.6547">12607 7938 113,'0'0'0,"0"0"1,0 0 5,0 0-1,-84 65 3,71-40 1,2 2-2,3-1-1,5 0 1,3-5 0,5-3 6,8-7 3,9-7 2,5-4 5,7-5-5,7-12-3,7-5-5,4-2-3,-3 0-1,0 0-1,-3-1-2,-4 3 0,-4-2 0,-3 7-2,-8-2 4,-8 9 1,-4-1-1,-6 7-3,-6 1-7,2 1 1,-5 2 0,0 14 4,-3 9 6,-6 10 0,-5 7-3,2 2 0,-1 2-2,2 3 0,3-3-2,5-8 1,3-6-4,7-8 1,10-7-1,3-10 2,4-5 1,2-2-2,2-11 0,0-7-4,-1-2 1,-2 2 0,-4-2 5,-8 7 4,-4 4-2,-6 8-5,-3 3-2,0-2 2,0 2-1,-5 12 6,-10 7 1,0 10 1,-1 1-1,4 2 0,4-2 0,8-4-4,3-3 0,14-7 0,9-5 1,7-6-2,9-5 1,8-3-3,3-10-4,-2-4-3,-2-4-1,-6-3 0,-5-3 4,-12-2 0,-9 0 2,-9 0 4,-8 4 0,-4 4 3,-10 6 5,-6 5 2,-6 6-2,-2 4 1,-2 4-3,0 10 1,2 2-2,6 6 2,7-1-3,8 1-2,7-3-2,20-1 0,14-5-1,10-5 3,8-3-1,8-3-5,1-2-5,-3 0-7,-5-8-8,-9 1-20,-12-5-22</inkml:trace>
  <inkml:trace contextRef="#ctx0" brushRef="#br0" timeOffset="46906.6829">9934 10060 310,'0'0'0,"0"0"5,0 0 8,0 0 1,0 0 0,0 0-4,0 0-3,0 0-4,0 0 2,0 0 0,-16-11 0,17 7 1,12 1 1,8-1-4,3 1 1,13 0-3,1 0-1,3 2-1,1 1-2,3-2 0,-3 2-5,1-1-7,-3-1-17,-2 2-38,-3 0-80</inkml:trace>
  <inkml:trace contextRef="#ctx0" brushRef="#br0" timeOffset="47093.6936">10240 10297 475,'0'0'-35,"0"0"8,0 0 18,0 0 11,0 0 2,0 0-3,0 0-1,83 14 0,-52-14-4,1 0-4,0-4-11,0-2-40,-5-1-152</inkml:trace>
  <inkml:trace contextRef="#ctx0" brushRef="#br0" timeOffset="48123.7526">12736 9814 113,'0'0'35,"0"0"-3,0 0 3,0 0 2,-12-83 2,11 70-4,-3-6-4,2 9-5,1 4-3,1 2-2,-2-1-6,1 0-4,-2 1-4,3 0-7,0 4-1,0 0 1,0 16 3,0 10 3,4 14 2,5 6 2,-2 5-5,2 3 1,1 3-3,3 3-2,-3-2 1,-2 0-1,2-4 1,-4-2-1,-2-5 2,0-5-2,-1-4 1,-3-3-1,1-7 0,-1-7 1,0-1-3,0-8 1,0-7-6,0 2-9,0-7-14,0 0-31,0 0-46,0 0-105</inkml:trace>
  <inkml:trace contextRef="#ctx0" brushRef="#br0" timeOffset="48491.7736">12776 9784 337,'0'0'7,"0"0"0,0 0 5,0 0 0,41-85 4,-28 71-2,4 1-3,-1 2-4,6 0-1,1 2-1,3 3-1,2 5-1,4 1 1,2 1-1,-1 9-1,-3 2-1,-2 5-2,-8 1-3,-1 1-2,-7 5 2,-4-2 0,-5 5 3,-3-2 1,-4 2 3,-9-1-3,-2 0 4,-5-4-2,-3-3 0,-3-5 3,-1-4 3,-5-3-1,5-4 3,-2-1 0,3-2-2,1 0-1,7 0-2,1 0-1,5 0 0,7-2-3,0 2-5,5 0-8,-1-2-7,1 2-5,0 0-3,1 0-6,12 0-17,9 4-35,7 3-108</inkml:trace>
  <inkml:trace contextRef="#ctx0" brushRef="#br0" timeOffset="48803.7915">13232 10057 313,'0'0'-12,"0"0"6,0 0 6,66 92 3,-48-66-2,-1 0-1,-4 1 1,-3 1-1,-4-7 1,-5-1-1,-1-1 0,0-7 2,-7 3 4,-3-4 5,3-5 0,-10-1 6,3-5 2,0 0 4,-4-10 4,6-3 3,0-7-2,8-3-8,1-3-4,3-3-9,0-2-3,4 0-4,6 1 0,3 1-3,6 4 1,1-1-3,5 4-4,2 3-4,3 0-8,4 4-15,-2 0-24,2 3-41,0 0-126</inkml:trace>
  <inkml:trace contextRef="#ctx0" brushRef="#br0" timeOffset="49187.8134">14234 9451 326,'0'0'-12,"0"0"7,0 0 6,0 0 2,0 0 3,0 0-1,0 0 1,0 0-1,0 0-2,-70 0 2,56 27 0,-2 10-1,3 9 1,-5 5-3,4 6 2,-3 5 1,-2 3 0,3 0 2,-1-2-3,4 0 0,4-3 2,3-1-2,6-4 5,2-2 1,12-4 2,6-2-2,5-4-4,4-6-2,4-2 0,3-3 1,-1-4-1,-2-3 1,-1-5-2,-2-3-1,-5-5-2,-5-4 1,-4-4-2,-6-1 0,-6-2 0,2 1-2,-6-2-4,2 0-15,0 0-32,3-10-79,-1-4-100</inkml:trace>
  <inkml:trace contextRef="#ctx0" brushRef="#br0" timeOffset="50091.8651">14692 9689 174,'0'0'25,"0"0"7,0 0 2,0 0 2,0 0-4,0 0-6,0 0-3,0 0-3,0 0-5,-22-53-2,20 49-4,2 4-3,-1-2-4,1 2-2,0 0-1,0 0 1,0 0 2,1 6 3,8 9 2,5 8 0,1 2-3,4 4 1,1 3-3,3 2 1,2 1 2,1 3-2,-1-2 3,1 0-6,0-3 3,-3-3 0,3-3-2,-2-1 2,-2-5-2,1-1 2,-3-5-2,-6-4 0,-2-3 0,-4-3 1,-5-3 0,1 1 1,-4-3 1,0 0-2,0 0-2,0 2-2,2-2-4,-2 0-5,0 2-17,1-2-31,0-4-36,5-8-40</inkml:trace>
  <inkml:trace contextRef="#ctx0" brushRef="#br0" timeOffset="50440.8851">15137 9477 225,'0'0'1,"0"0"1,0 0 4,0 0 6,0 0 2,-77 72 5,56-40-3,1 6 2,-1-1-5,0 4-4,1 0-1,2 2-3,2-1 3,2 0 0,2 0 0,1 0 0,-1-3 1,2-2 1,0-2 2,-2-2 1,2-3 1,-2 1-1,0-1-1,-2-1 2,2-3-3,0-2 1,5-7-2,-1-3-4,3-4 0,2-5-4,1 0-2,2-5 0,-1 0-2,1 0-2,0 0-2,-1 0-6,1 0-7,0 2-12,0-2-37,4-5-76,10-12-88</inkml:trace>
  <inkml:trace contextRef="#ctx0" brushRef="#br0" timeOffset="50693.8996">15691 9786 518,'0'0'-15,"0"0"1,0 0 7,0 0 7,0 0 6,94-55-2,-72 48 1,-1 1-2,1 3-3,0-1-2,7 4 2,1-2-3,6 2-5,3 0-10,0 0-22,2 2-25,-4 1-46,-2 4-114</inkml:trace>
  <inkml:trace contextRef="#ctx0" brushRef="#br0" timeOffset="50924.9128">15824 9980 400,'0'0'-14,"0"0"8,0 0 12,0 0 7,0 0-1,0 0-6,107-15-2,-65 11-3,4-1-3,2 5-5,0-3-3,-2 3-11,-4 0-16,-3 0-34,-10 3-58</inkml:trace>
  <inkml:trace contextRef="#ctx0" brushRef="#br0" timeOffset="51480.9446">16441 9642 374,'0'0'8,"0"0"6,0 0 4,0 0 4,0 0-3,0 0-7,0 0-6,0 0-3,87-64-3,-74 67 0,6 9 1,-2 5 0,-4 5 0,0 2 0,-3 2-1,-4 1-1,-4 2-1,-2-2 0,-3-1 3,-10-2-1,0-3 3,-5-2-1,-1-6 1,-2 0 1,-1-6 3,5-2-1,1-4 0,6 0 2,-1-1-1,2 0-1,4-1-2,2-8-4,3-3-6,5-8 0,9-4-2,6-2 5,8-1 0,4-2 1,1-2 1,3 1 0,-1 0 1,-3 0 0,-2 2 3,-7 3 2,-9 8 2,-3 1 0,-4 8-1,-6 3 0,2 2-2,-3 3-2,0-2-2,0 2-1,0 0 0,0 0 0,-6 5 1,-8 10 1,-2 7 1,-4 7-1,0 2-1,2 1 0,1 0-1,4-1 2,1 0 0,4-2 0,2 0 5,4-2-5,2-1 1,0-4-2,5 1-3,2-3-1,7-3 2,1 0 0,2-4-1,2-3-4,4 0-6,2-3-15,1-4-25,1-3-36,-1 0-88</inkml:trace>
  <inkml:trace contextRef="#ctx0" brushRef="#br0" timeOffset="51883.9676">17057 9032 356,'0'0'-11,"0"0"4,0 0 7,0 0 7,0 0 5,0 0 5,0 0 3,15 117-1,-7-67-3,1 8-6,2 4-1,-2 4-2,-1 4 1,0-3 0,-2 1 2,-3-4-1,0-2 4,-3-2-1,0-4-4,3-2 2,-3-1-4,0-4-1,0 0 2,0 0-3,0-4 3,0-1-1,0-5 0,0-2-3,0-3 0,0-12-1,1-3 2,-1-6-1,0-7-1,0 2-2,0-8-2,0 0-1,0 0-4,0 1 1,2 0-4,-2-1-7,4 0-23,6-7-41,0-11-78,9-11-89</inkml:trace>
  <inkml:trace contextRef="#ctx0" brushRef="#br0" timeOffset="52788.0193">17663 9385 282,'0'0'6,"0"0"-1,0 0 2,0 0 6,0 0 4,0 0 2,0 0 0,0 0-1,0 0-5,0 0-5,26 34-2,-10-13-3,0 6 0,3-2 0,5 2 2,2-2-1,2-1 2,2-4-2,2-3 1,-3-3-1,0-1 1,-3-4-3,-3-3-1,-6-2-2,-7-2 0,-1-1 0,-3-1 1,5 0 0,2-4 1,0-9-1,-1-5 0,-2-6 2,-2-2-1,0-3 2,-2 1 0,1-2 1,1 1-1,0 4 2,-1-2-2,-1 11-1,-1-1 0,3 9-2,-2 1 0,-1-1 0,-2 5-1,0 1 0,-3 2-1,0-1-1,5 1-1,-1 0 2,1 6 0,1 2 3,-4 4-1,-1 5 0,-1 2 0,-3 4-1,-4-2 0,-4-1-1,-2 0-1,-3-2 2,0-2-1,-1 0 2,0-4 0,5-2 0,0-3 2,-3 2 2,6-4 0,-5 0 1,4-2 0,0 1-1,0-1 2,0 2-1,1-1-2,5-3 1,1 3-1,3-4-2,-2 0 0,2 0 2,-1 0-2,-1 0 0,1 3 1,0-3 0,-3 0 1,4 0 2,0 2 2,0-2 0,-2 2-1,2-2 0,0 1-3,0 6 2,0 6 1,0 8 2,2 8 0,3 4-2,-2 6 0,-2 5-1,1 4-4,-2 0 7,4 1-3,1 1 0,1-4 0,2-2-4,1-3 0,0-4-2,2-4 2,-3-6-3,0-8 2,-2-4-1,-2-8 0,-3-4-1,4 2 0,-5-5-1,0 0-2,0 0-8,0 0-23,0-1-39,0-11-55,0-12-129</inkml:trace>
  <inkml:trace contextRef="#ctx0" brushRef="#br0" timeOffset="53049.0343">18544 9726 343,'0'0'-2,"0"0"7,0 0 9,0 0 10,0 0 4,0 0-6,0 0-6,0 0-6,57-81-5,-35 75-3,4 2-1,3 1 0,4 1-3,3 1 2,2 1 0,1 0-2,1 0-1,-1 5-6,-1 0-7,1 1-21,-4 2-36,-5 0-78</inkml:trace>
  <inkml:trace contextRef="#ctx0" brushRef="#br0" timeOffset="53255.046">18572 9903 384,'0'0'-14,"0"0"3,0 0 10,0 0 8,0 0 6,0 0-1,0 0-6,0 0-6,83 24-5,-49-22-5,4-2-12,2 0-22,1 0-66,-2-2-95</inkml:trace>
  <inkml:trace contextRef="#ctx0" brushRef="#br0" timeOffset="53768.0754">19401 9482 483,'0'0'-13,"0"0"-1,0 0 6,0 0 1,0 0 5,-5 96 0,14-76-1,1 1 2,1-4-1,6 0 1,0-3 0,-1-2-4,0-5 1,-3-2-2,-3-2 2,-3-3 1,3 0 3,-1 0 3,2-9-1,1-5 1,-3-3 1,1-1 0,-3-3 2,-1-1-3,0 2 2,-2 4 0,2-1 2,-5 7 1,1 4 0,-1 1-2,-1 5 1,0-1-5,0 1-1,0-1-1,1 1-1,-1 0 2,2 10 2,-1 12 0,-1 10 0,0 6-1,0 5 1,-5 6-3,-5 4 5,-1 6-2,-4 4-1,0 4 4,-4 0-4,1-1 0,0-1-1,-1-6-1,1-4 0,0-10 0,4-9 2,0-7-1,8-11 2,1-8-2,-1-3 0,3-4 1,-7-3 0,-6 0-2,-2-6 0,-7-12-2,3-5 1,1-5 2,2-8-1,3-1 2,2-2-2,8 2-3,6-1-3,0 2-1,10 3-4,6 3-8,8 3-10,5-1-27,6 3-34,3-1-61</inkml:trace>
  <inkml:trace contextRef="#ctx0" brushRef="#br0" timeOffset="54040.091">19722 9041 406,'0'0'5,"0"0"3,0 0 7,102 28 8,-73-5-1,-1 7 1,-1 9-3,-1 10-11,-3 10 0,-3 8-6,-2 8-4,-2 4 2,-3 2-3,-4-1 2,-1-5 2,-4-4-3,-2-6 3,-2-8-4,0-6 1,0-7 2,-6-4-2,-4-8 0,-2-3 0,-1-2-1,-5-5-4,1-2-5,-3-5-20,-1-3-41,-2-4-175</inkml:trace>
  <inkml:trace contextRef="#ctx0" brushRef="#br0" timeOffset="55129.1532">15445 11114 264,'0'0'21,"0"0"9,0 0 11,0 0 6,0 0-5,0 0-6,0 0-8,0 0-11,0 0-8,10-21-5,-8 21-2,0 0 3,4 11 6,0 11 2,0 12 0,1 8-5,-3 8-4,1 3-4,1 3-1,-1 1 1,1-3 1,1-3-1,-1-2 0,1-6 0,1-6-1,0-5-1,1-6 1,0-4 0,2-6 0,-1-2 0,-1-5-1,4-3 1,1-4-1,2-2 2,5 0 2,0-8-1,1-4 0,-3-5 0,0-7 0,-1-4 0,-3-5 1,-2-3-2,0-2 2,-3 1-2,0 1 0,-3 6 0,-2 10 2,-3 10-1,0 5-1,-2 5-1,0-2-5,0 2 2,0 0-1,0 2 4,0 11 3,-3 12 1,-3 6-5,0 3 2,-1 0-2,5 1-1,2-4 0,1-3 1,9-3-2,5-4 2,5-1-2,3-8 2,2-1 3,3-5-1,1-4-1,0-2 2,-4 0-2,-4-8 2,-5-3 4,-3-4-2,-5-2 1,-6-2-2,-2-4 0,0 0-1,-5 1 0,-4 0-2,-4 3-1,1 3-3,1 6-2,1 2 0,1 1-3,-2 4-3,-5 0-7,-1 3-8,-3 0-16,2 6-15,-1 3-33,4 1-56</inkml:trace>
  <inkml:trace contextRef="#ctx0" brushRef="#br0" timeOffset="55693.1855">16698 11443 169,'0'0'2,"0"0"15,0 0 8,0 0 0,0 0-6,-93-42-4,72 42-2,-2 7 0,-3 8-1,0 4-1,0 2-4,3 5-1,1-1-3,2 4 1,6-3-3,2-6-1,8-2-2,4 0-2,0-4-1,7 4 4,0-7-2,5-3 2,2-5 1,2-3-2,5 0 2,-3-10 0,1-2 0,-2-5 2,-2-2 0,1-2 0,-3-2 1,-2 1 1,-2 7 0,-3 1-1,-2 7 1,-2 2-3,0 2-1,-2 3-3,0-1 1,3 1 1,2 8 2,2 7 3,0 10-1,-1 4 1,-3 5-3,0 2-1,-2 4 0,1 2 1,-1-2-1,2 2-2,-3-3 3,0-2-1,0-5 3,-4-6 3,-5-6 1,-1-2 0,-6-6 1,-2 0 2,-3-3 1,-5-3 3,-3-3 1,2-3 0,-2 0 2,1-1 0,2-6 0,5-1-3,6 3-2,3-4-5,5 4-6,1-2-7,-1 1-5,7-3-7,0-5-9,7 1-16,8-5-29,5 1-70,0-2-76</inkml:trace>
  <inkml:trace contextRef="#ctx0" brushRef="#br0" timeOffset="56364.2239">17302 10648 357,'0'0'-11,"0"0"3,0 0 5,-93 126 4,70-64 1,0 10 2,3 9 3,3 3 0,5 3 1,3 2 4,6 1 1,3-3 0,0-3 0,5-7-3,8-5 1,1-9-2,2-5-5,1-8 2,3-8-3,-2-3-3,2-9 1,0-4-2,-2-6 0,2-2 0,-3-6-2,3-2-2,2-2-4,-2-2-8,3-3-14,0-3-39,2 0-85</inkml:trace>
  <inkml:trace contextRef="#ctx0" brushRef="#br0" timeOffset="56912.2552">17725 11134 323,'0'0'-38,"0"0"10,0 0 12,0 0 22,0 0 11,0 0 4,0 0 1,-10 80-3,10-45-5,1 6 1,-1 4-2,0 6 1,0-1 3,0-1-1,0 1-1,2-5-4,-1-6-1,2-6-3,0-9 2,0-4-4,-1-11 3,0-4 0,0 0-1,-2-5 5,0 0 3,0 0-2,0 0-3,0-7-7,-7-12-5,-2-10-3,-3-6 2,1-5 1,-2-5 1,1-5-1,-1-1 0,1-4 3,3-3-2,2-1 0,6-3 6,1-1-4,5 0 0,7 2 2,2 8-3,4 9 1,0 9 0,-1 10 0,-2 7-1,-3 7-1,2 5-1,3 4 0,0 2 1,6 3 0,0 9 0,1 0-2,-2 8 0,1 0 0,-3 3 0,-4 1-1,-3 0 2,-6 3-2,-7-2 2,-2 1-2,-11-1 2,-10 3 0,-7-2 2,-1-2 2,-5-2-2,-2-2 4,0-5-3,1-5 1,6-3 0,9-3-1,9-3-2,9-1-11,4 0-18,-3 0-26,3 0-36,0 0-70</inkml:trace>
  <inkml:trace contextRef="#ctx0" brushRef="#br0" timeOffset="57208.2722">17860 11209 471,'0'0'-11,"0"0"8,4 84 3,-1-55 1,0 0 1,3 1 0,-2 0-2,1 1 0,-2-2 0,-1-3 0,-2-5-2,3-3 0,-3-7-1,0-5 1,0 1 8,0-7 4,0 0 4,0 0 3,0-7-7,-5-10-2,1-8-2,0-3-1,4-2-1,0-4-2,4 3-2,6 0-2,2 4-2,4 2-2,0 6-5,2 0-12,2 4-6,3 2-17,1-1-37,4 1-68</inkml:trace>
  <inkml:trace contextRef="#ctx0" brushRef="#br0" timeOffset="57469.2871">18467 10897 323,'0'0'-1,"0"0"3,-83 117 5,56-64 8,1 5 5,4 6 3,2 7 1,4 4-1,6 1-4,7 0-4,3-1-3,4-7-5,14-5-1,5-8-1,7-6-5,5-7-2,1-9-8,-1-4-11,-1-9-23,-2-6-56,-3-8-134</inkml:trace>
  <inkml:trace contextRef="#ctx0" brushRef="#br0" timeOffset="57761.3038">18610 11087 366,'0'0'-9,"0"0"12,0 0 13,0 0 10,0 0 3,0 0-3,23 91-7,-7-57-6,0 5-7,6 0-1,1 1-3,1 1-2,1-4-1,1-2-3,-2-1 2,-1-6-5,-2-2-3,-5-4-5,-6-8-5,-3-6-10,-3-1-13,-1-4-25,0-1-64</inkml:trace>
  <inkml:trace contextRef="#ctx0" brushRef="#br0" timeOffset="58048.3202">18782 11011 278,'0'0'1,"0"0"4,0 0 9,-85 94 7,61-52 1,0 8 7,-2 8-5,1 5-4,2 2 2,4 2-10,4-3 0,3-1-5,5-5-3,1-10-3,6-9-2,0-13-1,0-6-4,0-8-4,0-7-3,0 1-10,0-6-23,3 0-58,4-5-119</inkml:trace>
  <inkml:trace contextRef="#ctx0" brushRef="#br0" timeOffset="58233.3308">19067 11180 394,'0'0'-6,"0"0"7,0 0 10,0 0 2,0 0-3,0 0-4,95-44-4,-60 39-1,7 0-3,7 2 1,3 2-7,0 1-5,-1 0-9,-6 3-20,-7 3-30,-12-1-63</inkml:trace>
  <inkml:trace contextRef="#ctx0" brushRef="#br0" timeOffset="58411.341">19148 11396 455,'0'0'-14,"0"0"5,0 0 7,0 0 6,0 0 3,0 0-3,0 0-3,0 0-4,0 0 0,95 0-5,-47-3-10,1 0-18,-3 2-34,-1 1-49</inkml:trace>
  <inkml:trace contextRef="#ctx0" brushRef="#br0" timeOffset="58892.3685">19843 11072 540,'0'0'-25,"0"0"3,0 0 13,0 0 13,0 0 3,0 0-1,0 0-1,0 0 2,0 0-4,72 101 1,-69-70-4,-3 1-2,0-2-1,0 0-1,0-4-2,-7-4-1,3-5 1,-2-5 2,2-2 4,1-7 4,1 1 1,2-4 2,-6 0 0,1 0-4,-2-4 0,-2-9-4,4-3-1,2-6-2,3-3-2,5-1 0,9-1-2,7-1 0,3-1-2,3 1-5,4 2 0,1 3 2,-2 4 3,-4 2 5,-7 6 3,-3 4 3,-7 2 2,-5 2 4,0 2 0,-4 1 0,0-2-3,0 2 0,0 0 0,0 0 2,-8 9 1,-7 8 2,-2 6-1,1 4 2,4 2-4,2 0 0,3 0-4,6-2 0,1-3 0,4-2 1,6-2-6,1-2-4,2-3-9,2-1-11,2-2-15,-5-4-40,5-1-84</inkml:trace>
  <inkml:trace contextRef="#ctx0" brushRef="#br0" timeOffset="59209.3866">20490 10545 375,'0'0'-3,"0"0"12,0 0 7,15 83 8,-15-39-4,-3 8-1,-4 10-6,-6 7-2,3 4 0,-4 2 1,2 2-2,0-1 1,1-1-2,1-2-2,2-5 1,0-1 1,4-5 1,-1-3 0,4-7-1,1-5-2,0-6-1,0-6 1,1-6-3,1-8 0,-2-2-1,0-6-3,0-7 3,0 1-5,0-7 1,0 0-4,0 0-5,0 1-8,3 1-18,-3 0-33,0-2-65,3 0-124</inkml:trace>
  <inkml:trace contextRef="#ctx0" brushRef="#br0" timeOffset="60764.4756">20932 10886 190,'0'0'19,"0"0"3,0 0 2,0 0 2,0 0 3,0 0 5,0 0 1,0 0-1,0 0-2,0 0-9,53-37-4,-43 37-5,-3 2-3,4 10 1,-2 7 2,-1 5 0,-2 5-2,-1 4-6,0 4-3,-1 1-3,1-1 1,2-2 1,1 1-1,3-7 2,0-2-4,4-5 2,-1-7 0,-2-4 0,1-5 0,-4-3 1,2-3-1,4-3 0,-3-9-1,4-6-1,-3-3-4,-4-4-2,0-5 3,-2 0-5,0-1 4,2 2 2,-2 2 1,1 3 2,-2 3 1,0 5-1,0 4-1,-1 2 1,-4 7 0,2-1 0,0 2 0,2 0-1,0-2-1,1 4 2,2 0 2,2 12-1,-2-4 0,-4 7-1,0 2 0,-2-6-2,-1 8-1,1-6 1,-2-4 0,0 4 0,0-9 0,-2 5 2,1-4 0,-2-2 1,0 1 2,3-4-1,-4 0 3,-6-3-2,-1-7-1,-2-4 2,2-1-2,5 3 1,0-3 0,0-1-2,3 5-2,0-6-1,1 8 0,2 4 0,0 0 2,0-1-2,0 0 4,0 0-2,0 0 0,0 6 0,0-1 0,0 1 1,0-2-1,0 0 0,0 1 1,0-1-1,0 1 0,0-1-2,0 1-2,0 1 1,-1 0 2,-2 0 2,-3 11 3,-3 8-1,-2 9 0,-1 1-2,-1 0 2,0-1-2,0-1 1,-3 0 2,1-3-4,1-2 3,-1-2-2,1-5-2,5-4 0,-1-3 1,4-3-1,1-1 3,2-2 0,3-2 1,-2 0 1,2 0-2,0 0-2,-1 2-1,1-2 0,-1 0 0,1 0 1,0 1-1,0-1 1,0 0 0,0 0 0,0 3 1,0-3-1,0 7 1,0 5 1,0 7 0,2 7 1,0 3-3,-1 4 0,1 4 0,-1 2 0,5 1 0,1 0 2,0 2-3,2-3 1,3-2-1,-2-6 1,0-3 0,-3-11 0,0 0 0,-2-9 0,-4-4-2,2 1-2,-3-5-1,0 0 2,0 0 0,0 0-1,0 0-6,-6-10-11,-1-7-23,4-5-40,-2-4-124</inkml:trace>
  <inkml:trace contextRef="#ctx0" brushRef="#br0" timeOffset="61001.4891">21464 11156 380,'0'0'-6,"0"0"11,0 0 12,0 0 3,78-45 3,-65 39-3,3 1-9,1 4-5,2-1-4,9 2-4,2 0-3,3 0-3,0 2-8,5 3-17,-5-2-37,-1 4-72</inkml:trace>
  <inkml:trace contextRef="#ctx0" brushRef="#br0" timeOffset="61181.4994">21532 11351 500,'0'0'-12,"0"0"2,0 0 9,0 0 10,0 0-2,0 0-3,0 0-4,0 0-6,103 0-5,-66 0-14,5 0-38,3 0-105,2-4-56</inkml:trace>
  <inkml:trace contextRef="#ctx0" brushRef="#br0" timeOffset="61808.5353">22292 10981 344,'0'0'-42,"0"0"26,0 0 16,0 0 11,0 0 8,0 0 1,0 0-3,0 0-4,0 0-3,0 0-3,9 27 1,-3-22-1,4 0 1,-3-1 2,-3-3 3,1 1-1,2 3 3,-1-3-2,-1 4-1,1 2-2,-1-1 0,0 1-2,0 0-3,0 1 0,0-3 0,-1 2 0,-2-6 2,1 3-1,0-4-1,-1 3 1,1-1-2,6 1 0,-2-3-3,3 1 0,9 1-1,-3-1-1,1-2 1,-1 0-1,5 0 1,-1 0 0,5 0 0,-2-2 0,0-8 0,-2-1-2,1-6 1,-5-2 0,2-4 0,-1-3 2,-3 1-1,-3 1 1,-1 6-1,-5 2 0,-3 8-2,-1 3-1,-1 1-6,-1 4 1,0 0 1,0 0 3,-9 14 5,-6 9 1,-9 11 1,1 6-1,-1 2 1,-4 4 1,2-1-3,0 2 1,0-3-3,4 0-1,-1-2 2,3 2-1,1-4 2,0-1-1,1-1 1,2-1-1,-2-4 0,2-2 1,1-6 1,0-5 0,5-7 2,3-5 1,5-4-2,-4-4 2,-2 0-1,-5-7-1,0-6-3,3-12-3,5-7-2,5-5 1,0-4 1,3-3 1,10 1-4,0 4-1,6 0-5,1 6-5,1 5-10,0 5-8,-1 6-17,-2 3-42,1 6-104</inkml:trace>
  <inkml:trace contextRef="#ctx0" brushRef="#br0" timeOffset="62164.5556">22764 10505 495,'0'0'-14,"0"0"9,0 0 4,0 0 17,82 7-2,-58 8-1,0 5-1,-4 5-3,0 10 2,-1 8-5,-5 10-1,2 8-4,-3 6 0,-2 2-1,-4 3 0,-6 0 4,-1-2-3,-7-2 2,-6-2-3,-4-3-1,-2-3 0,-1-3 0,-2-2 2,1-5-3,1-5 3,0-5 0,3-6 0,1-5 1,1-5 1,7-11-1,1-5 1,5-4 0,2-4 0,-2 0-2,2 0-7,-1 0-10,1 0-19,0-1-40,0-13-81,8-8-92</inkml:trace>
  <inkml:trace contextRef="#ctx0" brushRef="#br0" timeOffset="62573.579">23167 10193 306,'0'0'25,"0"0"-3,0 0-4,0 0-2,0 0-3,0 0 0,0 0-2,97 50 1,-78-11-3,2 12-2,-3 8 3,-2 10-5,-4 6 1,-4 3-2,-4 7-3,-4-3 1,0 2-3,-10-3 2,-3-5 0,-4-5-1,-2-4 3,-3-8 0,2-7-1,-3-8 2,-2-5 1,2-9 0,3-4-4,-2-6-3,-2-5-16,-4-3-45,-4-6-178</inkml:trace>
  <inkml:trace contextRef="#ctx0" brushRef="#br0" timeOffset="63348.6234">11977 9249 279,'0'0'20,"0"0"2,0 0 6,0 0-1,0 0 4,0 0-6,0 0 0,0 0-7,0 0-6,-2-75-6,7 73-2,5-3-3,9 1 2,0 2-3,9 2 0,0 0 0,2 2-1,3 6 2,2 0-4,1 4 0,2 0-5,-3 0-4,-2-2-6,0 0-6,-7-1-3,-7-4-16,-2 0-21,-4 0-39,-7-3-93</inkml:trace>
  <inkml:trace contextRef="#ctx0" brushRef="#br0" timeOffset="64228.6737">11917 9240 330,'0'0'0,"0"0"3,0 0 7,0 0 6,0 0 6,0 0 1,0 0-2,0 0-1,0 0-5,0 0-3,106 55-4,-74-34-2,1 2-2,0 1 1,-1 2 0,-3-1-2,-3 1-2,-3-1 1,-3 0-2,1 0 1,-5-3-1,1 2 2,-1 0-2,1-2 0,-1 0 1,-1-4-2,1 0 1,-2-2 1,-4-5 1,0-2 1,-6-1 1,-1-6 0,0 2 1,-3-4-2,0 0 3,0 0 0,2 1-1,-2-1 1,1 2 1,-1-2-1,2 1 0,-2-1-1,0 0-2,1 2-1,-1-2 0,0 0-2,2 2 0,-2-2 1,0 0 0,0 0 0,1 1 1,-1-1-1,0 0 2,0 0-3,0 0 1,0 2-1,0 0 0,-7 5-1,-2 1 1,-5 6 0,-1 5 0,-1 6 0,0 9 3,-2 9-4,1 8 3,-1 10-4,2 6 0,1 3 2,0 0 0,1 1 2,3-1-4,-2-5 3,1-7 2,0-2-3,0-8 3,2-6-3,-2-6 0,2-3 1,0-5-1,0-2 0,1 0 1,0-1-1,-2 1 0,4 1 1,-1-2-1,1 1 2,-1 0-2,5-2 0,0 1-2,-1-3 2,2-5-1,0-1 2,1-3-1,-1-6 0,2-2 0,0-5 0,-2 0 0,2 0 3,0 2-2,0-1 2,0 0-2,0 1 1,0-1-1,0 2 1,0-3-1,0 2 0,0-1-1,0 1-1,0 0-1,0-1 0,0 1-2,0-2 2,0 1-3,0-1 1,0 1 0,0-1 0,0 0 2,0 2 1,0-2 2,8 0-1,6 0 0,9 0-1,7 0 0,2-2-1,5 0 0,5-1 2,5-1 0,3 1 0,5 0 0,0 0-2,-3 2 0,0 1 1,-7 0-1,-3 0 2,-10 0 0,-9 0-1,-12 0 0,-5 0 1,-6 0 2,0 0 3,0 0 2,2 0-1,-1 0-1,1 0-3,-2 0-3,0 0 0,2 0-3,-2 0-4,0 0-16,0 0-30,0-1-55,6-1-128</inkml:trace>
  <inkml:trace contextRef="#ctx0" brushRef="#br0" timeOffset="64840.7087">12217 11497 280,'0'0'2,"0"0"5,0 0 5,0 0 4,0 0 4,0 0 1,0 0-1,0 0-2,0 0-1,0 0 0,95-14-2,-70 28-2,-1 3-1,0 2-3,2 3 0,-2 1-2,2 2-2,-1 1-2,-1-3-2,1 1 1,1-3-2,-2 0 1,1-2-1,-5-2 2,-1-3-2,-6-3 1,-3-2-2,-3-3 1,-4-3 0,0 0 2,-3-3 2,0 0-1,0 0 2,0 1-5,0 1-4,0-1-3,0 1-10,0 0-5,0-2-14,0 0-20,-1 0-38,-3-7-68</inkml:trace>
  <inkml:trace contextRef="#ctx0" brushRef="#br0" timeOffset="65150.7264">12536 11340 242,'0'0'6,"0"0"3,0 0 3,0 0 7,0 0 1,0 0 2,0 0-3,0 0-5,-49 86-5,38-47 0,0 5-2,3 2 1,-1 0 0,-1 0-1,3-4-3,-1-2 0,1-5-1,2-3 4,-1-5-2,0-3 2,4-8-3,-1 1-2,2-6-1,0-6 2,-2 5-1,3-5 1,-2 0-1,2 0-1,0-5-2,-2 0 0,2 0-1,0 0-4,0 2-6,0 0-18,0-1-21,0 1-28,0-2-75</inkml:trace>
  <inkml:trace contextRef="#ctx0" brushRef="#br0" timeOffset="65892.7689">12258 11609 358,'0'0'23,"0"0"0,0 0-4,0 0 0,24-86-8,-15 74-5,-1 2-3,4 1-5,-2 6 2,4 1-2,5 2 1,1 2 0,5 6 0,-5 6-2,-2 5 1,-6 4-2,-2 2-2,-4 2 0,-4 4 1,-2 1-2,0-2 1,-4-2 3,-4-4 2,-2-5 3,4-3 1,1-4 3,0-5 1,1 1-4,-2-1 2,2-3-5,3-1 3,1-3 4,0 0 0,0 0 0,0 0-7,0 0 1,0-3-6,0-8 2,1-10 0,7-8 0,6-3 3,1-5 0,4-2 1,1-2 1,-1 0-1,3 0 2,-3 3-1,-3 5-2,-1 6 4,-4 9 2,-4 3-2,0 7 1,-6 4-3,1 0-2,-2 4-2,0-1 0,0 1-1,0 0 0,0 0 3,-10 9 1,-3 7-1,-5 9 3,1 4 0,1 2 1,3 6 2,0 1 0,5 1 2,2 2-2,3 0 0,3-3-1,0-1 3,0-4-4,6-4 2,4-2-5,0-3 0,3-4 0,1-3-1,2-3 0,3-4 0,-6-4-2,3-2 3,4-2-1,1-2-2,3 0-1,1 0 0,-4-4-1,-5-1-4,0 0-7,-6 2-12,-5 3-12,3-5-18,-5 2-21,1-1-71</inkml:trace>
  <inkml:trace contextRef="#ctx0" brushRef="#br0" timeOffset="67359.8528">11304 10224 291,'0'0'-19,"0"0"2,0 0 10,0 0 16,0 0 5,0 0 1,0 0 2,0 0 1,0 0-3,0 0-1,17-7-1,1 6-4,7 1 1,-2-2-2,0-1-1,0 0-4,-6 1-1,-2-2-2,-4 3-2,-6-1-1,1 2-2,-6 0 1,0 0-1,-15 0 2,-8 0-2,-13 8 0,-3-1-2,-5 3 2,-2-1 0,1-1 4,0 2 2,5-5 1,2 2 1,6-2 2,10-1-1,7-3 1,11 1-2,4-2 0,-2 0-6,2 0-1,-1 0 0,1 0 1,0 0 4,13 0 1,6-2 2,10-3-2,1 2 1,3-4 2,4 2-3,1 0 2,0-2-1,-1 2-1,-2-2 3,-1 2 0,-4 2-2,-5-2 0,-8 2 0,-7 0-2,-4 3 0,-6 0 2,0-2 2,0 2 3,0 0-4,0 0 1,-16 0-3,-9 0-1,-10 0 0,-2 0 3,-3 3 0,2-1 2,2 1 1,5-2 2,10 1-1,2 0-2,6-1-2,7-1-2,2 2-4,4-2-1,-3 2-3,0 1-3,-1 1-5,4 6-10,4 3-26,12 4-139</inkml:trace>
  <inkml:trace contextRef="#ctx0" brushRef="#br0" timeOffset="79068.5225">2553 13788 160,'0'0'30,"0"0"1,0 0 0,0 0-1,0 0 1,-29-78-2,28 72-1,1 2-2,-2-2-3,0 1-5,0 0-6,2 1-4,0 4-6,-1-1-1,-2 1 1,-2 10 1,1 8 0,-2 8 0,2 5-1,4 3 2,0 5 1,0 1-1,6 3 0,4-1-2,3 0-5,-2-3 3,1-3 0,1-3 0,-3-1 1,0-3-1,0-2 0,-4-8 0,-1-1-1,-3-8 1,0-3 1,-1-2 0,-1-5 0,0 0 0,0 0-1,0 2 4,2-1 1,-2 1-4,0 0 0,0-2-3,0 0 0,0 0 0,0-12 1,0-1 1,0-5 1,0 7 1,0-4-1,0 1-1,0 2-1,0 0 1,0 7-2,1-3-1,1 3 1,6-2-2,2-5 1,5 7 0,4-2 1,0 4 0,5-1 0,-1 1 1,2 0-2,-7 2 1,0 1-3,-5 0 1,-7 0-2,1 0 3,-7 0 3,0-2 4,0 2 4,1 0 0,1 0 2,-1 0 2,1 0-2,-2 0-5,4 0-1,-3 0-3,2-6 1,-1 1 0,1-5 1,0-1-1,-3-3 0,0-4 0,0 1-1,0-9-1,0 6 1,-2-1-1,-1-1 3,-1 1 1,1 6-5,-3 0 5,5 6-5,-1 3 3,-3-3 1,5 4 0,-2 0 1,1 3-3,1 2-1,-2-3-4,2 3 0,0 0 1,0 0 1,0 0 2,0 12 7,0 8-3,5 3 2,2 6-4,1-1-1,0 3 1,-1 0-2,0-1 1,2 0-1,-2-1 0,0-1 1,1-2 0,0-1 2,-1-1-2,-1-5 0,0-6 0,-1 1-1,-3-6 0,1-4 0,0 0 1,-3-4 0,0 0-2,0 0 1,1 2-1,-1 0-4,2-1-1,-2 1-9,0-1-15,0-1-22,7 0-32,0-6-47,8-8-72</inkml:trace>
  <inkml:trace contextRef="#ctx0" brushRef="#br0" timeOffset="79448.5442">3189 13600 271,'0'0'14,"0"0"-1,0 0-2,0 0 0,0 0-3,0 0 0,0 0-2,0 0 2,0 0-1,0 0 0,-56 41-1,43-10 0,3 3 1,1 2 1,0 1 4,5 5-4,0-1 1,4 0-4,0 2-1,0-2-1,4 0-2,4-1 2,3 1 1,1 0 2,2 1 4,1-3 1,2 0-3,0-1 1,2-4-5,1-2 1,-1-5-1,1-5 0,0-4 0,-1-2 0,0-3-1,-1-3-2,-4-2 4,-1-1-5,-3-2 5,-6-3-5,2 1 0,-6-3 0,0 0-1,0 0-4,2 2-2,-1-2-8,0 0-10,1 1-21,-1-1-54,4 0-133</inkml:trace>
  <inkml:trace contextRef="#ctx0" brushRef="#br0" timeOffset="79794.564">3342 13834 456,'0'0'2,"0"0"-4,0 0 1,0 0 4,0 0 6,0 0 4,0 0-4,88 40 2,-54-17-7,4 1-3,1 1 3,1-3-2,3-1 1,-3-2 0,1 1 0,-4-2 3,-4 0 1,-4 0 1,-5-2-2,-5 3-3,-3-2-3,-7-5 0,-3 1 3,-2-4-1,-2-4 1,-1 2 0,-1-4-3,0 2 0,4 0 0,-3-1 0,-1-4-5,2 3-4,1 1-5,-2-1-6,2 2-18,-3-5-21,0 0-40,3 0-131</inkml:trace>
  <inkml:trace contextRef="#ctx0" brushRef="#br0" timeOffset="80132.5834">3828 13771 335,'0'0'2,"0"0"1,0 0-1,0 0 2,0 0 2,0 0 1,0 0 1,-73 83-3,58-46 2,-2 5-4,2 2-3,-2 2 1,1-1-2,-1 1 2,0-2 2,2-2 1,1-2 0,1-5 2,2-3 4,0-6 0,1 0 2,1-3 2,-2-4-2,0-1 0,4-6-2,-1 0 0,1-6 0,5-3 0,-1 2-3,3-5 4,-2 0-6,2 0 1,-1 0-3,-1 0-4,2 1-2,-1-1-4,1 0-1,0 2-4,0-2-12,0 0-18,10-6-33,7-7-49,5-6-100</inkml:trace>
  <inkml:trace contextRef="#ctx0" brushRef="#br0" timeOffset="80500.6044">4019 13593 434,'0'0'19,"0"0"-4,0 0-4,0 0-1,0 0-4,0 0 0,0 0-1,0 0 3,0 0 3,2 53-3,6-16-1,4 2-3,-1 3-2,3-1 4,-2 3-4,0-2 2,1-2-1,-3 0-1,-1 0 3,1-3-2,-3 3 2,-1 1-2,-2-2 0,-1 0 1,0-3-1,-3-2 0,0-2 2,0-4-3,0-6 2,0-5-4,0-4 1,0-8 1,0 2-4,0-3 0,0 0 0,0 1-3,0 1 1,0-6-2,0 0-4,1 3-7,1 2-12,2-2-22,1 3-24,0-3-43,-2-2-117</inkml:trace>
  <inkml:trace contextRef="#ctx0" brushRef="#br0" timeOffset="81293.6498">4577 13776 403,'0'0'4,"0"0"-3,0 0 1,0 0 1,0 0 4,0 0 2,0 0 3,0 0 2,0 0 0,87 0-3,-62 20-1,-1 4 2,1 2-8,-4 1 3,1-2-3,-2 1-2,-4-4 1,0 0-1,-3-3-2,0-2 1,-1 0 0,-5-5 1,2-2-2,-2-3 1,-3-1-1,2 2 1,-3-5-1,-1 0 1,-2-3 1,0 0 2,0 0 2,2 0 3,-2 0 0,0 0-1,2 0-4,-2 0-2,0 0-2,3-14-1,1-4 0,0-7 0,5-4-1,1 3 1,6-5 0,0 2-4,6 0 4,1 4-3,-2 3 4,0 5 1,-7 3 1,-2 6-2,-3 1 1,-7 5-1,4 0 0,-6 2 0,3-1 1,1-1 0,1 1-1,-2-1-1,-3 2 0,5 0 1,0 0 0,0 0 0,1 0-1,-3 3-2,0 7 0,-3 4 1,0 5 3,-9 6 3,-9 0-3,-7 4 2,-5 0-4,-5-1-1,-3-1 1,-1-2 0,0-4 1,6-2 0,6-7 1,9-3 0,7-5 1,8-2-1,3-2 1,0 0 2,0 0-2,0 0 0,-3 0-1,3 1 0,0-1-1,-2 0-1,2 0 0,0 2 0,0-2 1,0 0 0,0 0 2,0 3 0,5-1-2,5 2 2,3 4-1,-1 1 0,3 2 1,-2 0 0,0 5 1,0 0-1,2 4 0,-2 3 0,5 4 1,-1 3-1,3 2 0,-2 2-1,0 0 0,2-2-1,-2-3 1,-1-3-2,-3-2 2,1-5 5,-7-6-6,0-1 5,0-5-6,-5-3 1,1 2-1,-1-3-1,-1 1 0,2-1-3,-4-3 1,0 0-2,0 0-8,6 0-13,0 0-32,4-7-50,3-6-129</inkml:trace>
  <inkml:trace contextRef="#ctx0" brushRef="#br0" timeOffset="81731.6748">5144 13493 410,'0'0'1,"0"0"2,0 0 2,0 0 3,0 0 5,0 0-1,0 0-1,0 0-1,0 0-3,0 0 1,87 25-1,-50-4 0,3 3-2,3 5 0,0 1-4,-1 3 3,-3-1-2,-3 3 5,-2-1-1,-3 1 0,-2-1 4,-2 3-6,0 1 2,-1 0-3,-2-1-3,-3 4 2,-1-2-1,-6 2 3,1 0-3,-8 2 3,-4 0-1,-3 0 0,-2-2 0,-8-1 2,-4 0-5,-2-4 1,-1-4 5,2-4-6,2-6 6,4-6-5,4-8-1,3-3-1,2-5-3,-1 0-2,1 0-4,0 2 0,0 0-5,0-1-5,0-1-27,0 2-41,0-2-107</inkml:trace>
  <inkml:trace contextRef="#ctx0" brushRef="#br0" timeOffset="82032.692">6044 13891 456,'0'0'7,"0"0"-3,0 0 1,0 0 3,0 0 3,0 0-2,0 0 3,0 0-9,0 0 4,70-49-1,-44 48-4,1 1 0,4 0-1,2 0 1,3 0-2,4 0-2,3 0 0,2 0-1,1-4-7,-1 1-6,-1 3-15,-6-2-28,-5 2-55,-10 0-118</inkml:trace>
  <inkml:trace contextRef="#ctx0" brushRef="#br0" timeOffset="82564.7225">6181 14202 309,'0'0'1,"0"0"8,0 0 5,0 0 5,0 0 5,0 0 0,0 0 0,0 0-2,0 0-5,0 0-1,-16 0 0,16 0-2,0 0-3,-3 0 2,3 0-2,-1 0 2,-1 0-1,1 0-3,-1 0-1,0 0-3,-3 0-2,-2 0-1,-5 2-1,3-1 1,5 1 1,0-1 1,4-1 0,-2 0-1,2 0 0,-1 0 0,-1 1-2,1-1 0,-1 0-2,2 3 1,-1-3 0,1 0-1,0 0 2,0 2-2,9 1 2,7 0-2,7 0 1,3-3-1,3 0 0,4 0 1,2 0 0,4-1 0,2-4-1,-1 0 0,-3 2 1,-5 1-1,-3 0 0,-9 2 0,-1 0-1,-9 0 1,-6 0-1,2 0 1,-6 0 1,0 0-2,0 0 2,2 0 0,-1 0 0,1 0-1,0 0 0,0 0-2,-1 0-4,1 0-9,-1 0-30,0 0-61,-1 0-151</inkml:trace>
  <inkml:trace contextRef="#ctx0" brushRef="#br0" timeOffset="84040.8069">7203 13164 218,'0'0'16,"0"0"1,0 0 1,0 0 0,0 0 0,0 0-4,0 0-3,0 0-4,0 0 1,0 0 2,7-46 2,-3 46 0,9-2 1,3-1-2,0 1-2,9 0 1,-1 1 0,5-1-1,3-3 0,4 1 0,6-1-6,3 0 1,3-2-2,1 2-2,2 2 0,-4-2 0,-6 2-1,-12-1 0,-5 3-3,-11 1-5,-7 0 1,1 0-1,-7 0 2,0 0 3,0 0 2,-1 8-5,-8 2-5,-4 4-8,-1-4-8,2-3-13,0 1-21,4-3-37</inkml:trace>
  <inkml:trace contextRef="#ctx0" brushRef="#br0" timeOffset="85227.8748">7175 13157 149,'0'0'3,"0"0"3,0 0 6,0 0 2,0 0 2,0 0-4,0 0-2,0 0 0,0 0-2,0 0 3,-9-7 3,9 7 3,0 0 6,0 0-1,-2-3 1,2 3-1,0 0-3,0-1 0,0 1-5,-1 0 0,1-1-4,0 1 0,0 0-2,0 0-4,-2-2-1,2 2 0,0 0-3,0 0 0,0 0 0,0 0 0,0-1 1,0 1 1,0 0 0,0 0-1,0 0 1,2 0 1,-1 0-1,1 0 2,0 0 1,-1 0 0,1 0 1,-1 0-1,-1 0 0,2 0-1,-2 0-2,1 0-2,-1 0 1,2 0 1,-2 0-2,1 0 1,-1 0 0,2 0-1,-1 0 0,1 0-1,2 0 2,0 0-1,2 1 0,-2 1 0,-4-2-1,3 1 2,2 0 0,-1 2 0,0-3 2,-4 0-2,3 2 0,2 0 0,3 3 1,2 5 1,1 1-2,3 6 2,1 2-2,0-1 2,1 2-1,4 2-1,3-1 0,2 3-1,2-2 1,1 1 0,3 0-1,1-2 1,0-1 0,0-3-1,0 0 0,-2 0 0,1-2 0,-2 0 0,-2-3 0,-1 1 0,0-3 2,-1 1-4,-2-2 2,-4-2-1,-3-2 2,-2 1-1,-5-3 2,-3-1-2,-2 1 1,-4-3 2,0 0 2,0 0 1,0 1-1,3-1 1,-3 2-2,1-2-1,-1 2 0,0-2-2,0 3 0,0-3 0,-1 5-2,-4-1 1,3-1 0,-1-1-2,3-2 1,-3 0 0,3 0 0,0 2 1,0-1-2,0 1 2,-3 3 2,0 0-2,0-1 0,-1 4 1,1-3-1,-3 2 0,-3 5 1,-2 0 0,-2 5-1,-3 1 0,1 2 0,-3 2-1,2 3 1,-5 6 3,4 5-3,-3 0 3,0 5-2,1-1-2,-1 5 1,0 2-2,0 1 2,2 3-2,-1-1 2,2 0-1,2-3 1,0-3-1,2 0 2,-1-5-2,3-3 2,-2 0 3,1-3-3,-2-1 4,2-4-4,-2-1-2,2-2 2,0-3-1,1-2 1,4-6-1,1 0 1,2-4-1,2-6-1,1 0 0,1 0-1,0 3-3,0-1 3,0 4 0,0-5 2,0 4 0,4-1 0,-1-6 0,3 5 0,-2-4 0,6 0 0,-1 1 1,0-1-1,1 0 0,2-1 0,9-2-2,2 0 1,9 0 1,1-2 0,8-3 0,0 0 1,9-1-2,7-2 0,4 2 1,2 0-3,3 0 1,-2 1 1,2 2 1,-5 0-1,-3 1 0,-8 1-2,-5 1 0,-9 0 2,-11 0-1,-4 0 1,-9 0 2,-6 0-1,-1 0 0,-5 0 2,0 0-1,0 0 0,2 0-1,-2 0-4,1 0-8,-1 0-15,0-1-41,0-5-56,-6-5-127</inkml:trace>
  <inkml:trace contextRef="#ctx0" brushRef="#br0" timeOffset="86380.9407">4514 9714 78,'0'0'13,"0"0"0,0 0 2,0 0 2,0 0 2,0 0-3,0 0-3,0 0-1,0 0-3,0 0 0,-2-13 4,7 13-1,3 0 2,7 0 0,6 0 1,4-2 0,5 2 1,3 0-5,2-2 2,4-1-4,3 0-2,2 0 0,6-2-1,-2 3 0,4-2-2,-2 1 1,3 0-3,-3 1 1,-2 0 0,3 0-1,-2 1 3,2-1-4,2-1 1,3 1 1,6-1-1,4-1 1,6-1 2,3 1 0,7-5 2,3-1 0,5-2 1,1 0 1,0 0 0,0 0 0,-4 2 0,-1 0-4,-6 3-2,-3 2 0,-2 3-2,-2 1 0,-1 1 0,-3 0-1,2 0 0,1 0 0,1 0 0,3 3-1,2-1 2,6 3-2,3 0 1,2 2 0,3-4 0,-3 4 0,1-2 1,-3-3-1,-2 1-1,-4 1 1,-6-3 0,-3 1 0,-7 0 0,-2-2 1,-3 0-1,-3 0 0,-3 0 0,-1 0 1,0-4 0,-1-1 3,-1 2-4,-2-2 2,-1 1-1,-6-1-1,-2 2 0,-2 1 2,-5-1-1,-3-1 1,-4 1 1,-8 1 0,-2-1 0,-6 1 1,-6 0 0,4-1 1,-2 2-1,-1 0 2,-1-2-2,-4 3-1,3-2 1,0-1 0,0 0-2,1-4 1,-2 3-1,2 1 0,-1 0 0,-2-1-2,2-1 1,-1 0 0,1 2-2,-3 3 0,0-1-1,0 1-2,1 0-3,1-1-3,-2 1-8,0 0-20,0 0-78,-5 5-125</inkml:trace>
  <inkml:trace contextRef="#ctx0" brushRef="#br0" timeOffset="87661.014">8572 13462 105,'0'0'36,"0"0"-2,0 0-3,0 0-3,0 0 0,0 0-2,-10-81 0,6 71-2,1-3 2,0 3-2,0-1 0,1 6-3,1 2-2,1 3-4,-2-3-6,2 3-5,0 0-1,0 0 1,3 8 1,6 12 4,2 12-4,-2 7 1,0 8-4,-3 3 1,-1 3-1,-2-2 1,0 0-2,-1-6 0,2-1 4,-1-5-2,3 0 3,-2-4-3,5-2-2,-3-6 1,-1-1-1,1-7 0,-3-3 1,1-3 1,-2-1-1,-1-1-1,-1-4-1,2-2 0,-2 0-2,0 1-2,0-1 0,0 1-3,0-6-8,0 0-16,0 0-30,0 0-19,0-14-25,0-6-45</inkml:trace>
  <inkml:trace contextRef="#ctx0" brushRef="#br0" timeOffset="88044.0359">8427 13366 411,'0'0'18,"0"0"0,0 0-3,0 0 4,0 0 3,0 0-1,26-79-4,-7 67-6,2 5-6,3 0-1,3 2-1,5 3 0,2 2 1,3 0-4,1 2-1,-2 8-1,-2 0-1,-4 2 0,-5 5 2,-4 0-2,-5 2 2,-6-1 0,-6-2-1,-2 2 3,-2 0 0,-3 1 1,-7 1 1,-1 1-1,-3-4 0,-1-2 0,0 0 0,0-2 0,-1-1 0,2-1-2,-2 0 1,4-5-2,-1 0 1,0-1 0,4-3 0,-6 3 1,7-2-1,0 0-1,-2-1 1,5 1-2,-3-1-4,3 1-2,-3 4-8,1-2-12,5 4-22,1 1-35,1 2-71,7 3-66</inkml:trace>
  <inkml:trace contextRef="#ctx0" brushRef="#br0" timeOffset="88393.0558">9015 13741 357,'0'0'0,"0"0"2,0 0 3,88 55-1,-70-36-4,1 0 3,-4 3-7,-1-1 3,-4-1 3,-3-5-2,-2 0 5,-4-4 1,-1 1 1,0 3 4,-8-1 4,-6-1 2,3-4-1,-2-4 1,3-3-1,0-2-1,0 0 3,4-2-1,-3-3-3,4-4-1,1 1-4,1-5 1,2-5-2,1 6 1,0-8-3,0 2-1,0 6-1,0-6-7,4 1 3,2 0-5,1-4 3,3 3-3,4 1-4,3-2-6,3 0-14,6-2-23,5-1-36,2 0-92</inkml:trace>
  <inkml:trace contextRef="#ctx0" brushRef="#br0" timeOffset="88844.0816">9710 13101 312,'0'0'3,"0"0"6,0 0 5,0 0 4,0 0-3,0 0-4,0 0-2,0 0-2,-77 3 2,58 14 1,3 7 4,1 4-3,0 4 4,2 2-4,3 5-1,3-1-2,0 4-2,2 1-1,4 3-1,1 3-1,0-3 0,2 1 0,7-2-1,1-2 1,1-4 0,3-1 3,1-3 3,0-2-2,0-1 4,1-3-6,-2-1-2,3-6 2,1-2-2,-1-3 1,-2-3-1,-2-6-2,-3 1 1,-4-4 0,1 2-1,0-4-2,-4 2 0,0-3-2,-3-2 0,0 0-1,0 0-3,1 0-4,1 0-6,-1 2-14,1-2-31,2 0-34,3-2-94</inkml:trace>
  <inkml:trace contextRef="#ctx0" brushRef="#br0" timeOffset="89613.1256">9759 13418 363,'0'0'-3,"0"0"11,0 0 7,0 0 7,0 0 2,0 0-3,0 0-4,80-49-7,-57 55-3,1 6-2,2 5 1,1 2 1,1 3 1,-1-1-2,1 1 1,-3-2-4,-1-3 2,-1 1 0,-4-3 0,-7-4 1,-5-3 0,0-3-3,-3-3 2,-1-1-4,0 3 5,-3-4 1,0 0 1,0 0 3,0 0-5,1 0-2,-1-4-1,2-6-2,0-8 0,1-6 2,0-1-2,2-4-1,4 2 0,1 1 1,0 1-1,3 2 3,-1 3-2,-3 8 1,0 2-1,-3 3-2,-3 4 0,3-1 1,-3 1-2,0 0 2,2 1-1,0 0 0,-2 2-1,3-3 1,2 1 0,-3 2-1,2 0 1,3 0-3,-7 0 1,3 0 0,2 2 1,-7 3 2,-1 6 1,0 5-1,-11 2 1,-5 9-2,-4-5 0,-2 3 0,-1-3 1,-2-1 0,1 1-1,2-4 1,3-1-2,6-7 2,3-2 0,3-2 2,4-5-1,-1 3 1,4-4 1,0 0-1,0 0 0,0 1 1,0-1-1,-1 0 0,1 2 0,-2-2-2,2 0 0,0 1-2,0-1 1,0 6 1,0 4 1,5 5 1,4 5-1,0 4 0,0 2 1,2 1-3,-2 1 2,1 0-1,2-2 0,-2 3 5,-1-4-4,1 1 4,0-3-5,-3-1 0,0-7 0,0 0 0,-4-5 1,-1-5 1,1 4-1,-2-6 0,1 2 0,-1 0 0,-1-5-1,0 0-2,0 0-2,0 2-4,1-1-4,-1 0-9,0 2-14,0-3-32,2 0-40,2 0-95</inkml:trace>
  <inkml:trace contextRef="#ctx0" brushRef="#br0" timeOffset="89873.1405">10553 13572 471,'0'0'1,"0"0"0,0 0 3,0 0 3,0 0 1,0 0 1,0 0-5,0 0-2,0 0 1,0 0-3,59-20 2,-30 20-1,-3 0-1,-2 0 1,1-2-2,0-3 0,-1 0-4,-1-1-2,-7 3-11,-4 0-12,-6 3-23,-1 0-38,0 0-54</inkml:trace>
  <inkml:trace contextRef="#ctx0" brushRef="#br0" timeOffset="90093.1531">10574 13769 331,'0'0'-4,"0"0"13,0 0 15,0 0 5,0 0-6,0 0-8,79 14-5,-52-14-1,2 0-3,1 0-2,1-4-2,0 4-3,0-3-4,1-1-1,-3 1-7,-1 2-9,0-1-23,-1 0-44,-1-3-129</inkml:trace>
  <inkml:trace contextRef="#ctx0" brushRef="#br0" timeOffset="90720.1889">11163 13481 398,'0'0'-11,"0"0"12,0 0 8,0 0 4,0 0-3,0 0-3,0 0-3,0 0-2,0 0-1,0-12-3,0 10 0,0 1-1,0-1 3,0 0 2,0 2 5,1 0-1,1 0 2,2 0 1,5 0-1,1 12 1,0 2-1,1 2 0,-2 3 0,0 3-3,1 1-1,0-2-3,0-1 1,2 0-2,-1-3 1,3-1-2,0-6 1,2 0 1,3-8-1,2 1 0,4-3-1,-1-5 0,4-6 1,-1-2 0,-2-4 0,-4 0 0,-4-3-1,-5-1 0,-4 4-3,-7-3 0,-1 1-2,0 0 3,-7-3 1,1 7 2,-2 3 2,3 3 1,2 6-3,2 1 3,1 2-1,-2-2-2,2 2 0,-4 0 0,-3 4 1,-3 8 0,1 8 2,3 2-1,3 4 1,0 2-2,2 1 1,-1 3 0,0 0 1,0 0-1,1 2 1,-2-4-2,0 0 0,2-1 3,-1-2-3,-1-3 2,2-5-4,-2-1 2,1-1-2,-1-7 1,-1 7 1,-3-6-1,3-2 3,-7 1-2,-1-3 2,3-4-1,-7 2 1,-1-5-1,-1 0 1,-2-5 0,6 1-1,2-5 0,3-2-3,2 3-2,3-9-3,2-1-5,2-4-6,3-5-13,9 2-17,1-4-59,4 3-133</inkml:trace>
  <inkml:trace contextRef="#ctx0" brushRef="#br0" timeOffset="91129.2123">11427 13070 378,'0'0'6,"0"0"8,0 0 7,0 0 3,88-23 0,-59 29-9,3 9-6,3 6-5,3 8-2,3 3 3,1 3-4,-1 5 3,2-1-5,-4 4 0,-1-1 0,-2 0-1,-1 2 2,-8 2-2,-1 1 0,-3 2-1,-5-2 5,-7 1-2,-3-1 1,-8 0 4,0 0-5,0 1 3,-8-3-3,-3-1 0,-1-5 1,1-5 1,-1-4 0,-1-6 0,6-8 2,-2-2-1,2-7 0,6-4-2,-1 2-1,2-5-2,-1 0-3,1 0-3,0 0-9,-2 0-13,2 0-24,0 3-67,0-3-116</inkml:trace>
  <inkml:trace contextRef="#ctx0" brushRef="#br0" timeOffset="92945.3162">12486 13142 294,'0'0'20,"0"0"8,0 0 6,0 0 2,0 0-2,0 0-11,0 0-8,0 0-7,0 0-5,-17-41-1,17 41 4,2 15 4,7 9 2,2 8 2,1 5-5,-1 5 2,1 2-5,-3 2 0,1-3 0,-4-1-1,0 1-1,-1-2-2,0-1-1,0-6-1,-2-4 0,0-6 0,-1-7 1,-1-4-1,-1-6 0,1-2-1,-1-5 0,0 0 0,0 0-3,0 2 1,2-1 0,-2 0-2,0 2-6,0-3-5,0 0-5,0 0 0,-3-12 2,-6-8 11,-2-9 3,1 0 6,-1 0 0,0 0 1,1 1 1,4 6 1,-1 5 3,4 7 1,-1 0 1,4 5 0,-2 1-2,1-1-4,1 5-2,0-1-3,0-3 0,6-1-1,8-2 2,6-1 2,6 3 0,3 3-1,5 1 0,4 1 0,4 0 0,2-1 0,-1 1 0,-2-2 2,-5 1-2,-5 1 0,-10 0 0,-5 0 0,-12 0 1,-4 0-1,0 0-1,0 0 2,3 0-1,-2 0 3,1 0 0,-1 0 0,1 0 0,2-2-3,-1-1-3,2-7 2,0-5-1,-4-4 2,-1-7-1,0 0 2,0-1 1,-8-2-3,1-3 3,-5 2-3,1 3 0,2 2 2,3 11 1,0 2 2,2 4-1,-1 3 0,4 3-1,1 2-3,-1-2 0,1 2-2,-2 0 2,1 2 1,1 13 2,0 9 4,0 7-3,0 3 1,4 2-3,3 1 0,1-1 0,-1 1 1,-1-1 2,2 2-2,-2-1 2,-2 4-2,2 1 1,-3-2-1,2 1 2,-2-4-1,-1-4 3,1-3-1,-2-10-1,1-2 0,-2-6 0,0-5-2,1 3 0,-1-3-2,0-4 0,2 4-1,-2-7-1,0 0 1,0 0-4,0 2 4,1-1-2,-1 1 3,0 0-3,0-2-6,0 3-5,0-3-24,2 0-32,-2 0-40,7 0-106</inkml:trace>
  <inkml:trace contextRef="#ctx0" brushRef="#br0" timeOffset="93332.3383">13541 12908 353,'0'0'-5,"0"0"2,0 0 7,0 0 5,0 0 4,0 0-2,-88 7 3,75 5-8,1 5-3,3 3 2,2 6-1,5 5 3,0 7 1,2 7 1,0 6-2,3 2 0,3 3 1,2 2 0,0-2-1,0-1-2,4 1 1,-2-5-3,5-2 1,2-5-2,0-5 3,2-4-1,1-3 1,3-5-1,-1-2 0,3-1 3,1-2-3,0-3 3,0-2-3,-4-2-2,-1-2-1,-2 0-1,-8-4-2,2-1-1,-7-3-4,-3-2-5,1 1-4,-4-4-13,0 0-15,0 0-54,0 0-134</inkml:trace>
  <inkml:trace contextRef="#ctx0" brushRef="#br0" timeOffset="93669.3576">13662 13280 469,'0'0'0,"0"0"1,0 0 4,0 0 2,0 0 8,0 0 1,0 0-4,96 39-4,-64-14-2,2 3-4,3 2 1,2 1 1,1-2-1,1 0 1,-4-2-2,0-3-1,-7-4-2,-4-4 1,-9-5-1,-4 0 1,-4-6-2,-7-1 0,1-1 0,-3-3-1,0 0 1,0 0-1,1 0-1,1 0-2,-2 0-2,2 2-6,-2 0-8,0-1-9,1 1-19,-1-2-38,0 2-86</inkml:trace>
  <inkml:trace contextRef="#ctx0" brushRef="#br0" timeOffset="94020.3777">13927 13268 319,'0'0'0,"0"0"3,0 0 5,0 0-1,0 0-1,0 0-3,0 0-1,0 0 0,0 0 1,0 0 0,0-2 1,0 16 1,-1 6 1,-4 1-1,-2 7 0,-4 2-3,-1 4 1,-4 3 0,3 4 0,-2 2 4,1 0-2,1 1-1,0-3 1,3-2-1,1-3-1,1-4 0,2-3 3,2-10-6,1-2 4,0-5-3,1-8 1,2 2-1,0-6 0,-1 0 0,1 0-1,0 2-2,0-2-13,0 1-18,0-1-21,0-8-40,9-6-105</inkml:trace>
  <inkml:trace contextRef="#ctx0" brushRef="#br0" timeOffset="94424.4008">14374 12932 348,'0'0'11,"0"0"3,0 0 3,0 0 0,0 0-4,0 0-3,0 0 1,0 0 1,0 0 1,12 74 0,-4-32-2,1 7 1,-1 4-2,4 2-5,-2 3 1,2 3-4,-1-1-1,0 3 5,0-2 0,-2 0 2,-1-4 0,-2-1 0,-1-8-1,-4-6 1,2-4 3,-3-6-5,0-3 2,0-11-1,0-6-4,0-5 1,0-7-2,0 0-3,0 0 1,0 1-2,0 1 1,0-1-1,0 1-1,0-1-3,0 0-8,0-1-17,2 0-27,3 0-36,4-8-55,4-7-96</inkml:trace>
  <inkml:trace contextRef="#ctx0" brushRef="#br0" timeOffset="95184.4443">14798 13278 413,'0'0'0,"0"0"3,0 0 5,0 0 4,0 0 2,0 0-1,0 0-3,0 0 0,0 0-3,0 0-2,79 63 1,-58-40-3,3 0 0,2 1 0,1-2-1,1-5 0,-2 0-1,1-3 0,-1-2 0,-3-1 0,-1-2 0,-7-2-1,0-5 0,-4-1-1,-1-1 1,1 0 0,-2 0 0,5-1 1,-2-8-1,1-4 0,0-3 0,-1-4 1,0 1 1,0-5 0,1 1-1,2-2 0,-1 3-1,3 0 0,1 2 2,-2 4-2,-1 3 2,-3 4 0,-2 1 1,-1 3-2,-6 1 1,0 4-1,-3 0 0,0-3 0,0 3-1,3 0 0,-2 0 1,0 0-1,1 0 0,-1 0 1,1 0-2,-1 0 0,1 0 0,-2 0 0,0 0 1,-3 5 1,-9 7-1,-8 5 0,-6-2 1,-1 2-2,-4 0 2,-1-2-1,2 0 1,3-1-1,1-2 1,8-3 0,2-2 0,8 0 0,3-6 0,2 3 0,3-4 1,-1 0-1,1 0 0,-2 0 1,1 0-1,-1 0 1,1 3-2,1-3 1,-3 0-1,3 0-2,0 2 2,0-2 0,0 10 1,0 4 1,0 10 1,0 9 2,4 2-2,1 1-3,-1 3 1,1 0 0,-1-2 0,0-2-1,3-3 1,-2-1 1,1-2-2,-2-5 4,0-6-5,1-1 2,-2-7 0,-1-5 1,1 5 1,-1-5-2,-1 0 0,1-1-1,-2-4 1,0 0-3,0 0 0,0 1-5,0 1-1,0 0-5,0-1-8,0 1-25,0-2-32,0 0-65,0 0-98</inkml:trace>
  <inkml:trace contextRef="#ctx0" brushRef="#br0" timeOffset="95407.457">15385 13401 399,'0'0'13,"0"0"0,0 0 7,0 0 1,92-52-4,-68 44-3,3 1-5,-2 2-5,3 1-4,4 1 0,1 3-5,2 0 3,0 0-3,-1 0-1,0 0-4,-6 3-5,-2 1-13,-8 1-15,-8-2-33,-6-1-52</inkml:trace>
  <inkml:trace contextRef="#ctx0" brushRef="#br0" timeOffset="95616.469">15520 13587 306,'0'0'-8,"0"0"11,0 0 8,0 0 5,0 0-4,0 0-8,0 0-2,0 0-3,0 0-1,0 0-3,71-3-2,-43-1-7,3 2-14,4-3-50,1 1-122</inkml:trace>
  <inkml:trace contextRef="#ctx0" brushRef="#br0" timeOffset="96232.5042">16097 13223 394,'0'0'-26,"0"0"7,0 0 14,0 0 16,0 0 6,0 0 0,0 0-6,0 0-4,0 0-4,49 9-1,-33 3-1,-1 2 0,1-1 1,-3 1 2,2 1 0,-3-3 1,-2-2 0,-1 2 1,-2 0-1,0 0-2,1 1-1,-1-1-2,-1-1 0,-2-1-1,3 0 0,-1-3 0,-2-5 1,-1 1 0,3-3 0,4-1-2,6-6-2,5-7 2,-3-4-1,1-4 1,-3-1 4,-1-2 2,-1-1 1,-3 0 0,-3 1 2,-1 9-2,-3 7 2,-2 4-3,-2 5 1,0-1-3,0 1-4,0-1-1,1 1-2,-1 0 5,0 2 3,0 16 4,-1 9 0,-2 12-3,0 2 2,1 3-1,2 3-2,2 2 1,5 2-2,4 1-3,2-3 3,2-4-2,-2-4 0,0-5 1,0-5 0,-5-2 3,-3-3-2,-5-6 6,0-3-6,-12-2 3,-5-3-2,-5-2 0,-4-4 1,-3-4-2,-3-2 2,1 0-2,0-7 2,4-5 0,1-5-2,6-1-1,4-5 2,4-1-6,8-3 4,4-2-1,0-1-1,9-2 1,5 2-1,2 1 0,3 0-2,1 4-2,-3 4-5,2 3-8,-7 6-22,1 1-50,-3 4-108</inkml:trace>
  <inkml:trace contextRef="#ctx0" brushRef="#br0" timeOffset="96632.5271">16569 12823 456,'0'0'-9,"0"0"1,0 0 7,0 0 11,0 0 4,0 0 1,0 0-3,85-55-4,-64 64-3,2 10-1,1 8 1,2 9-2,2 10 5,2 5-4,0 8 1,0 1 0,-2 7-6,-5-2 2,1-1-4,-3 2 1,-3-1 2,-3-1-2,-1-3 1,-6-4-1,-2-3 0,-5-5 1,-1-6 2,-7-2 3,-4-4-1,-4-4 4,-4-5-4,-3-1 3,1-7-2,-2-1 0,5-4 0,5-5-2,1 0-1,5-5 0,3-3-2,1 1-2,3-3-4,-3 0-7,3 0-8,-1 2-14,1 0-25,0-2-89,0 3-90</inkml:trace>
  <inkml:trace contextRef="#ctx0" brushRef="#br0" timeOffset="98660.6431">7728 15051 189,'0'0'29,"0"0"0,0 0-3,0 0-5,0 0-8,0 0-6,0 0-4,0 0-1,0 0 0,-20-21 3,20 20 0,0-1 4,0 2 0,0-2 1,0 2 3,0 0 2,1 8 0,4 9-1,0 6 0,-3 2-6,3 4 1,1 1-6,1-3 2,2 1-4,0-3-4,2-5 1,2-2 0,-1-5 1,-1-4 2,1-2 1,-5-3-1,4-4 2,0 1-1,-3-1 1,7-2 0,-6-3 2,1-6-2,0-1-1,-3-2 1,0-6-2,-1 0 0,0-1-1,1-1-2,-1-2 2,-1 1-4,2 0 5,1 2-1,-4 6 2,2 1-2,-1 6 1,-5 3 0,4 0 0,-4 5 0,0-2-1,0 2-1,0 0 0,1 0 0,-1 0 1,0 0 1,0 2 1,-1 8 0,-3 7-1,2 5 1,1 5 1,1 5 1,0 6-2,3 5 2,2 6-4,0 6 1,2 3 1,-6 2-4,-1-2-1,-1 1 0,-9-4 2,-2-5 0,-3-7 3,1-2 1,-2-12 0,3-3 5,3-11-7,-1-4 4,5-5-1,2-4-1,1 0 3,-2-2-3,-3-4-2,-2-8-4,-1-5 5,3-2-5,4-3 4,1 0 2,1-1-1,2-1 0,0 1 0,2 2-1,5-1-1,1 2 0,3 0-3,4 0 2,0-1 0,8-3 0,1-1-3,4 2 1,0-3-4,2 0-4,0 4-5,-4 1-11,-5 5-18,-11 7-39,-3 5-119</inkml:trace>
  <inkml:trace contextRef="#ctx0" brushRef="#br0" timeOffset="99252.677">6384 16431 442,'0'0'8,"0"0"2,0 0-1,0 0 0,0 0 0,0 0-3,0 0-1,0 0-2,0 0-2,84-15-1,-49 15 0,3 4-1,4-3 0,4 2 2,-1 1 0,1-3-1,-4 1 0,-2 0-2,-8 1-3,-10-3 1,-3 4-1,-9-3-2,-6 1-3,3 0 0,-7-2-1,0 0 0,0 0-10,2 0-13,-1 0-29,-1 0-37,0 0-51</inkml:trace>
  <inkml:trace contextRef="#ctx0" brushRef="#br0" timeOffset="99580.6957">6465 16680 379,'0'0'-3,"0"0"6,0 0 5,0 0 3,0 0 3,0 0-2,0 0 1,0 0-5,0 0 0,71 10-1,-46-8 0,-2-1-2,5 1 1,-1 1-2,2 0 0,1 1-1,2 1-3,-2 0 1,1 0-2,-5 2 1,0-1 0,-9-2 0,0 2 0,-8-2 2,-4-3 2,2 2 1,-7-3 4,0 0-1,0 0-1,0 1-3,0 4-4,0 0-8,0-2-5,-2 1-12,-5-4-28,1 0-61,-1-3-126</inkml:trace>
  <inkml:trace contextRef="#ctx0" brushRef="#br0" timeOffset="100648.7568">8124 15839 244,'0'0'5,"0"0"4,0 0 4,0 0 7,0 0 4,0 0-2,0 0-4,0 0-7,91-55-5,-61 55-2,5 3-1,4 2-1,4 2 3,2-4-4,4 2 1,3-2-2,2-1 0,1-2-2,0 1-1,0 1-3,-7 1-6,-5 1-8,-16 3-18,-8 1-36,-12 3-130</inkml:trace>
  <inkml:trace contextRef="#ctx0" brushRef="#br0" timeOffset="101267.7922">8199 15751 136,'0'0'9,"0"0"15,0 0 13,0 0 8,0 0 1,0 0-8,0 0-5,0 0-5,0 0-5,0 0-6,-37-22-4,37 22 0,0 0 1,0 0 0,0 0 3,4 8-4,9 11-3,3 3 2,5 4-4,5 3 0,5 3-3,3-1-3,6 3-2,3-1-2,0 1 1,0 0 0,0 0-1,-4 0 1,1 0 0,-5 0-1,-4-2 2,-1-1-1,-5 1 0,-3-3 1,-3-3-1,-6-2 1,-3-7 0,-3 0 0,-2-8 3,-4-5 0,2 2-2,-3-1 1,0 0-2,0 4 0,-3-1 1,-4-1 2,-2 3-4,-4-3 2,-3 3-2,-2 0 2,0-1-3,-4 4 2,-1 6-1,-3 6 0,-4 5 1,-2 7 0,-6 4 0,-2 7-2,-6 4 1,1 3-4,-5 3-1,6-3 1,1-1 3,5-8-1,6-5 4,5-9-3,7-7 1,6-10-1,7-7 2,3-3 0,4-5-1,-2 0-2,2 7 0,0 2 1,7 3 0,4 3 8,3-1-5,7-6 7,3 1-6,5-6-2,6-3-1,7-3-8,5-9 8,8 0-9,2-5 11,8 0-2,0-2-2,3 2-1,0 2-7,-3 2-8,-2 4-12,-9 4-21,-5 5-32,-11 0-63</inkml:trace>
  <inkml:trace contextRef="#ctx0" brushRef="#br0" timeOffset="105122.0127">9269 15826 206,'0'0'23,"0"0"3,0 0 1,0 0-1,0 0-1,0 0-6,0 0 1,0 0-3,-5-11-1,5 9 0,0-2 1,0 1-3,9-1 1,4-3-3,6 6-1,3-1-4,6 2 0,3 0-4,2 0 0,3 0 0,5 2-2,1-2 1,1 1-1,2-1-1,-3 2 0,1 0 0,-5-2 0,-13 0-1,-4 0-1,-7 0-2,-8 0-4,2 0-4,-8 0-1,0 0-2,0 0-7,0 0-15,0 1-29,-9-1-40,-10 2-81</inkml:trace>
  <inkml:trace contextRef="#ctx0" brushRef="#br0" timeOffset="105864.0551">9153 15862 292,'0'0'-4,"0"0"3,0 0 1,0 0 5,0 0 3,0 0 2,0 0 6,0 0-5,0 0 2,0 0 0,73 58-3,-44-38 1,1-1 1,6 1-4,0-1 0,2-1-1,1 2-3,-2-1 2,4-4-3,-5 5-2,2-4 0,-5-1-1,0 0 2,-4-1-2,-4 1 2,-7-8-1,-5 0 0,-3-1 2,-8-4 2,4 1 4,-6-3 4,0 0 3,0 0-2,1 1 0,0-1 0,-1 0-3,2 2 0,-2-2-5,0 1-4,1-1-2,-1 1 0,0 4-2,-3 3 1,-5 4 0,-5 5-1,-2 0 2,-3 3-1,-2 1 0,-1 4 2,-4-1-4,2 4 5,-1 1 1,2 1-3,0 4 3,1-1-4,2 0-1,0 1-1,2-1-2,2-2 4,1-2-1,2 0 2,2-1 0,-2-4 0,2-1-1,-1 1 1,-2-2 1,3 2 1,-3-4-2,3 0 2,1-5-2,2-3 2,1-4 1,3-4-1,0 0 1,3-4 2,-1 0-1,1 0 0,-2 1-2,2-1-4,-2 2 2,2-1 0,0 1 2,0 3 1,0-1 0,5 4-2,7 2 2,-4-5-1,6 3 1,4-4-1,-2 1-1,9-2 0,-4-1 0,4-2-1,-1 0 1,4 0-1,1 0-1,4 0 0,3-2 0,3 2 1,2 0 0,2 0 0,-1 0-1,1 0 0,-1 5-1,-2 0 0,-2-1 1,-4 1 0,-3 0 0,-5-3 0,-8 3 0,-8-5 2,-3 2-1,-2-2 1,-1 1 1,0-1-1,2 2 1,-6-2-1,0 0 1,0 0-2,2 0-2,-1 0-3,2 0-7,-3 0-13,3 0-22,-2-5-45,1-2-153</inkml:trace>
  <inkml:trace contextRef="#ctx0" brushRef="#br0" timeOffset="107960.175">10641 15705 248,'0'0'49,"0"0"0,0 0-6,0 0-5,0 0-7,0 0-6,0 0-6,-36-78-8,36 78-6,-3-2-3,3 2 1,-3 12 2,0 9 0,-2 13 3,5 3 3,0 7-7,0 2 2,8 3-5,-1 3-2,2-3 3,0-2-3,1 0 2,-3-4-2,2-1 0,-2-8 0,-3-2 1,-1-11 0,-2-2 0,1-7 0,-2-5 0,0 3 0,0-5-2,0 0-2,0 0-3,0-5-6,-2 0-15,1 0-17,-1-8-21,-1-11-27,2-7-18,1-5-30</inkml:trace>
  <inkml:trace contextRef="#ctx0" brushRef="#br0" timeOffset="108281.1934">10563 15768 233,'0'0'38,"0"0"-6,-3-84-5,7 58-2,4 2-4,2 3-3,-1 4-4,0 5 1,1 3-5,-2 4-1,3 4-2,8 1 1,1 1 2,8 11-1,-2 1-1,-3 5-2,0 3-5,-1 2 0,-2 1-4,-6 0-3,-2 2 0,-3-1-1,-6-3 7,-3 2 1,-2-5 5,-9-1-3,-5-1 1,-6-4 1,-4-1 1,-3-2 1,-3-2 0,-1-1-2,1-5 3,2 1-1,8-2 1,5-1-1,4 0 0,7 0-4,2 0-3,4 0-7,-2 0-4,2 0-1,0 0 0,0 0 1,0 0-11,12 0-16,7 1-37,7 1-54,1-2-101</inkml:trace>
  <inkml:trace contextRef="#ctx0" brushRef="#br0" timeOffset="108601.2117">10963 15876 306,'0'0'2,"0"0"0,0 0 3,78 52-3,-57-35 1,-4 1-2,3 5-1,-3-1-2,-1 3-4,0 0-5,-4 2 3,-5-8 3,-4 0 7,-3-2 5,0-2 8,-4 5-1,-6-7 4,1-2 3,-6-5-3,7-2 8,-7-4 1,-1 0 2,1 0 0,-1-7-5,1-7-5,8-1-9,3-5-2,1 0-3,3-6-3,5 2-2,8-3 0,3 0 0,4-2-2,1 0 0,3 0-1,2 2-3,0 0-6,0 4-10,-4 2-19,-2-1-23,-2 7-34,-7 3-98</inkml:trace>
  <inkml:trace contextRef="#ctx0" brushRef="#br0" timeOffset="108992.234">11646 15200 470,'0'0'2,"0"0"3,0 0-1,0 0 1,0 0-4,0 0 0,0 0-2,0 0 4,0 0-1,-38 84 4,34-39-2,1 9-1,-3 4-1,2 5 1,1 0-2,0 1 4,2 0 4,-1-1-3,2-5 4,0 0-7,0-2 0,3 0 2,3-6-3,2 1-1,1-5 0,0-2 0,2-4 0,1-3 2,1-8-3,3-4-3,-3-4 3,-2-7-1,-2-3 0,-3-6 1,-3-2-3,0 1-4,-3-4-1,0 0-7,0 0-18,8 0-25,-1-2-72,4-10-116</inkml:trace>
  <inkml:trace contextRef="#ctx0" brushRef="#br0" timeOffset="109712.2752">11773 15491 415,'0'0'-8,"0"0"6,0 0 5,0 0 6,0 0 1,0 0-5,58 93 0,-35-59-4,3 0-1,1-2-1,2-1 0,0-5 1,-3-2 0,0-5 3,-1-1-2,-9-8 5,-7-4-5,-4-3 1,-5-3 1,0 0 5,0 0 3,2 0 0,1 0-4,1-8-7,0-8-1,-1-8-3,1-5 4,-1-3 2,0 0 0,2-3-1,-1 1 1,3 0 2,0 5-2,-2 9 3,0 3-1,0 7-3,-4 4 3,4-3-1,-1 6-2,-3-2 1,2 2-3,-3 3 0,0-2 0,0 2-1,2 0 0,-1-1 2,4 1-1,0 0-2,3 1 2,3 7-2,-5-1 1,1 6-3,-2-4 3,-5 3 2,0 6 2,0 0-2,-3 7 5,-6-4-4,-3-2 0,-2 0 3,-1-1-3,-2-3 1,1-1-1,3-3-1,0-4 1,6-2 0,3-2 0,1-1-1,3-2 1,-2 0 0,2 0 0,0 2 0,0-2-1,0 0 1,0 1 1,0-1 0,0 0 0,0 2 0,3-2 0,8 2-1,3 3 1,4 0 0,-3 6 4,-1 2-1,-1 7 3,-1 4 1,1 3-8,-1 5 4,-1-2-5,-2 4-2,-1 0 5,0-2-4,-1-2 2,-1-1 0,-2-4 0,-1-6-1,0-2 0,-1-7 0,-2-5 1,2 2-2,-2-4 2,2 4-1,-1-2 0,2 0 1,-3-5-1,0 0-2,0 0-4,0 2-1,1-1-7,-1 1-10,0 0-24,0-1-36,2 0-87</inkml:trace>
  <inkml:trace contextRef="#ctx0" brushRef="#br0" timeOffset="109954.2891">12502 15810 480,'0'0'-4,"0"0"-1,0 0 6,0 0 3,0 0 0,0 0 0,0 0-4,0 0-1,102-20-3,-76 20-3,0 5-2,0-1-2,0-3-11,-1-1-12,1 0-27,-2 0-59,-7-1-95</inkml:trace>
  <inkml:trace contextRef="#ctx0" brushRef="#br0" timeOffset="110158.3007">12486 15940 285,'0'0'-5,"0"0"7,0 0 7,0 0 0,0 0-4,0 0-2,0 0-3,0 0-2,88 48-5,-69-45-3,2-3-7,2 0-28,0 0-122</inkml:trace>
  <inkml:trace contextRef="#ctx0" brushRef="#br0" timeOffset="110708.3322">12914 15722 412,'0'0'-6,"0"0"8,0 0 6,0 0 1,0 0 0,0 0-3,0 0-4,0 0 1,2 85-5,12-70 4,1-1-4,2-2 1,0-4 1,-5-2-3,5-3 3,-6 0 1,1-3 4,5 0 0,-3-3 1,4-5 0,-4-2-1,-2-3-2,-2 0 6,-4-2-5,2-4 5,-3 2 2,-1-4-2,-2 8 2,1-4-3,-1 7 2,-2 5-3,2 1 1,-2 4-3,0 0-5,0 0 0,0 0 0,0 0 0,0 2 1,0 15 4,0 9-3,0 9 0,0 3 2,0 3-6,1 3 4,2 2-6,1 0 0,1 0-1,-1 0 0,-1 0 2,-1-4-3,-2-3 1,0-3 1,-6-3 2,-6-4 2,-1-7 1,-1-2 1,-4-4 0,7-7 0,-4-1 2,5-5 1,0-3 1,-1 0-3,2 0 0,-1-9-5,5-8 1,0-4 0,3-6-3,2-6 3,0-1-2,7-6 2,-2-1-5,2-1 5,-1 3-3,0 2-2,1 7-1,-5 7-7,1 4-16,-1-2-21,-1 4-42,4-8-121</inkml:trace>
  <inkml:trace contextRef="#ctx0" brushRef="#br0" timeOffset="111113.3554">13308 15305 462,'0'0'-6,"0"0"3,0 0 10,0 0 8,0 0-3,0 0-2,104 61-3,-70-29-1,2 7-4,-2 3 1,-2 4-4,-1 1 1,-4 1-1,-5-2-1,-3 0 5,-6-4-3,-5-2 4,-6-4 0,-2-3-2,0 2 3,-6-1-2,-6 0 1,2 0-2,-4 1 1,2 0-2,0 2 2,0-3-1,1-3 1,1-4-2,2-9 2,5-3-3,0-5 1,2-5-2,-2 0-2,3-5-5,0 0-6,0 0-6,0 2-23,0 1-68,10-3-137</inkml:trace>
  <inkml:trace contextRef="#ctx0" brushRef="#br0" timeOffset="112185.4167">13887 15448 233,'0'0'18,"0"0"9,0 0 11,0 0 4,0 0 0,0 0-8,0 0-8,0 0-10,0 0-9,0-61-1,0 61 0,1 1 8,3 18-1,2 10 0,4 13-3,-1 5-2,0 7-2,0 0 0,1 2-3,0-1-2,2-2 1,-4-3-4,2-3 4,-3-4-3,0-7-1,-4-5 1,0-8-2,-3-3 2,0-9 0,0 1 1,0 0-1,0-7 1,-1-1-2,1-4-3,-5 0-4,-2-9-4,-1-10 1,-1-6 4,1-7 3,3-3 3,2-3 3,-1-4 0,4-4-2,-5-2 5,2-1-2,-1-2 2,-1 2 2,0 2 0,2 3 1,0 5 1,0 4 2,0 4-2,2 12-1,1 1-3,0 5-2,0 2-1,0 3-1,1-2 0,2 3 2,5 2-4,1-2 2,5 7-1,6 0 0,4 0 1,8 9 0,-3 4-1,-4 2 0,-2 3 0,-3 2-5,-7 0 3,-2 0-3,-7-3 3,-2-1 2,-2 2 3,-3-1-1,-7 4 0,-1-4 0,1-1 0,0-6 1,-1 0 0,1-3-2,2-2 0,1 0 0,-1 0-2,5-2 1,0-2-3,0 2-6,3-3-6,-1 0-14,1 0-17,0 2-22,0-1-39,0-1-119</inkml:trace>
  <inkml:trace contextRef="#ctx0" brushRef="#br0" timeOffset="112508.4351">14338 15690 285,'0'0'3,"0"0"7,0 0 5,0 0 3,0 0 2,0 0-4,0 0-5,0 0-5,76 97-4,-63-71 0,-5 3-2,-4-2 3,-3-1 3,-1-3 2,-4-1 4,-2-8 1,-3-2 2,2-4 0,4-4 3,1-1 4,2-3-2,-5 0 0,1 0-5,-2-7-5,-4-6-2,7-4-2,0-7-2,3-1-2,2-2-1,6 1-7,7-1 1,-2-1-3,7 3 0,1-1-4,2 2-6,1 1-21,3 2-31,2 1-68,2 2-107</inkml:trace>
  <inkml:trace contextRef="#ctx0" brushRef="#br0" timeOffset="112845.4544">14926 15008 402,'0'0'9,"0"0"2,0 0 0,0 0 2,0 0 0,0 0 0,-75 92 3,66-47 6,5 10-6,0 7 0,2 3-4,2 6-7,0-3 1,0-1-3,2-4 0,2-2-4,0-6 2,3-1 1,-1-5-2,3-3 3,-2-4-4,5-1 2,-4-4-1,3 0 1,0-5-2,-1-5-3,1-2 0,-2-6-6,-1-7 3,-2 0-11,-2-5-8,-1-4-26,4-3-39,-3-7-113</inkml:trace>
  <inkml:trace contextRef="#ctx0" brushRef="#br0" timeOffset="113134.471">15094 15378 441,'0'0'-10,"0"0"2,0 0 6,0 0 10,0 0 1,0 0 1,0 0-2,0 0-4,94 91 1,-72-58-3,2 3 1,1 3 2,-1-3-1,-1-1 0,-1-5 1,0-1-3,-4-7 1,-1 0-3,-3-5 2,-4-5 1,-1-2-4,-2-3 2,-4-4-6,0-1-2,-3-2-3,0 0-10,3 4-14,-1-1-28,1 1-72,0-1-89</inkml:trace>
  <inkml:trace contextRef="#ctx0" brushRef="#br0" timeOffset="113429.4878">15345 15257 285,'0'0'9,"0"0"7,0 0 10,0 0 1,0 0-1,0 0-9,-56 106-4,46-61-3,0 5 0,1 5 1,-1 2 1,4 1-3,-1-2 0,0-3 0,-1-3-3,1-4 3,-1-7-2,-1-3-1,0-4 2,2-6-1,-3-4 2,4-7-3,3-6 1,2-5-4,1-4-1,-2 0-3,2 0-2,0 2-7,0 0-2,0-2-5,0 1-13,0-1-18,0 0-23,5-5-41,3-7-87</inkml:trace>
  <inkml:trace contextRef="#ctx0" brushRef="#br0" timeOffset="113660.501">15637 15523 407,'0'0'-7,"0"0"7,0 0 4,0 0 3,0 0-1,0 0-1,77-25-4,-47 25-2,1 0-1,-4 0-2,-1 1-1,-8 1-3,0-1-4,-7 1-12,0-1-20,-2 2-45,-5-1-53</inkml:trace>
  <inkml:trace contextRef="#ctx0" brushRef="#br0" timeOffset="113845.5116">15610 15741 352,'0'0'-1,"0"0"9,0 0 0,0 0-1,0 0-1,0 0-3,94 34-2,-62-34-2,1 0-2,2 0-10,-1 0-14,-2-5-68,-1-2-120</inkml:trace>
  <inkml:trace contextRef="#ctx0" brushRef="#br0" timeOffset="114324.539">16096 15376 442,'0'0'-11,"0"0"4,0 0 7,0 0 6,0 0 0,0 0-2,0 0-2,0 0-2,84 62-3,-70-36-2,-2 5 0,-2 0-5,-6 0 3,-3-1 1,-1-2 5,-4-5 4,-6-3 5,-3-3 3,6-5-2,-7-4 0,6-3-3,-3-3 2,0 1 0,7-3-2,-5 0 1,5 0-5,0-5 0,0-11-5,4 0 1,6-9 2,8 2-1,1-3 2,3 1 0,2 1 1,-1-1 0,0 1 3,-2 3-3,-4 1 4,-3 6 1,-1-1 0,-5 8 4,-2 3-2,1-2-1,-3 6-1,0-1-3,0 1-3,0-1-2,0 1-3,0 0 3,0 0 1,0 12 0,0 7 2,0 9 1,-3 1-3,1 1 2,1-1-2,1 1 2,0-2-1,0-4 0,0-2-1,1-6-1,1-1 0,2-6-3,0 0-2,4 3 1,-1-4-4,4 1-2,4-4-24,2-5-36,9 0-115</inkml:trace>
  <inkml:trace contextRef="#ctx0" brushRef="#br0" timeOffset="114720.5617">16676 14769 298,'0'0'8,"0"0"2,0 0 5,0 0 3,0 0 3,0 0-3,0 0 1,18 92-1,-11-41-2,-2 8 1,1 7 1,-3 2-6,-1 4 1,1 1-5,-1 2-6,-2-2 2,0-3-3,0-5 3,0 0 0,-2-6 2,-1-7 3,2 0-3,0-9 4,-1-3-4,1-7 0,-1-2-1,1-12-2,-2-1 0,3-6 0,-2-6 1,2 0-2,0-6-1,-1 0-2,1 0-3,0 2-2,0 0-3,0-1-2,0 1-3,0 0-9,6-2-35,8 0-103,12-9-91</inkml:trace>
  <inkml:trace contextRef="#ctx0" brushRef="#br0" timeOffset="115884.6283">17103 15241 265,'0'0'27,"0"0"4,0 0-2,0 0 0,0 0-7,0 0-5,0 0-4,0 0 1,0 0 2,0 0 3,-29-34-1,29 31-3,-1 3-4,1-3-6,0 3 0,0 0-3,0 0 2,0 11-2,0 10 2,3 8-2,3 0-1,5 5-4,-1-2 2,4-2-3,1-1 2,0-4-1,5 0 1,-1-7 1,-2-3 1,-3-6 3,-5-4-2,-4-2 1,-1-3 1,2 0 0,1-3 2,5-9 1,-7-2-1,1-5 0,-2-3-2,-2 1-3,-1-2 0,1 1 0,-1 0-2,5 0 2,1-2-2,5 2 0,0 1 0,6 2 1,1-1 0,1 3-1,-1 4 1,-3 5 1,-3 0-1,-2 4 1,-2 1-2,1-2-5,-4 5 6,3 0-1,-5 0-2,1 0 5,0 7-2,-5 5-2,0 5 5,-1-2-2,-8 7 0,-4-5-2,2-3 1,-4 0 1,-1-2-1,2-2 3,-2 0-2,4-3 0,-1 0 0,5-3-1,-1 2 2,0-1 0,1 1 0,0-2 0,5-2 0,-4 5-2,4-4 2,-1 0 0,1 0 0,0 1 0,2-1 0,-2-1-1,1 3 1,1 0 0,1-1 1,0 6 2,0 7-3,0-2 1,3 9 0,3-1 0,-2 6 1,3 6-2,-4 4 4,1 1-3,-1 1 1,-1 1 4,1-1-6,-2-5 3,1-3-5,1-4-2,-2-8 1,2-2 1,-2-7-1,1-2-3,2 0 0,-3-5-2,4 3 0,-2-5-3,-2 0-4,2 2-11,0-3-18,0-2-31,0 2-59,2 1-102</inkml:trace>
  <inkml:trace contextRef="#ctx0" brushRef="#br0" timeOffset="116107.641">17774 15300 348,'0'0'10,"0"0"5,0 0 6,0 0-3,0 0-8,0 0-5,96-42-3,-76 42-7,3 1 3,-3 5-6,2 1-3,-2 0-17,1 1-30,-6-4-78</inkml:trace>
  <inkml:trace contextRef="#ctx0" brushRef="#br0" timeOffset="116272.6504">17686 15552 281,'0'0'-1,"0"0"10,0 0 3,0 0-4,0 0-3,0 0-7,78 47-4,-52-42-7,6-1-22,1-4-81</inkml:trace>
  <inkml:trace contextRef="#ctx0" brushRef="#br0" timeOffset="116784.6797">18233 15257 356,'0'0'8,"0"0"6,0 0 2,0 0-2,0 0-1,0 0-5,0 0-3,0 0-3,0 0-2,18 87-2,-8-62 1,0-3-1,6-1 0,1-4-5,4-5 2,4-5 2,2-4 2,-1-3 2,0-2 1,-4-6 3,-2-4-2,-1-5 2,-6 0-1,-4-3 2,1-4 1,-6 10-2,-3-6 2,-1 2 0,0 4-3,0 1 2,0 3-2,0 5-2,0 0-3,-1 0-2,-2 5 1,-1 7 2,-5 8 4,0 9 1,1 5-1,-1 6-2,0 3-1,2 8-2,-2-1 0,0 2-1,0 2 2,1-4-3,-1-6 3,0-4-2,0-3 1,-2-7 1,-2-1-1,1-4 4,-6-4-2,0-3 3,-1-3 0,3-4 4,-1-5 1,-1-1 1,4-3 1,-6-8 1,8-5-4,4-3-6,3-5 0,5-2-6,0 1 1,10-2-3,3-2-4,6 1-7,3 1-16,4-3-27,4 1-64,1-3-117</inkml:trace>
  <inkml:trace contextRef="#ctx0" brushRef="#br0" timeOffset="117113.6986">18585 14647 406,'0'0'6,"0"0"6,0 0 4,88 22 0,-59 7-3,2 12-4,-1 7-4,-4 10 0,0 5-3,-7 3 1,0 2 7,-8-1-4,-3-1 2,-2-3-5,-5-4-3,-1-2 0,0-4-1,0-5 1,-1-4 3,-7-3 1,-1-2 1,-3-6 2,-3-2-1,-5-4 1,-1 0-4,-3-5-1,-2-3-2,3-1 0,1-4-1,7-6-1,6-3-4,7-1-6,2-4-14,-3 0-46,2 0-176</inkml:trace>
  <inkml:trace contextRef="#ctx0" brushRef="#br0" timeOffset="118464.7758">19198 14613 238,'0'0'35,"0"0"-2,0 0-3,0 0-6,0 0-9,0 0-6,0 0-5,0 0 0,0 0 3,-14-3 2,14 29 3,0 10-1,0 10-2,0 4 0,0 6-1,0 3 1,0 1-2,-6 0 2,-1-2 2,-2-4-1,-1-1 3,1-5-6,1-2-4,2-6-1,3-4-4,-1-4 2,4-4 0,0-6 0,7-1-1,2-7 0,-2-5-3,7-3 3,2-4 0,4-2 1,6-8 2,-2-5-3,2-6 1,-2-5 0,-1-1 1,-1-4-1,-3-2 2,-2-2-1,-4 1 1,-1-1-1,-4 2-2,-1 4 1,0 7-1,-5 8 5,-1 7 0,-1 5 1,0-1-4,0 1-3,0 0-1,0 0 0,0 8 9,-5 12-3,-5 5 2,0 5-3,1 3-3,3-1-1,5 0-1,1-1 1,4-5-1,9-1 0,3-4 2,6-4-1,1-5-1,0-4 2,2-5 0,-7 0 1,-2-3 2,2-1 0,-5-5-2,5-6 2,-6-2-1,-2-3 1,-4-2 2,-2-6-3,-4 1 2,0-4-2,0 1 0,-6 2 0,-1 1 1,-3 0-2,4 9-3,-1 1 2,1 6-6,-4 4 2,-3 0 5,-3 4-7,-6 4-3,-2 10-11,-1 1-20,1 4-22,2 1-50,8-6-114</inkml:trace>
  <inkml:trace contextRef="#ctx0" brushRef="#br0" timeOffset="119064.8102">19998 15120 271,'0'0'13,"0"0"3,0 0-1,0 0-3,0 0-5,0 0-1,0 0-2,0 0 2,0 0-1,-91-54 3,69 59 1,-1 7 3,1 3 4,-1 5 4,0 2-7,1 0 1,2 0-6,4 3-5,3-4-1,6-4-4,4 1 0,3-1-3,3-3 2,7 2-3,0-5 3,3-5 0,4-4 0,1-2 1,5-5 1,-2-4 0,-3-3-1,-1-3 2,-2 0 0,-2-2 2,-6 4-2,-1 1 1,-2 2 0,-2 3 2,-1 3 2,-1 4-2,0-1 1,0 1-5,0-2-1,2 2 2,-2 0 0,0 0 0,0 14 3,0 6-4,2 6 1,1 1-2,0 0 1,0 1 0,1 0 1,1 2 0,-2 2 0,-2 2 0,-1 1 0,0 0 2,-4-1 4,-5-1 1,-4-3 0,0 0-1,-4-1-2,-1-1 0,-2-3-2,-1-4 5,3-1-7,-1-5 4,6-6-4,0-1-1,6-4 2,2-2 1,-4-2 1,0 0-1,-3-7-1,-2-7-4,-2-4 5,9-6-2,1-2 1,-1-6 1,7-2-1,4-4-2,8-3-4,4 0-1,4-1-7,4 1-5,7 3-19,2 3-34,5 2-117</inkml:trace>
  <inkml:trace contextRef="#ctx0" brushRef="#br0" timeOffset="119860.8557">14808 16376 288,'0'0'6,"0"0"-1,0 0-2,0 0 1,0 0-1,0 0 1,0 0 3,0 0-1,-38 111-1,29-62-1,1 5 1,2 2-2,2 2 2,2 3-1,2 2 3,0 0-1,3-3 1,6 0-1,1-3-4,3-2 10,3 0-7,-2-1 6,3-1 0,-2-2-8,4-5 4,-3-4-6,-1-5 0,-3-7 1,-3-11 1,-5-7-1,0-5 0,-2-2-2,-2 0 1,3 0-2,-3-5-6,0-3-18,3-11-30,0-10-50,4-10-64</inkml:trace>
  <inkml:trace contextRef="#ctx0" brushRef="#br0" timeOffset="120728.9053">15501 16681 205,'0'0'11,"0"0"5,0 0 6,0 0 1,0 0-8,0 0-5,0 0-3,0 0-1,0 0 6,0 0 3,3 21 2,0 8 2,0 5-1,1 5-6,1 4 1,-4 2-4,0 1-3,-1-2-2,0-3-2,0-6 4,0-7 1,-1-6 4,-3-7-1,2-6 2,0-4 1,0-2-1,2-3 1,-1 0-4,-1 0-4,-2-7 0,0-8 3,-4-9 0,4-2 2,-3-6-2,6 0-2,-1-6-1,2-1 0,0-2-3,0-1 1,7-4-2,2 0 0,1 4-1,4 2 0,0 6-1,3 3 1,-1 6 1,-1 5-4,-3 8-2,-6 4-1,-2 6-5,3 2 3,2 0 1,4 5 3,6 4 1,-7 4 1,2 2 0,-2 0-3,-5 0 4,0-1-3,-4-4 4,-3 2 3,0 5-2,-8 0 2,-6 1 0,0-3-2,-4-1 0,1-4-2,4-2 2,0-2-6,3-3-3,6-2-15,-5 4-17,4-3-22,1 6-19,-1 1-31,5-2-50</inkml:trace>
  <inkml:trace contextRef="#ctx0" brushRef="#br0" timeOffset="121004.9211">15790 16813 327,'0'0'-6,"0"0"5,0 0 2,32 98-1,-22-73-1,-1 2 2,1 0-2,-1-1-2,-5-6 2,1-1 0,-2-9 1,-3 1 5,0-1 5,0-5 11,0-1 12,0-4 5,0 0-2,-2 0-10,-4-7-10,-1-11-7,1-7-5,6-4-4,0-4 0,10-2-6,9-1-1,3 3-4,4 1-3,4 5-13,2 1-22,2 6-24,-1 3-52</inkml:trace>
  <inkml:trace contextRef="#ctx0" brushRef="#br0" timeOffset="121248.9351">16473 16465 371,'0'0'7,"0"0"6,0 0 6,0 0 0,0 0-6,-43 111-2,34-72-4,5 7-4,-1 3 1,4 3-2,-1 6 1,2 2 0,0-1-1,5 1-1,5-3 0,-2-5 7,4-1-9,2-7 3,3-7-4,1-10-7,3-9-3,3-9-14,7-9-34,2-4-70,6-14-99</inkml:trace>
  <inkml:trace contextRef="#ctx0" brushRef="#br0" timeOffset="121532.9513">16856 16523 441,'0'0'-1,"0"0"0,0 0 8,0 0 4,0 0-2,0 0 2,29 79-6,-11-52-1,5 2 0,7-4-2,1 0-1,3 0-2,-2-4 2,-3-1-2,-4 0 4,-4-3-1,-6 2-4,-4-7 2,-5 2 0,-3-4 0,-2 1 0,-1 1 0,0-6-6,0 0-5,0-6-15,0 0-29,0 0-45,2 0-123</inkml:trace>
  <inkml:trace contextRef="#ctx0" brushRef="#br0" timeOffset="121806.967">17183 16443 205,'0'0'8,"0"0"3,0 0 3,0 0 3,0 0 2,0 0 2,0 0 0,-58 88 3,36-49-1,-1 6 1,-3 1-1,-2 3-4,4 1-6,-1 1 0,4-3-6,4-1 0,4-5-3,2-5 0,2-3-2,4-6-1,4-9-2,-1 0 0,2-9 0,0-4-3,0 1 2,0-7-1,0 0-3,0 0 1,0 0-4,0 3-8,0-2-18,0 0-39,0-1-60</inkml:trace>
  <inkml:trace contextRef="#ctx0" brushRef="#br0" timeOffset="122015.9789">17494 16615 446,'0'0'-1,"0"0"3,0 0 0,0 0 2,0 0-1,0 0-4,85-28-4,-56 28-4,-1 0-3,2 0-7,-3 0-19,-1 0-41,-8 0-127</inkml:trace>
  <inkml:trace contextRef="#ctx0" brushRef="#br0" timeOffset="122215.9904">17494 16794 372,'0'0'2,"0"0"11,0 0 2,0 0-1,0 0-3,77 17-7,-49-15-2,4 1-3,0 1-2,0-1-3,-2 2-4,-8 0-13,-2-1-32,-2-1-97</inkml:trace>
  <inkml:trace contextRef="#ctx0" brushRef="#br0" timeOffset="122684.0172">18005 16607 406,'0'0'-8,"0"0"9,0 0 5,0 0-4,0 0-4,93 5-4,-66 3-2,-3 6-1,-3 1 1,-3 4 1,-7-1 3,-6 3 1,-5 0 1,-3-1 3,-8-1 3,-4-2 4,-3-3 4,1-4 4,4-2 2,3-4 1,0-4-3,-1 0-2,2-2-4,-2-8-6,8-2-4,3-5-5,6-5-3,10-1 1,3-1 0,6 0 1,2-1 4,-1-2 0,3 3 1,-3 0 5,-4 1 0,-2 0 3,-4 3 3,-5 6 4,-3 7 2,-5 4-1,-3 3-2,0-2-6,0 2-2,-8 0-2,-6 0 0,-2 9-2,0 7 1,3 6 0,0 3 0,2 2-1,3 2 0,4 0-1,1-2 2,3-3-3,0-1 1,3-3-1,3-3 0,1 0 0,-1-5-1,3-4 1,-2-1-4,1-5-6,7 1-8,1-3-33,5-7-42,2-8-121</inkml:trace>
  <inkml:trace contextRef="#ctx0" brushRef="#br0" timeOffset="123084.04">18653 16209 312,'0'0'5,"0"0"2,0 0 7,0 0 3,0 0-1,0 0 0,0 0-4,0 0-3,32 93 3,-26-60-1,0 2 4,-1-1 1,-3 3 0,1 1-5,-3 1 2,0-5-4,0 1-3,0-3 2,0 0 2,-3 0-1,1 1 0,-3-1-1,-1-1-1,2-2-2,0-9-3,3-1 0,1-6-2,0-1 0,0 2-1,0-2 2,0 1-1,0-8 1,0 6 1,0-5-1,-3 2 1,2 4 0,-4-4 0,0 1 0,-2-2-1,1 3 0,0-5-1,-1 2-1,3-4 1,1-1-1,3-2-1,-2 0-3,2 0-3,-1 0-12,-2 0-33,-3-5-49,6-7-139</inkml:trace>
  <inkml:trace contextRef="#ctx0" brushRef="#br0" timeOffset="124580.1256">19009 16404 247,'0'0'20,"0"0"2,0 0 1,0 0-5,0 0-7,0 0-4,0 0-3,0 0 3,0 0 1,17 0 0,1 17-1,-2 3-1,1 1-5,0-2 0,1 1-1,-1-3-2,-6-4 2,1-3 2,-3-3 2,-6-6 4,1 2 1,-4-3 7,0 0 3,0 0 1,4 0-4,2-1-3,4-12-6,2-3-4,-2-3 2,6-5-9,0 2 7,5 1-6,2 1 2,0 5 2,-1 1-1,-1 3 0,-7 4 0,0 0 0,-5 4-1,-4 2 1,2 1-3,-7 0-1,0 0 1,0 0 0,1 0 3,0 0 0,-1 0-1,0 1 2,0 7-1,-7 3-1,-3 2 1,-1-2-1,-5 1 1,1 2 3,-3 1-3,-3 0 4,1 1-1,-5 1-2,0 3-1,-1-3 1,0 0 0,4-1-2,-1-2 3,7-6-1,4 1 0,3-3 3,5-5-3,0 2 1,4-3-2,-1 0 0,1 0 3,0 0-2,-2 1 1,2-1 1,0 0-2,0 0 2,0 0 0,0 0-1,0 0-1,0 0 0,0 0 2,4 0 1,2 12 0,-1 2-1,2 5 2,-4 3-4,-1 0-1,0 2-1,-2 0 2,1 2 0,2-3-1,0-6-1,0-3-2,1 3 0,-2-9 2,3 7 0,-3-6-1,-1-4 0,1 0 0,-2-5-1,0 0-3,0 0-5,0 1-22,0-1-50,6 0-82</inkml:trace>
  <inkml:trace contextRef="#ctx0" brushRef="#br0" timeOffset="124803.1384">19503 16484 405,'0'0'12,"0"0"7,0 0 1,0 0-4,0 0-6,0 0-10,0 0-1,0 0-3,102-43 3,-70 42-3,2 1-2,1 0-1,-5 0-10,-9 1-12,2 3-29,-9-1-46,-7-2-73</inkml:trace>
  <inkml:trace contextRef="#ctx0" brushRef="#br0" timeOffset="124969.1479">19503 16693 352,'0'0'3,"0"0"0,0 0 5,0 0-1,0 0-5,0 0-7,0 0-9,93-8-14,-54-4-25,4-3-39</inkml:trace>
  <inkml:trace contextRef="#ctx0" brushRef="#br0" timeOffset="125465.1762">20079 16319 432,'0'0'8,"0"0"5,0 0 3,0 0-4,0 0-6,0 0-3,-23 83-2,34-61-2,4-1 4,2 1-1,0-3-2,2-1 0,-1-3 0,-2-3-4,-2-5 5,2-4-2,-3-3 2,3 0 2,3-5-1,1-6-1,-2-3 1,1-3-1,0-3-2,0-1 3,-2-1 1,2-1 2,-4 2 1,-3 6 3,-3 1-3,-3 8 1,-3 3-2,0 0-4,-3 3 1,0 0 0,0 1 4,0 13-2,0 9-1,-3 7-3,-3 1 0,-3 5-2,0 2 4,0-1-4,-1 2 1,4 0-1,-4-3-3,-1-1 2,0-3 0,-5-2 3,-3-3 2,-3-3-1,-2-2-2,-1-5 5,-2-3-1,3-4 4,6-4 0,-1-4-1,5-2-1,1-8-3,1-8-3,8-5-1,4-7-1,4-1-1,9-3 0,7 1-4,5 0-1,4-1-6,4 0-9,5-2-22,1-1-32,5-2-61,-1 0-99</inkml:trace>
  <inkml:trace contextRef="#ctx0" brushRef="#br0" timeOffset="125812.1961">20730 15845 397,'0'0'6,"0"0"3,0 0 4,0 0 2,0 0 1,0 0-4,0 0-3,0 0-4,76 89-1,-56-44 0,-2 6 1,-1 6 1,-3 6-4,-1-2 1,-4-1-3,-2 0 1,-1-5 1,-4-1-6,3-3 4,-2-8-2,-1-4 1,-2-7 2,0-8 1,0-5 0,0-6 1,0 1-1,0 1 2,0-4 0,0 1 2,-3-3-2,-4 5-2,2-5-2,-2 1 0,3-3-1,0-3-5,2 0-6,2-4-20,-2 0-39,1 0-110</inkml:trace>
  <inkml:trace contextRef="#ctx0" brushRef="#br0" timeOffset="126185.2174">21329 15634 348,'0'0'15,"0"0"-2,0 0 3,0 0-3,0 0-4,0 0 0,0 0-3,0 0 3,0 0-1,44 104 2,-27-48-6,2 7 2,0 5-4,1 5-3,-1 4 2,-3-2-1,-1 0-1,-1 0 3,-6-6-2,-1-2 1,-4-2 0,-3-5-1,0-4 0,-5 0 4,-6-2 0,-2-2-1,-2-1 3,-2-4-2,-3-5-1,0-5 0,0-6 1,0-4-3,0-5-1,3-5-2,5-7-4,5-2-5,5-5-4,2-3-25,-2 0-58,2 0-139</inkml:trace>
  <inkml:trace contextRef="#ctx0" brushRef="#br0" timeOffset="130040.4379">7451 16474 138,'0'0'11,"0"0"8,0 0 11,0 0 4,0 0-2,0 0-9,0 0-8,0 0-10,0 0-5,0 0 0,-14-14-1,14 14 2,3-2 0,11 2 0,8-1-1,5-1 1,2 0 1,-2-1 0,6 2 0,0-3 1,0 2 0,2 0 1,-2 1-2,-4-1 0,-7 0 1,-3 2-3,-7-3 2,-6 3-1,1 0 1,-7 0 4,0 0 2,0 0 0,0 0-1,0-2-1,-1 0-3,-15-1 3,-10 0 2,-9-1 4,-3 1 0,0 1 1,0 1-1,1-1-2,2 0-1,5 1-1,8 1-3,3 0 1,7 0-3,6 0-1,-5 0-2,7 1-2,0 1 0,1 0 0,3 1 4,3 2-3,7 3 2,7 1 2,2-2-4,6-2 2,2-3-1,0-2-2,5 0 1,0-2 0,0 0 1,1-1 0,-4-1 1,-7 3-2,-9 1 2,-6 0-1,-7 0 1,0 0 1,0 0 3,1 0 0,-1 0 1,0 0 0,0 0-2,-7 0 1,-6 0 0,-10 0 0,0 0 1,-3 0-1,0-2 0,7 0-1,4-1-1,4 3-1,5-2-1,2 2-1,4 0-2,-2 0-1,2 0-1,-1 0 0,-1 0 1,2 0-1,0 2 1,8 6 1,6 0-5,9 1-2,3-2 0,6-7-1,0 0 0,3 0 1,-2 0-2,1-3-2,-2-2 1,-3 0-4,-10 3-5,-6 1-19,-7 1-43,-6 0-133</inkml:trace>
  <inkml:trace contextRef="#ctx0" brushRef="#br0" timeOffset="133133.6148">11073 16654 137,'0'0'4,"0"0"-3,0 0 2,0 0 0,0 0 1,0 0 1,0 0 0,0 0 2,0 0 3,-13-1-1,12 1 6,1 0 0,0-2 0,0 2 1,5-2-1,9-1-1,4 1-1,2-3-1,8 0-1,-3 0-1,2 0-1,1 0-4,6 1 1,2 1-2,3-2 0,3 0 1,1-2 1,3 0-3,0 0 3,2-4 0,-1-1-1,3 2 2,-2-2-1,1 1-3,-2-1 3,-2 2-4,-2 1 3,-2-3-3,-2 4-1,0-1 3,-3 1-4,-1 0 1,-1 4 1,-1-1-3,-1 3 3,-3 0-1,-3 2 2,3 0-1,-1 0 0,2 0 1,0 0 0,0 0 0,3 0-1,-3 0 1,2 0-1,0 0-1,-2 0-1,2 0 1,1 0-1,-3 0 0,2 0 0,0 0 0,-1 0 0,1 0-1,0 2 1,0 0-1,0-1 1,1 3 1,2-4 2,3 4-2,2-4-1,-1 0 0,2 0-1,0-4 1,0 0 0,-2 1 0,3 1-1,-3-1 1,0 1-1,1 0 1,-4 2-1,1 0 0,-4 0-1,0 0-1,0 4 2,2-1 1,2 1 2,3 1-2,2 0 3,2-2-3,3 1 3,2-4-2,0 0-2,2-5 2,1-2-3,0 0 2,-3 2-2,1-2 3,-4 2 0,2 0-2,-5 3 2,1 1-2,-2 1 0,-3 0 1,-4 0 1,-2 0-1,-3 0 1,-2-2 0,1 2-1,-2-2 0,1-1 0,5 1 1,0 0 2,5-3 0,4 1-1,4-1-1,2-1-1,4 0 1,3 0-1,3 0 0,-1 0 0,0 2 0,-4-1 2,-2 2-1,-6 0 1,-2 0-2,-7 2 0,-5 1 1,-4 0-1,-8 0 0,-2 0 1,2 0 0,0 0 3,8-4 0,-1 1-1,2 0 1,4-1-4,1-2 4,2 2-2,6-3-1,-3 1 1,1-1-2,-3 3 1,2 1-1,-4 1 0,-2-1 0,-1 3 2,-4 0-2,-1 0 0,-2 0 0,-1 0 0,0 0 2,3 0-2,-1 0 1,4-2 1,2 0-2,2 1 3,3-3-3,3 3 0,5-2 0,1-1-2,1 2 2,0 0 1,0 1-1,-1-3 0,0 3 0,-5-1-4,1 2 4,-2 0 2,-4 0-2,-4-2 1,0 2-1,-2-2-1,-1 2-1,0-1 4,2-1-2,2 0 2,2-1-1,3 1-2,4-1 0,0-2 0,3 0-1,2 0 4,1 0-4,-2 2 2,1-2-1,-3 2-1,-3 2 2,-3-2 0,-6 0 0,-3-2 0,-8 4 2,-4-4-4,1 0 4,-7 2-1,8-1 1,-1 0 1,3-1-3,8-1 1,-1 1-1,4 1-2,-1 0 2,0 1 1,3 3-2,1-5 1,-1 1-1,2 1-3,-2-1 5,1 1-2,0 0-1,-5 0 4,-1 2-4,-2-2 0,-9-1 2,-1 1 0,1 0 2,-7 1 3,6-5-5,2 1 1,-3 2-1,8-5-1,-1 4 1,4-2 1,3 3-2,4 0 1,1-1-2,4 2 1,-1 1 1,-1 1 1,0 1-1,-3 0 0,-2 0 0,-8 0 2,-2-2-1,-9 2 0,-6 0-1,2 0 1,-8 0 3,0-1 1,6 1-1,-2-1 0,2 1-2,6-2 1,-6 1-3,4-4 0,0 1 0,1 2 0,0-1 0,-7 1 0,7-1 0,-6 2 0,-1-1-1,2 2 2,-6 0 0,0-2 1,0 2-1,2 0 1,-1-1-1,0 1 2,1 0-3,-1-2 0,1 2 0,-1 0-2,-1 0 0,3-1 0,-3 1-3,1 0-4,-1 0-8,0-1-14,1 1-33,-1 0-117</inkml:trace>
  <inkml:trace contextRef="#ctx0" brushRef="#br0" timeOffset="135320.7399">11881 15305 271,'0'0'3,"0"0"1,0 0 5,0 0 1,-89-55 3,69 43-2,2 0 2,-1-2-4,0-1 1,2 0 4,0-2-5,-1 1 6,0-4-1,2 2 5,-2-2-1,1 0-3,1-2-3,-4-5-4,1 2 1,-4-4 0,-3-1 1,-1-1-3,-4-4-1,-1 0-2,1 0 0,-4-1 1,4-1 1,0-1-2,2-3 1,-1-1-4,2-5-8,-1-7-2,-1-7-7,-7-6 5,-4-8 5,-6-4 3,-8-2 13,-4 2 1,-7 1 1,-5 5 3,-8-2-5,-4 4-1,-7 1-2,-8 3-4,-5 2-2,-7 3-2,-5 1 2,-2 4-1,-1 0 0,-1-1 1,0-4-3,0-1 2,4-4-2,1-3 2,2-2 2,2-1-1,1 1 2,1 2-2,-1 5 4,4 1-2,-3 1-3,0 2 2,-2 2-3,-1 0 1,1 2 3,-1 5-3,4 1 2,1 4-2,1 3 0,4 2 1,5 2 1,4 2-2,6 2 0,2 1 0,7 2-3,2 0 3,4 4-3,2 1 4,4 4 0,2 1 0,4 6-1,4 0-1,5 2 1,3 5 0,6 2 0,4 3-1,4 2 1,12 0-1,1 3 0,8 0 0,6 0-3,1 0 1,5 0-2,-1 0 0,1 0-2,-2 0 3,1 0 2,1 0 0,-1 0 1,1 3 1,0 2-1,0 2-1,0 3 0,2 1-2,3-3-3,4 5-10,-3-2-17,4-1-22,0-1-25,0 0-28,1-4-38</inkml:trace>
  <inkml:trace contextRef="#ctx0" brushRef="#br0" timeOffset="135794.7671">6887 11555 356,'0'0'-10,"0"0"1,0 0 3,0 0 5,0 0 1,0 0 0,-80 0 0,41 12 0,-3 3 0,-3 3 0,-6 0 0,1 0 1,-1-2-1,0 3 3,2-2-1,4-4 2,2 0-2,7-5-1,6 0 0,8-3 0,10-1 0,4-4 3,3 3-2,0-3-2,0 2-1,5-2-2,0 0 0,0 6 3,0 8 1,0 5 2,3 9 0,9-1-2,1 3 2,4-1-2,2 3-1,3-3 0,2 1-1,-1-1 2,1-3-1,-4-1 1,1-3 0,-5-2 0,0-4 2,-6-5 1,-4-4 1,-2-4 1,-4-3 4,2 3 2,1 1 9,0-1 3,-1 0 1,-2-3-4,0 0-6,0 0-8,0 0-7,0-10-6,0-10-8,0-5-27,2-5-131,4-6-66</inkml:trace>
  <inkml:trace contextRef="#ctx0" brushRef="#br0" timeOffset="136612.8138">1395 10824 384,'0'0'8,"0"0"-6,0 0-4,0 0 2,0 0 2,0 0 6,0 0 4,-19 119-1,24-65 2,2 6-2,3 0-2,0 1 0,2-2-5,-1-3 0,-1-5-3,-2-3-1,-2-7 2,-1-9 0,-3-8 2,-1-11 3,-1-6 3,0-7 1,0 0 2,0 0-1,0 0-3,0 0-4,-8-12-1,-4-8-2,-4-12 2,2-6-1,-1-5 0,-2-8 1,1-4-1,1-3-3,4-7 3,-1-1-4,4-2 1,2 0 2,1 6-1,5 6 1,0 6-2,8 9 0,3 9-2,5 5-1,2 5 0,2 7 1,4 8-1,4 3-1,1 4 2,-1 2 1,3 9-1,-2 6 0,-4 4 0,1 7 0,-3 2-1,-3 5-1,-4 1 0,-3 2-1,-9 1 1,-4-2 2,0-4 2,-11-2 1,-8-5 3,-1-6-1,-3-4 2,-1-3-1,0-6 2,4-2-3,0-3 1,3-2-4,4 0 0,2 0-4,6 0-7,5 0-7,-1-2-15,1-2-22,10-4-28,9-4-45,10 0-90</inkml:trace>
  <inkml:trace contextRef="#ctx0" brushRef="#br0" timeOffset="137140.844">1855 10928 367,'0'0'-4,"0"0"4,0 0 2,0 0-1,45 80 0,-33-50-1,0 1 0,-1-3 0,-3 2-1,2 1 3,-5-2 1,0 1-1,-3-11 0,-2-3 2,0-5 1,-2-3 9,-3-1 4,2-4 4,-6-3-1,-1-5-3,-2-10-4,-2-7-7,4-6 1,2-3-7,6-1-1,2-2 0,1-2-2,12-2-2,6-1-2,5 0-1,7 0-2,2 1-2,2 2-6,2 2-5,1 4-9,-2 1-14,-4 3-8,0 3-8,-5 2 2,-6 2 11,-1-1 17,-4 1 21,-6 8 11,-5 1 18,-2 7 3,-3-4 10,0 2-2,0-5 1,-3 2-5,-2 1-3,-4 0 1,2 2-1,0 1-1,2 3 0,-2-2-2,1 1-2,1 1-2,2-1-3,-4 2-3,2 0-2,-8 0-1,-2 9-2,1 7 4,-2 7-1,0 11 3,3 9 0,-1 11 1,4 11-4,1 10 0,4 4-2,5 2-2,3-3 0,12-1-2,10-4 2,9-4-3,9-6-2,10-4-1,4-6-1,7-3 0,4-7-6,0-7-5,0-4-30,-1-6-59,-7-8-137</inkml:trace>
  <inkml:trace contextRef="#ctx0" brushRef="#br0" timeOffset="139633.9866">2753 10911 177,'0'0'22,"0"0"-2,0 0 2,0 0 1,0 0-2,0 0-5,0 0-5,0 0-7,0 0-4,-18-29-1,18 29-1,0 0 3,6 6 0,6 9 1,5 7 2,4-1-3,-1 1 3,6 2-3,-1-3 0,1 1 1,-3-5-1,0 1-1,-3-3 2,-3-1-1,-4-3-1,-6-6 1,-1 2-1,-3-4 2,-1-1-1,1 3 2,-3-5 1,0 0-4,0 0-3,2 2-9,-2-2-23,4 0-40,2-7-81</inkml:trace>
  <inkml:trace contextRef="#ctx0" brushRef="#br0" timeOffset="139945.0044">3061 10672 235,'0'0'3,"0"0"-4,0 0-1,0 0 2,0 0 4,0 0 2,0 0 0,-26 92 1,13-51-1,1 12-1,-7 1 4,-4 3-2,1 2 1,-4-2-1,2-3 1,1 0 0,1-7 2,5-4-3,-1-8 0,7-6-1,3-9 1,2-11 3,6-4-5,-2 0 3,1-1 0,-1 2-1,2-2 1,0-4-2,-1 0 0,1 0 0,0 1-1,0 1 0,0-2-2,0 0-3,0 1-3,0-1-4,0 0-6,6-8-11,11-9-32,4-3-68,3-4-79</inkml:trace>
  <inkml:trace contextRef="#ctx0" brushRef="#br0" timeOffset="140174.0175">3259 10780 379,'0'0'0,"0"0"0,0 0 1,0 0 1,0 0 0,82-59 1,-57 53-2,2 0-1,2 1 1,3 2-1,0 1-1,1-1 0,-2 1-4,-3 2-3,1 0-8,-9 0-22,2 0-54,-7 2-110</inkml:trace>
  <inkml:trace contextRef="#ctx0" brushRef="#br0" timeOffset="140386.0297">3308 11090 441,'0'0'-9,"0"0"-2,0 0 3,0 0 7,0 0 4,0 0 2,0 0-1,0 0-1,0 0-1,0 0 0,72-17-2,-41 8-2,2 0-3,3 0-6,-3-2-16,1 1-43,-4 0-97</inkml:trace>
  <inkml:trace contextRef="#ctx0" brushRef="#br0" timeOffset="140833.0552">3744 10712 383,'0'0'-5,"0"0"-2,0 0 3,0 0 5,0 0-1,0 0 2,0 0-1,0 0-2,94-3 1,-77 16-2,-3 6 1,-4 4 0,-4 2-1,-1 5-2,-3 2 3,-2-1 0,-2-5 2,-3-6 5,4-10 3,-1-5 6,2-5 3,0 0-2,0 0-3,0 0-6,-1-3-3,-1-9-3,2-5 0,2-11-1,9 0 0,4-3 1,2 0-1,0 2 1,3 0-1,-2 5 1,-2 0-1,-1 6 3,-6 6-2,-2 5 2,-2 0 0,-2 4 3,-1 1-1,3-1 0,-5 3-3,0-2 0,0 2-1,0 0 0,0 10 2,-7 4-1,-2 9 1,0 1 0,-1 4 0,3 1-1,3-1-1,2 2-1,2 0 1,0-1-1,9-2 0,4-2-2,1 0-5,7-4-4,0-1-9,1-3-27,3-4-81,-7-4-99</inkml:trace>
  <inkml:trace contextRef="#ctx0" brushRef="#br0" timeOffset="141090.0699">4455 10977 388,'0'0'-2,"0"0"2,0 0 2,0 0 1,-77 105 3,61-75 3,3 2-2,-1 0 2,0-3-4,3-2-3,2-2-2,3-9 0,3 0-4,2-7-2,1-3-6,0 0-8,0-1-15,0 2-37,0-1-97</inkml:trace>
  <inkml:trace contextRef="#ctx0" brushRef="#br0" timeOffset="142075.1263">4759 10493 331,'0'0'18,"0"0"-2,0 0 2,0 0 2,0 0-2,0 0-3,0 0-6,0 0-3,0 0-1,-8-12-1,8 12 2,0 14 3,3 4-5,6 4 3,3-2-3,1-1-2,5-4 1,-2 0-1,1-2 1,1-4-2,-6 0 2,0-1-2,2-3 0,-6-1-1,5 1 1,-3-2 1,-2 1 0,3-1-1,1-3 0,8 0 0,1-2-1,8-6 0,-2-2 2,-1-4-1,-1-1-1,-2-4 1,-1 2-2,-3 2 3,-3 1 1,-5 3-6,-6 5 4,0-2-3,-2 5 3,-1-1 2,1 1-2,-3 3 0,0-1 0,0 1-1,1-2-1,-1 2 0,1-2-3,-1 2 2,2-1 1,-2 1 0,1-2 1,-1 2 1,1 0 0,2 0-1,-1-3 1,-1 3 0,-1-2 0,2 2 2,-2 0-1,1 0-1,-1-2 1,2 2-2,-2-2 1,0 2-2,0 0 1,3-1-2,1-4 1,-1-1 0,3-3 2,2-3-2,-2 4 1,1-5 0,-1 3-1,-3 0 2,2-2-1,-3 8 2,1 0-2,-3 4 2,0-2-2,0 2 0,1-2-3,-1 2 0,0 0-1,2 0 2,-2 0 1,-3 10 1,-7 7 0,-3 7 0,-3 0 0,2 3 4,-2-4-3,1 2 4,1-4-4,2-1-1,1-4-1,-2-2 1,4-5 0,-1 1 0,1-5 1,1 0 1,0 2-1,4-7 1,-2 4-1,6-4 2,-1 0 0,-5 0-1,0 0 0,0 0-1,2 0 1,4 0-1,-2 0 0,2 0 0,-1 0-1,-1 0 2,0 0-2,1 0 0,-1 0-2,1 0 0,-1 0 2,2 0-2,0 0 2,0 1 2,0 13-1,0 8 0,6 10 2,1 3-3,0 4 2,0 3-2,1 0 0,0-3 0,0-1 1,-2-1-1,2-5 3,1-4-3,-5-8 1,2-1 0,-3-9 1,-3-5-1,3 1 4,-3-6-1,0 0 1,0 4 1,0 2 0,0-2 0,0 3-4,0-7 1,0 0-2,0 0-2,0 1-2,0 0-3,0-1-7,0 0-26,0 0-49,7-12-137</inkml:trace>
  <inkml:trace contextRef="#ctx0" brushRef="#br0" timeOffset="142350.142">5478 10697 326,'0'0'22,"0"0"2,0 0 2,0 0 3,0 0-6,0 0-4,0 0-8,0 0-4,0 0-3,0 0 0,47-47-1,-17 37 0,10 0-1,5 1-2,7-2-1,1 0 1,-2 1-4,0 1-1,-7 1-4,-5 3-8,-5 1-18,-11 3-38,-10 1-40,-7 0-99</inkml:trace>
  <inkml:trace contextRef="#ctx0" brushRef="#br0" timeOffset="142576.1549">5676 10793 317,'0'0'21,"0"0"4,0 0-5,0 0 2,0 0-7,0 0-4,0 0-3,0 0 1,0 0-1,0 0-1,-1 14-1,31-14-2,4 0-2,0-2-2,1-5-2,-2 2-1,-1-2-4,-3 2-7,-9 0-33,-1 3-80,-8 1-100</inkml:trace>
  <inkml:trace contextRef="#ctx0" brushRef="#br0" timeOffset="143260.194">6272 10386 234,'0'0'14,"0"0"-1,0 0-1,0 0-4,0 0 4,0 0 3,0 0 4,0 0 6,0 0-1,0 0-1,-10 32-7,10-13-2,0 1-5,0 6-6,0-8 2,1-2-4,1-6-1,3-1 2,0-1 0,4-4 2,-1 2-2,2-6 1,7 0-3,-2 0-1,4-3 2,-3-6-1,-1-3-2,-4-1 3,-1-1-3,0 1 3,-3-1 1,-2-1-2,-3 5 0,1-9 2,0 9-1,-3 3 2,3 3 0,-3 4-2,0-1 0,0 1-1,0-2-2,1 1 0,-1-1 0,2 0-1,-2 2 3,1 0 0,-1-2-2,2 2 4,2 0-2,2 9 1,0 8 2,-1 5 0,1 5 8,-4 2-4,-2 5 4,0 2-3,0 6-2,-3 1-1,-3 3-4,2 2 3,1 3-3,1 2 0,1-3-1,1-1 0,-2-3-1,1-2 1,-4-4-1,-2-4 1,-5-3 2,-5-2-2,-3-4 4,-6-5-2,-1-4 1,-5-6 3,-1-5-1,1-5 1,2-2 1,2-3 0,4-9 2,6-6-2,4-3-6,5-7 1,6-1-4,3-1 2,3-4 0,12-1-1,5 0-1,6-3 0,6-2-1,2 0 0,6 2 0,0 3-3,-1 3 1,-1 1-7,-4 4-9,1 4-30,-6-3-46,-3 0-140</inkml:trace>
  <inkml:trace contextRef="#ctx0" brushRef="#br0" timeOffset="143610.2141">6632 9731 341,'0'0'5,"0"0"-1,0 0-4,0 0 1,0 0 1,0 0 2,0 0 2,81 12-2,-53 17 1,0 5-2,3 9 3,1 5-3,0 6 1,0 2-1,0 4-3,3 5 0,-2 0 0,-1 3 0,1 0 0,-2 0-1,-6 0 3,-3 0-2,-7 4 4,-6-1-4,-6 0-5,-3 2 4,-12-4-1,-8-2 2,-7-6-1,-3-7 2,-6-6 3,-2-7 0,4-4-2,0-9-3,4-6-9,8-9-18,5-6-105,4-5-77</inkml:trace>
  <inkml:trace contextRef="#ctx0" brushRef="#br0" timeOffset="144552.268">2414 10968 192,'0'0'19,"0"0"4,0 0 5,0 0 1,0 0-3,0 0-5,0 0-6,0 0-5,0 0-5,-5-13 0,5 13-3,0 0 2,0 0-1,1 0 1,9 0-1,6 5 2,3 3 1,0 6 2,1 3 1,2 5 3,1-1-5,1 1-1,1 2-1,1-2-3,-1 0 1,4-3 3,0 3-2,2-2 2,1-1-3,1-2-1,2-2 2,-3-1-2,-1-3 0,-3-2 0,-3-3 1,-7-1-2,0-1 0,-8-3 0,-6 1-1,2 0 1,-6-2-1,0 0 0,0 0 1,2 0 3,-2 0 1,3 0-1,-1 3-1,-1-3 0,1 0-2,-1 0-3,-1 0-4,0 0-5,1 0-14,1-12-42,0-6-59,-1-7-104</inkml:trace>
  <inkml:trace contextRef="#ctx0" brushRef="#br0" timeOffset="145152.3023">3055 10660 63,'0'0'17,"0"0"6,0 0 2,0 0 1,0 0-4,0 0-4,0 0-3,0 0-2,0 0 0,0 0 1,6-21 3,-5 20 3,-1-1 1,0 1-2,2-1-3,-2 0-5,0 2 0,0 0 0,0 2 2,-5 13 1,-3 13-4,-7 8-3,-1 6-3,-2 7 2,-3 3-5,1 3 3,-2-1-2,3-3 0,1-2 0,-1-3 1,3-5 4,-1 1-4,4-6 3,-3-1-3,6-5-3,1-2 3,0-3-2,2-3 1,2-7 0,1 1-1,1-6 0,0 1 3,1 1-2,0-8 3,1 7 1,-1-6 0,-1-1 2,2 1-1,1-5-1,-1 0 2,1 0-2,-3 3 0,-2 1-2,2 0-1,2 0 0,-3-1-2,1 0 2,0-1-3,-4 5 0,4-5 0,-3 5 0,0 1 0,2-3 0,-2 2 0,0-2 0,1 2 1,2-4 0,-2 4 1,2-4-1,0-1 0,2 1 0,1-3 1,-2 0 0,2 0-1,-1 2 0,-1-2-2,1 2 1,-2-2 0,2 0-1,0 0 1,-1 0-4,1 0 0,-1 3-5,1-3-6,1 0-28,0 0-68,3-15-132</inkml:trace>
  <inkml:trace contextRef="#ctx0" brushRef="#br0" timeOffset="147033.4099">1798 12218 310,'0'0'-2,"0"0"-4,0 0 1,0 0 2,0 0 4,0 0 5,0 0 1,0 0-2,37-5-1,-4 1 1,6 1-1,7-2 0,8-4-1,2-1-1,9-2 0,2-3 1,2 0-3,1-2 2,2 1-1,-3-1 0,2 2 1,0-1 1,0 3-2,-2 1 1,3 0 1,-2-2-1,2 2 1,3-2 0,1-1 0,4-2-1,4 0 0,1-3 0,1-2-1,1-1 1,3-2 3,-1 1-2,-1 1 2,-1 0-1,-4 4 0,-1-1 0,-3 1 1,-3 1 0,-2 1-3,-1 1 1,-1 2 1,-1-3-1,1 2 0,2 0 1,1-1-3,2 1 0,0 1 1,0-1 1,2 1-1,2-4 1,-2 1-2,1 1 0,-2 1 1,-5 0-1,-1 0 0,-5 3 1,-5 1-1,-4 1-1,-5 0 2,-3 3-1,-3 0 1,-3-1-1,5-1 0,-1 0 1,2-1-1,4 0 1,6-2-1,1-2 1,3-1-1,1 1 0,0-1-1,-1 1 1,-2 4 0,3-1-1,-9 3 0,-1 1 0,-4 1 0,-8 2 1,-1-2-1,-6 4-3,-3-3 3,-2 0-4,-2 3 6,0-2-1,-2 3 0,2-2 0,-2-1 1,2 1-1,2-1-1,-3-1 1,-1 2 2,-2-2-2,0 3 2,-9-1 0,2-1 2,-7 4-1,-7-3 0,2 3 1,-6 0-1,0-1 1,0 1-2,1 0-1,1 0-2,0 0 0,-1-1-1,1 1-1,5-2-2,-1 2-5,8-1-20,2-5-205</inkml:trace>
  <inkml:trace contextRef="#ctx0" brushRef="#br0" timeOffset="150744.6221">16547 17740 120,'0'0'17,"0"0"3,0 0 6,0 0 0,0 0-2,0 0-3,0 0-6,0 0-4,0 0-5,0 0 1,-10 3-1,10-3 1,0 0 3,0 0 0,0 2-2,0-2 0,0 0 0,6 0-1,5 0 2,-1 0-1,9-2 0,-3-1-2,0 0 3,8 1-1,-2-3 2,0 0 2,1 0-2,1 1-4,0 1 2,2 1-1,0 2-3,3 0 2,-2 0 1,2 0-3,0 0 3,0-5-1,1 0 0,3-2-2,-1 0-2,3 1 3,0 2-3,2 1 5,2 3 1,-1-4-5,4-1-1,-1-2-1,-1-1 2,-1 1 1,0 2 0,1 0-1,-4 5-2,2-2 2,-2 1-3,3-3 3,0 0 1,4-2-2,1-2 0,2 2 0,2 0-2,1 0 2,0 3 0,3 0-5,0 0 3,-1-2-1,1 2 1,-3-1 2,0-1 0,-1 2-2,-2-4-2,1 4 4,-1 1-2,-6 1 1,-1 1 0,-1 0 1,-1-4-2,-1 1 2,1-1 0,-1-1 0,2 0 0,0 2-1,2-1-1,0 3 3,2-1 1,1 0-4,5 2-1,-2-3-4,2 3 4,0-2 1,-1 0 2,-1 1-1,-1-1-1,-1 0 0,-2 1 0,-3-1-1,-4 0 1,-1-1 1,-2 1-1,0-1 2,-2-1-1,3 1 0,2 1 0,0-1 1,1 1 0,4-1 0,1 0-2,1-1 0,0 1 1,1-1 1,-2 0-1,0 1-1,-1 2 0,-4-3-1,0 4 2,0-3 1,-1 2-1,-5-1 2,5-1-1,-3 2-2,4 0 0,0-1-2,4 0 1,4 1 1,1-1 0,4 1 0,1 1-1,1 0 0,0 0-2,-1 0 3,-2 0-3,-3 0 3,-5 0 1,-2 0-5,-6 0 7,1 0-4,-3 0-1,-3 1 5,1 1-2,0-1-1,-1-1 1,1 0-1,2 0 0,3-1 1,0-2-2,4-1 1,1 3-1,0 0 0,-2 1 1,-1 0 1,-4 0-2,-1 0 0,-4 0-1,-8 0 1,-2 0 1,-3 1 1,-2 0 1,0 1-2,-5 0-2,0-1 2,-6-1-1,0 0 2,0 0 2,4 0-3,3 0 3,-2 0-1,1 0 0,-6 0 2,0 0-6,0 0 4,2 0-4,0 0 2,-1 0-1,0 0-1,1-1-2,-1 1-4,1-2-11,-1 2-42,5-4-99,2-10-107</inkml:trace>
  <inkml:trace contextRef="#ctx0" brushRef="#br0" timeOffset="158741.0795">8312 17622 226,'0'0'27,"0"0"7,0 0 3,0 0-2,0 0-4,0 0-8,0 0-6,0 0-5,0 0 1,-26-52-1,33 38 4,6-6 4,1 1-3,1 4 3,-2 1-6,-2 4-1,0 1-3,-4 4-2,-1-1 1,2 0-5,0-2 0,-4 2 0,6 0-2,-3 0-1,2 2 1,0 1-1,-4 1-3,7 1 1,-6 1 1,6 0-2,3 3 2,-6 2-3,2 7 0,-5 1 1,-3-3 2,-1 9-1,-2 1 2,0 1-2,-6 4 0,-3-3 0,2-7 2,0-3 2,1-4 0,0-2 1,0 0-3,2-3-2,3 1 0,1-4 1,0 0-3,0 0 2,0 2 2,0-2-3,0 1 5,0 1-1,0-2-1,0 0 1,0 1-3,1-1 4,10-1-2,3-8 1,4-5-2,0-1-1,2-4-3,3-3 3,1-2 2,1-3-1,3 2 0,-3-2 1,2 1-2,-3 3 0,-4 1 1,-7 8-1,-5 6 0,-2 1 1,-3 4-5,-1-1 4,1 1-1,-3 3 1,0-4-1,0 1 1,-7-4-1,1 0 4,2 4-2,1 1 1,-3 2 2,2 0-3,-5 0 2,1 2-1,2 5-3,0 1 2,0 1-1,-1 6 1,0 2 0,-2 2 1,2 2 0,-4 0 0,4 0-1,-1 1-2,-2-1 4,4-4 0,1-2 1,3-6-1,0-4-2,1 0-1,1 2 4,0-1-2,0 3 1,1 1 1,6-3-3,5 3 2,-3-5 0,3 2-1,-1-2 2,0-4 0,1 1-3,-1-1 0,1 1 1,-6-2-2,7 0 3,-8 0-3,6 0 0,0 0-2,-7 0 0,5-3-1,-4 1 0,-1 1-7,2-1-5,-2 1-15,2 1-20,3-5-46,5-3-51,-5-2-89</inkml:trace>
  <inkml:trace contextRef="#ctx0" brushRef="#br0" timeOffset="159820.1412">9785 17212 399,'0'0'12,"0"0"6,0 0 1,0 0-5,0 0-3,0 0-6,0 0-4,0 0 10,0 0-8,0 0 2,1 0-2,8 8-2,5 1 2,-2 0-2,1 0 5,2 0-2,2 0 0,2 0-4,-1 1 8,1-2-8,3 2 2,0-3 3,-2-4-4,2-1 3,0-2 1,0-2 2,-1-6-5,0-1 6,2-1-5,-1-2-1,-1 0-1,-1 0-5,-3 0 4,-4-2 3,-1 2-3,-5 1-6,0-1 7,-3 3-10,-2 3 10,-1-5 0,-1 5 0,0-1 2,2 3 0,-2-1 2,0 0-3,0 0 1,0 0-1,0 5-2,0-1 0,0 1-1,-5 0 0,-1 0 1,-2 3-1,1 7 1,1 5 0,-1 9 7,1 3-6,3 3 5,-1 6-4,-1 1-2,1 5 1,-2 0-2,2 4-1,-3-1-2,-1 1 2,3-1 0,-4-1 1,-2 1 0,-1-2 3,-4-4-2,0-5 4,-3-7-4,0-7 4,-1-3 2,4-5-7,2-4 5,2-4 0,-2-3-1,-5 1 6,7-2-3,-5 0-2,0 0-1,5 0 1,-4-7-4,2 0 1,4-3-1,0-5-1,4-5 7,6-5-4,0-1 0,4 1-3,8-2 0,3 0 1,6-2 0,5-1-1,4-2-1,4 0-3,4 3 0,-1 0 1,2 4 2,0 1-3,-2 1 1,-4 5-5,-4 4 2,-1 1 2,-6 2-1,-5 3 4,-2 4 0,-6 3 1,-4-1-1,1 2 2,-6 0 0,0 0 0,0 0 1,0 0-1,1 0-1,1 0 0,-1 0-2,1 0-4,-1 0-5,-1 0-14,2-2-39,0-1-38,4-6-14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3:49:23.3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2 4986,'0'0,"-25"0,25 0,-25 25,25-25,-50 0,50 24,0 1,-24 0,24-25,-25 50,25-50,0 24,-25-24,25 25,0 0,0 0,-25-25,0 49,25-49,0 50,0 0,0-26,0 26,25 0,0-1,-25 1,50 24,-50-24,24-25,-24 24,25 1,0-25,-25 0,0-1,0-24,0 50,0-25,0 0,0 49,0-49,-25 24,0 1,1 24,-26-24,25-25,0 0,25-1,-24-24,-1 25,25-25,-25 25,25 0,0-25,0 0,0 0,25 0,0 25,49 24,0 1,-24 24,0-24,-1-1,-24 1,25 25,-25-51,-1 26,1 24,-25 1,0-26,-25 1,-24 124,-1-26,-24 1,-1 25,1-25,24-75,50 1,-25-51,25 1,-24 25,24-50,0 49,-25 1,0-25,25 49,-25 1,25-75,0 24,-25-24,25 25,0-25,0 25,0 0,0-25,0 25,0-1,0 1,0 0,0 0,25 24,-25-49,0 0,50 50,-25-50,24 50,-49-50,50 49,24 1,-24-25,-50 0,74-1,-24-24,-25 25,24 0,-24-25,0 25,0-25,-25 0,25 25,24-25,-24 49,49-24,26-25,-76 50,26-26,0-24,-26 0,1 0,25 0,-50 0,25 0,-25 25</inkml:trace>
  <inkml:trace contextRef="#ctx0" brushRef="#br0" timeOffset="3600.2059">12427 4688,'0'0,"25"0,0 0,0 0,0 0,24 0,-49 0,25 0,0 0,-25 25,25-25,0 25,-25-1,49 1,1 25,-1 24,-24-49,0 25,0-1,-25-49,0 50,25 0,-25-26,0 1,0 25,24-1,1 1,-25 24,0-24,0 0,0-1,0 1,0-1,0 26,0-26,0 51,0-26,0-24,0 24,0-24,0-1,0 26,0-1,0 1,0-51,0 1,0 25,0-50,0 25,25 24,0-49,-25 50,25-1,-1-24,-24 50,50-51,-25 1,0 25,-1 0,1-1,0-24,0 0,24-25,-24 25,25 24,-25-24,24 25,-49-26,50 1,-25 25,24-25,-49-25,0 0,0 24,0-24,0 25,-24-25,-1 50,0-50,25 25,-25-1,0 1,0 0,25 0,-49 24,49-24,-25 0,0 0,25 0,0 24,-25-24,1 0,24 49,-25 1,25-1,-25 1,0-1,25-24,0 24,-25 0,25-24,0 0,0 24,-24 0,24-24,-50 24,50-49,0 50,0-1,0 0,0 26,0-1,50 25,-1-50,-24 50,-25-74,25 24,0-24,-1 0,-24 24,25 0,-25-49,0 25,50 49,-25-49,-25 24,24 1,-24-1,25 0,-25 1,0-26,0 1,0-25,0 24,25 1,-25 0,0-26,0 51,0-1,0-49,0 49,0 1,0-1,0 26,0-51,-25 26,0-51,25 26,-24-50,24 25,-25 0,25-1,-25 1,25 0,-25-25,0 25,1-25,-1 0,0 25,25-25,-25 0,25 0,-49 24,49-24,-25 0,25 0,-50 25,25-25,1 0,-26 0,50 0,-25 0,-24 0,49 0,-25 0,25 0,-25 0</inkml:trace>
  <inkml:trace contextRef="#ctx0" brushRef="#br0" timeOffset="10689.6114">14015 3423,'0'0,"0"0,25 0,-25 0,25 0,-1 0,-24 0,50 0,0 25,-1 0,26 24,24-24,0 49,50-24,-25 25,-74-1,24-49,-24 0,-50-25,24 0,1 0,-25 24,25 1,0-25,-25 0,25 25,49 0,-49 24,0-49,-25 25,0-25,0 0,24 25,-24 0,0-25,0-25,-49-49,24 49,25 0,0 0,0 25,-50-25,50 1,0 24,0-25,0 25,0-25,-24 25,24-25,0 25,-25-25,0 25,-25-49,50 49,-49-25,49 25,25 0,-1 0,26 25,0 0,-50-1,24 1,-24 0,25-25,0 0,0 0,0 74,-1-49,-24 0,50 49,-25-49,-25 0,25 0,-25 0,0-25,0 0,-25 0,0 0,-25 24,1 1,-26-25,1 0,-25 25,0 0,49-25,0 0,1 0,24 0,-49 0,74 0,-25 0</inkml:trace>
  <inkml:trace contextRef="#ctx0" brushRef="#br0" timeOffset="61977.5449">9773 14337,'0'0,"0"0,50 0,-50 0,25 0,-25 0,25 0,-25 0,49 0,-49 0,25 0,0 0,24 0,1 0,49-25,-49 25,-1 0,26 0,24 0,-24 0,-26 0,1 0,-25 0,-1 0,1 0,-25 0,25 0,0 0,24 0,1 0,0 0,-1 0,26 0,24 0,25 0,-25 25,-24 0,-1-25,-24 0,-1 0,-24 0,0 0,0 0,-1 0,1 0,0 0,0-25,0 25,-25 0,49 0,-24 0,0 0,24 0,-24 0,0 0,25 0,-26 0,1 0,50 0,-75 0,24 0,51 0,-26 0,1 0,-25 0,24 0,26 0,-50 0,49-25,-49 25,25 0,-1 0,-24 0,25 0,-26 0,-24 0,50 0,-25 0,0 0,-25 0</inkml:trace>
  <inkml:trace contextRef="#ctx0" brushRef="#br0" timeOffset="63760.6469">13569 14312,'0'0,"24"0,1 0,0 0,0 0,0 0,24 0,-49 0,50 0,-50 0,25 0,-25 0,24 0,1 0,0 0,25 0,-1 0,1 0,-25 0,49 0,-24 0,-26 0,1 0,-25 0,25 0,0 0,0 0,-25 0,99 0,0 0,0 0,50 0,-74-25,24 25,0-24,-25-1,-49 0,0 25,0 0,-25-25,49 25,-24 0,25 0,-1 0,1 0,0 0,-1 0,1 0,-1-25,-24 25,0 0,-25 0,25 0,-25-24,25 24,-25 0,25 0,24-25,-49 25,25 0,0 0,-25 0,25-25,24 25,-49 0,25 0,-25 0,25 0,0-25,24 0,-24 25,0 0,0 0,-1 0,1 0,-25 0,25 0,-25 0,50 0,-50 0,24 0,-24 0,50 0,-50 0,25 0,-25 0,25 0,-1 0,26 0,-25 0,24 0,1 0,-25 0,0 0,24 0,26 0,-75 0,25 0,-25 0</inkml:trace>
  <inkml:trace contextRef="#ctx0" brushRef="#br0" timeOffset="70816.0504">7566 15751,'0'0,"0"0,25 0,-1-25,-24 25,25 0,0 0,0-25,0 25,-25 0,24 0,1 0,25 0,-1 0,1 0,24 0,-49 0,50 0,-1 0,-24 0,24 0,-49 0,0 0,24 0,-49 0,50 0,-25 0,0 0,24 0,1 0,-25 0,-1 0,26 0,-25 0,0 0,24 0,-49 0,25 0,-25 0,25 0,-25 0,25 0,-1 0,1 0,-25 0,50 0,-50 0,25 0,-25 0,24 0,1 0,-25 0,25 0,-25 0,50 0,-26 0,-24 0,25 0,0 0,-25 0,25 0</inkml:trace>
  <inkml:trace contextRef="#ctx0" brushRef="#br0" timeOffset="71968.1163">8533 14188,'0'0,"0"25,0-25,0 25,0 24,0-24,0 25,0 0,0-1,0 1,0-25,0-1,0-24,0 25,0 0,0-25</inkml:trace>
  <inkml:trace contextRef="#ctx0" brushRef="#br0" timeOffset="74001.2326">8880 14263,'0'0,"0"0,-24 0,-1 0,0 24,0 1,-24-25,-1 25,-24 0,24 0,25-25,-24 25,-1-1,50-24,-25 0,-24 0,24 0,25 0,-25 25,25-25,0 0,25 0,24 0,26 0,-26 0,-24 0,25 25,-25-25,-1 0,1 25,-25 0,25-25,0 0,0 0,-25 24,24-24,1 0,-25 0,25 0,-25 0,0 25,25-25</inkml:trace>
  <inkml:trace contextRef="#ctx0" brushRef="#br0" timeOffset="76408.3703">9029 14436,'0'0,"25"0,-25 0,50 0,-50 0,0 25,24-25,-24 25,0-25,0 50,0-50,0 24,0-24,0 0,-24 25,24-25,-25 0,25 25,-25-25,25 0,0 0,25 0,-25 0,25 0,-1 0,-24 25,25-25,-25 0,25 0,0 0,-25 25,0-25,0 0,0 24,0 1,0-25,0 25,0-25,0 25,0-25,0 25,0-1,0-24,0 0,-25 25,0-25,25 0,-25 0,1 0,24 0,0 25,-50 0,50-25,-25 0,25 0,-25 0,1-25,-1 25,25 0,-25-25,25 25,0 0,0-25,0 1,0 24</inkml:trace>
  <inkml:trace contextRef="#ctx0" brushRef="#br0" timeOffset="80673.6143">10369 15701,'0'0,"0"0,0 0,0 0,49 0,-49 0,25 0,-25 0,25 0,0 0,0 0,24 0,-24 0,25 0,-1 0,50 0,-49 0,0 0,-1 0,26 0,-26 0,26 0,-1 0,0 0,-24 0,0 25,24-25,-24 0,-1 0,1 0,-25 0,0 0,-25 0,24 0,1 0,-25 0,25 0,49 0,-24 0,0 0,-1 0,-24 0,25 0,-50 0,24 0,1 0,0 0,25 0,24 0,-49 0,49 0,-24 25,24-25,1 0,24 0,-25 0,-24 0,0 0,24 0,-24 0,-1 0,1 0,24-25,75 25,-75 0,26 0,-26-25,-24 25,-1-24,-49 24,0 0,50 0,-50 0,25 0,-25 0</inkml:trace>
  <inkml:trace contextRef="#ctx0" brushRef="#br0" timeOffset="85410.8852">14635 15776,'0'0,"0"0,0 0,50 0,-50 0,25 0,-1 0,1 0,0 0,0 0,0 0,-1 0,26 0,-25 0,24 0,26 0,-1 0,1 0,-1 25,0-25,1 0,-1 0,1 0,-1 0,-49 0,25 0,-1 0,1 0,-1 0,1 0,-25 0,-25 0,25 0,-25 24,24-24,-24 0,25 0,0 0,0 0,0 0,-1 0,1 0,0 0,0 0,24 0,-24 0,0 0,-25 0,50 0,-26 0,51 0,24 0,25 0,25 0,25 25,-1 0,26-25,24 25,-74 0,-50-1,-49-24,-1 0,26 0,24 0,-50 0,1 0,24 0,-24-24,24 24,-49 0,25 0,-25 0,-25 0,24 0,1 0,0 0,49 0,-24 0,-25 0,0 0,24 0,-49 0,50-25,24 25,-24 0,0 0,24-25,-24 25,-1 0,50-25,-49 0,0 25,-1 0,1 0,-50 0,25 0,-25-24,0 24,49 0,-49 0,25 0,-25 0,25 0,-25 0,25 0,-1 0,1 0,-25 0,25 0,0 0,-25 0,25 0,-25 0,24 0,1 0,-25 0,25 0,-25 0,25 0,-25 0,25 0,0 0,-1 0,-24 0,25 0,0 0,0-25,-25 25,49 0,1 0,-25-25,24 25,-24 0,0-25,0 25,0 0,-25 0,24 0,-24 0,0 0,25 0,-25 0,25 0,0 0,-25 0,25 0,-25 0,24 0,-24 0,25 0,0-25,-25 25,25 0,0 0,-1 0,-24 0,25 0,-25-24,25 24,0 0,-25 0,25 0,-25 0,49 0,-49-25,25 25,0 0,0 0,-25 0,24 0,1 0,25 0,-25 0,0-25,-1 25,1 0,25-25,-50 25,49 0,-24 0,25 0,-25 0,-1 0,26-25,0 25,-1 0,1 0,-25 0,49 0,-49 0,0-24,24 24,-49 0,25 0,-25-25,0 25,25 0</inkml:trace>
  <inkml:trace contextRef="#ctx0" brushRef="#br0" timeOffset="88808.0795">12651 13022,'0'0,"25"0,-25-24,0 24,24-25,1 25,0 0,25-25,-1 25,26-25,-26 25,1 0,49 0,0-25,-24 25,-1-24,0 24,26 0,-1 0,0 0,0-25,-24 25,-26 0,1 0,24 0,-24 0,0 0,-26 0,1 0,25 0,-50 0,25 25,-1-25,1 0,0 0,-25 0,25 24,0-24,24 25,-24-25,0 25,49 0,-24-25,-25 25,49-25,-74 0,25 24,-25-24,25 0,-25 0,25 25,-1-25,1 0,0 50,-25-50,25 25,-25-25,25 0,-25 0,24 0,-24 24</inkml:trace>
  <inkml:trace contextRef="#ctx0" brushRef="#br0" timeOffset="91208.2168">13370 14684,'25'0,"-25"0,25 0,-1 0,1 0,25 0,-50 0,25-24,0 24,-1 0,1-25,25 25,-25 0,-1 0,1 0,50 0,-51 0,26 0,0 0,49 0,-50 0,-24 0,0 0,25 25,-26-25,1 0,25 0,24 0,1 0,-26 0,75 0,-49 24,-1-24,1 0,24 0,-25 0,-49 0,0 0,0 0,-25 0,24 0,1 0,0 0,0 0,0 0,24 0,75 0,-49 0,24-24,25 24,25 0,24 0,-24 0,-50 0,1 0,24 0,-25 0,-25 0,26 0,-51 0,26-25,-1 25,0 0,-49 0,25 0,-25 0,24 0,26 0,-1 0,0 0,-24 0,0 0,-1 0,26 0,-51 0,51-25,24 25,-24 0,-1 0,0 0,26 0,-26 0,0 0,1 0,-1 0,1 0,-51 0,51 0,-26 0,-24 0,0-25,-25 25,25 0,0 0,-1 0,76 0,-75 0,24-25,-24 25,0 0,24 0,1 0,-25 0,0 0,24 0,1 0,24 0,-49 0,25 0,-26 0,1 0,-25 0,25 0,0 0,-25 0,25 0,-25 0,24 0,1 0,-25 0,25 0,-25 0</inkml:trace>
  <inkml:trace contextRef="#ctx0" brushRef="#br0" timeOffset="95736.4758">5929 16966,'24'0,"1"0,0 0,49 0,-24 0,49 0,1 0,24 0,-25 0,-25 0,1 0,-51 0,51 0,-26 0,-24 0,0 0,25 0,-1 0,1-24,-25 24,99 0,-50 0,50 0,-49 0,-1 0,0 0,-49 0,25 0,-25 0,-1 0,-24 0,25 0,-25 0,50 0,-1 0,26 0,-26 0,26 0,24 0,25 0,-49 0,24 0,-50 0,26 24,-50-24,49 0,-24 0,-1 0,-24 0,25 0,24 0,-49 0,0 0,24 0,-24 0,0 0,0 0,-25 0,24 0,-24 0,25 0,0 0,-25 0,25 0,0 0,-1 0,1 0,25 0,-25 0,0 0,-25 0,49 0,-24 0,0 0,-25 0,25 25,-1-25,1 0,25 0,-50 0,25 0,-1 0,1 0,25 0,-25 0,-1 0,-24 0,25 0,-25 0,25 0,-25 0,25 0,0 0,-25 0,24 0,-24 0,50 0,-50 0,25 0,0 0,-1 0,1 0,0-25,0 25,-25-24,25 24,-25 0,24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14:39.59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5:15:19.754"/>
    </inkml:context>
    <inkml:brush xml:id="br1">
      <inkml:brushProperty name="width" value="0.05292" units="cm"/>
      <inkml:brushProperty name="height" value="0.05292" units="cm"/>
      <inkml:brushProperty name="color" value="#548DD4"/>
    </inkml:brush>
    <inkml:brush xml:id="br2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647 9004,'0'0,"0"0,0-25,0 25,24 0,1 0,-25-25,25 25,-25 0,50 0,-1 0,26 0,-26 25,-24-25,25 0,-25 0,-25 0,49 0,-49 25,50-25,-50 0,25 0,-25 0,24 0,-24 25,50-25,-50 0,50 0,-1 0,26 0,-1 50,-49-50,49 24,1-24,-1 25,-24-25,-1 0,26 0,-1 0,1 0,-26 0,26 0,-1 0,-49 0,0 0,24 0,-24 0,25 0,49 0,50 25,-75-25,0 0,1 0,-50 0,24 0,-24 0,0 0,49 0,-49 0,25 0,24 0,25 0,1 0,-26 0,-24-25,-1 0,1 25,-25-24,-1 24,26 0,-25 0,0 0,24-25,26 25,-26-25,26 0,-26 25,51-25,-51 0,1 25,-25 0,24 0,-49 0,50 0,-50 0,25 0,24 0,-24 0,25 0,24 0,0-24,50 24,-49 0,24 0,0 0,-24-25,24 25,-25 0,50-25,-24 25,48-25,-73 0,49 1,25-1,-25 25,-25-25,-25 0,1 25,74-25,-100 1,26 24,-1 0,0 0,1-25,-26 25,26 0,-1-25,1 25,-51-25,1 25,-25 0,25 0,0 0,0 0,0 0,-1 0,26-25,-25 25,0 0,24 0,-24 0,0 0,24 0,-24 0,25-24,-25 24,49 0,-24 0,24 0,-24 0,-1 0,1 0,-1 0,-49 0,50 0,-50 0,25 0,0 0,-1 0,1 0,0 0,0 0,25 0,-50 0,24 0,1 0,0 0,0 0,0 0,-1 24,1-24,0 0,49 0,-24 0,0 0,-1 0,1 0,-1 0,1 25,-25-25,0 0,-1 0,1 0,25 0,-25 0,-1 0,51 0,-26 0,26 0,-50 0,-1 0,26 0,-25 25,0-25,-25 0,49 0,1 0,-25 0,24 25,26-25,-26 0,26 0,-1 0,-24 25,-1-25,26 0,-26 24,1-24,24 0,1 0,-1 0,-24 0,24 0,1 0,24 0,-49 0,24-24,-24 24,-1 0,26 0,-51 0,1 0,0 0,-25 0,25 0,0 0,24 0,-49 0,25 0,0 0,0 0,-25 0,24 0,1 0,0 0,-25 0,25 0,0 0,-1 0,-24 0,25 0,-25 0,25 0,-25 0,25 0,0 0,-25 0,25 0,-25 0,49 0,-49 0,25 0,25 0,-26 0,1 0,25 0,-25 0,-1 0,-24 0,25 0,-25 0,25 0,0 0,0 0,-25 0,24 0,1 0,0 0,-25 0,25 0,-25 0</inkml:trace>
  <inkml:trace contextRef="#ctx0" brushRef="#br0" timeOffset="8239.4713">5879 10790,'0'0,"25"0,-25 0,49 0,-24 0,0 0,0 0,0 0,24 25,1-25,-25 0,24 0,1 0,24 0,1 0,-26 0,1 0,0 0,-1 0,26 0,-1 0,0 0,1 0,-1 0,1 0,49 0,-75 0,26 0,-1 0,-24 0,24 0,-24 0,-1 0,1 0,24 0,-24 0,0 0,-1 25,1-25,49 0,-74 0,24 0,-24 0,50 0,-50 0,-1 0,51 0,-26 0,26 0,-50 0,24 0,-24 0,25 0,-1 0,-24 0,25 0,-26 0,26 0,24 0,-24 0,0 0,24 0,-24 0,-26 0,1 0,74 0,-49 0,-25 0,25-25,-1 25,26 0,-26 0,-24 0,25-25,-50 0,24 25,-24 0,25 0,0 0,-25 0,25 0,0 0,-1 0,1 0,0 0,0 0,0 0,-1 0,26 0,-25 0,0 0,49 0,-24 0,-1-25,-24 25,25 0,24 0,-74-24,50 24,-25 0,-1 0,1 0,25 0,-25 0,-1 0,26 0,24 0,-49 0,0 0,25 0,-1 0,-49 0,25 0,0 0,0 0,-1 0,1 0,0 0,0 0,0 0,24 0,-49 0,25 0,0 0,0 0,-1 0,1 0,0 0,-25 0,25 0,-25 0,25 0,-1 0,-24 0,25 0,-25 0,25 0,-25 0,25 0,0 0,0 0,-1 24,26-24,-50 0,25 0,24 0,-24 0,25 0,-25 0,-25 0,49 0,-49 0,25 0,-25 0,50 25,-1-25,1 0,-25 25,49-25,-49 0,0 0,-1 0,26 0,-50 0,50 0,-50 0,24 0,51 0,-75 0,25 0,24 0,-49 0,50 0,-50 0,25 0,-25 0,24 0,-24 0,25 0,0 0,-25 0,25 0,-25 0,25 0,0 0,-1 0,-24 0,25 0,25 0,-25 0,-1 0,1 0,0 0,25 0,-50 0,49 0,-49 0,0 0,25 0,0 0,-25 0,25 0,-1 0,1 0,-25 0,25 0,0 0,-25 0,25 0,-1 0,-24-25,25 25,0 0,-25 0,50 0,-50 0,49 0,-24 0,-25 0,50 0,-26 0,1 0,25 0,-25 0,-25 0,24 0,1 0,-25 0,25 0,25 0,-50 0,49 0,-49 0,25 0,-25 0,25 0,-25 0,0 0,25 0,0 0,-1 0,-24 0,25 0,0 0,-25 0,25 0,-25 0,25 0,-1 0,26 0,124 0,-50 0,0 25,74-25,-49 0,-25 25,-25-25,50 25,-50-25,0 0,-49 24,-25-24,0 0,-1 0,1 0,25 0,24 0,1 0,-26 0,26 0,24 0,-25 25,1-25,-1 0,-24 0,-50 0,25 0,-25 0,24 0,1 0,0 0,-25 0,25 0,0 0,-25 0,24 0,-24 0,25 0,0 0,-25 0,25 0,0 0,-1 0,-24 0,25 0,0 0,0 0,-25 0,25 0,-25 0,24 0,-24 0,50 0,0 0,-50 0,49-25,-49 25,25 0,-25 0,25 0,-25 0,25 0,0 0,-25 0,24 0,-24-24,0 24,25 0,-25 0,25 0,-25 0,25 0,-25 0,25-25,-25 25,24 0,1 0,-25 0,25-25,-25 25,25 0,0 0,-1 0,-24 0</inkml:trace>
  <inkml:trace contextRef="#ctx1" brushRef="#br0">1654 17704 132,'0'0'1,"0"0"8,0 0 3,0 0-3,0 0 2,0 0-6,0 0-10,0 0-2,0 0-8,-26 7-5,26-7-8,0 0-26</inkml:trace>
  <inkml:trace contextRef="#ctx1" brushRef="#br1" timeOffset="19820.1336">15082 6674 22,'0'0'19,"0"0"2,0 0-1,0 0-1,0 0-1,0 0-1,0 0-4,0 0 1,0 0-3,0 0-2,-3-16 1,3 14-3,0 0 0,-1 1 0,1 0-2,-1-1-3,1 1-1,-2-1-2,2 2 1,0-1-1,-1 1 1,1 0 1,-2 0 0,-1 7 1,-1 10 0,-2 4 0,0 3 1,2 3 0,0 1 0,1 0-1,0 2-2,0-1 1,1-1 1,2-1 3,0 1-1,0-1-2,0-1 0,0-2-2,0-6 4,0 1-1,0 1 1,0-8-1,-1 8 2,1-9 1,-2 1-1,0 3-2,2-10 1,-3 7-4,2-9 1,-1 2 0,2 0 2,0-5-2,-1 0-1,1 0 0,0 1 1,0 1-1,0-1 0,0 0-2,0 1-3,0 0-5,0-2-6,-3 1-18,3-1-47</inkml:trace>
  <inkml:trace contextRef="#ctx1" brushRef="#br1" timeOffset="20436.1689">15034 6993 80,'0'0'15,"0"0"4,0 0 0,0 0 2,0 0-5,0 0 0,0 0-4,0 0 1,0 0-2,0 0 4,-11-11-1,11 11 2,0-3 2,0 2-2,0 0-1,0-6 0,0 2-3,2-4 0,2 1-2,1 0-2,0 1 0,2 1-2,0-1-1,3 3 0,4-5 0,-1 5-1,4-4 1,1 3-3,0-1 1,4 0 1,1 1-2,3 2 0,3 0-1,-3 0-1,7 2 2,-1-1-2,-3 2-2,-2 0 1,1 0 0,-2 0 0,-9 0 1,2 0-1,-5 0 0,-2 0 2,2 0-1,-8 0 1,-1 0 1,0 0-1,1 0 3,0 0 0,-1 0 2,-5 0 1,0 0-2,0 0 1,2 0-3,-1 0-1,1-1 1,-1 1-3,1 0 0,-2-2 0,3 2-2,-2 0 1,1-1-1,-1 1 2,1 0-1,-1 0 1,1 0 0,0-2 0,-1 2 1,1 0-1,-1 0 2,1-2-2,-2 2 0,3 0 0,-3 0-2,1 0-2,-1 0-6,2 0-15,-2 0-31,1 0-61,-1 0-106</inkml:trace>
  <inkml:trace contextRef="#ctx1" brushRef="#br1" timeOffset="21300.2183">15090 6684 99,'0'0'17,"0"0"0,0 0 1,0 0 2,0 0 1,0 0-2,0 0-2,0 0 0,0 0-2,0 0-2,-45-73 1,43 69-2,1-3-1,-2 2-1,3 0 0,-2 2-6,2 3 3,-1-2-2,1 2-1,0-2-1,0 1-3,0-1-1,0 2 0,0-2 0,-2 2 1,1 0 2,-1 12-2,-3 5 3,2 8-2,-1-1-1,2 2 0,1 1 1,-1 4-1,2-2 1,0 2 0,0 1 0,0 1 3,0 2-1,2 1 2,-1-2 2,1-2-4,-2 0 2,0-4-2,3 0 1,-3-3 1,0-8 0,0 0-1,0-5 0,0-5-2,1 4 3,-1-4-1,0-1 2,0 0-2,0-6 2,0 0 2,0 0 1,0 1 0,2 1 1,-2 0-1,0-1-1,0 1 2,0-1-3,0 1-2,0-1-1,0 0-2,0-1-2,0 0-2,0 2-2,0-2-7,0 0-9,0 0-21,0 0-27,1-9-28,7-6-39</inkml:trace>
  <inkml:trace contextRef="#ctx1" brushRef="#br1" timeOffset="21728.2428">14989 7035 247,'0'0'25,"0"0"0,0 0-6,0 0-2,0 0-7,0 0-1,0 0-1,0 0 0,0 0-2,108-77 0,-71 69-3,2 1 0,6 0 0,2 2-1,0-2 1,0 0-1,-3 2-2,-3 0 0,-5 5 0,-12-3-4,-2 3 4,-9 0-2,-6 0 2,-2 0-1,-5 0 1,0 0 1,0 0 3,0 0-1,0 0 2,2 0 1,0 0 0,-1 0 4,1 0-3,-1 0-1,1 0-2,-2 0 0,3 0-2,-2 0 0,1 0-1,-1 0 0,1 0-1,-1 0-1,1 0 0,0 0 0,-1 0 0,-1 0 0,2 0-2,-2 0 1,1 0-1,-1 0-4,2 0-3,-2 0-4,0 0-13,7-1-20,-1-7-29,0 3-58</inkml:trace>
  <inkml:trace contextRef="#ctx1" brushRef="#br1" timeOffset="22220.2709">15510 6614 190,'0'0'23,"0"0"-1,0 0 1,0 0-4,0 0-5,0 0-2,0 0-2,0 0-1,0 0-1,-16-24-3,16 22 1,0 1-1,0-1-2,0 0-1,0 1-1,0-1-1,0 0 0,0 2 0,0 0 3,-1 0-1,-1 14 4,1 6-2,-1 9 2,2 3-1,0 1 0,0 6 0,0-1-1,5 1 0,1 0 0,-1-1-1,1-1-1,1 0-1,-3-1 1,3-3-2,-5-1 2,1 1 0,0-4-1,-1-2 1,-2-7-1,0-2 0,0-6 1,0 2 0,0-3-1,0 1 1,0 1 3,0-9-4,0 3 3,0-7 1,-2 0-1,2 0 1,0 1-1,0 1 1,-1-1-2,1 0-1,0 2 1,0-3-2,-2 3 1,2-2-3,0 0-3,-2 1-4,2 0-17,-1-1-54,0 1-149</inkml:trace>
  <inkml:trace contextRef="#ctx1" brushRef="#br1" timeOffset="27055.5475">16203 6413 108,'0'0'10,"0"0"4,0 0-4,0 0 0,0 0-1,0 0-1,0 0-2,0 0 5,0 0 1,0-31 2,0 31 2,0-3 0,0 3-5,0-2 0,0 2-3,0-2-3,0 2 0,0-1-4,0 1-1,-6 0 1,-7 0-1,-6 0 1,-3 5 3,2 2-3,0 3 1,3 2 1,1 1-2,-1 1 1,3 3 1,0 1 1,2 3 1,1 3-1,-2 3 3,3 1 0,1 1-3,-1-1-1,3 1 0,4-1-2,-2 1 0,3-2 1,1 2 0,1 0 1,0-2-2,0 0 1,0 0 2,3 1-1,2 1 1,-2 0 0,1-2 1,0 0 1,1-3-2,0 0 0,1-3 0,0-1 2,1-1-3,-1-4 2,1-3-1,0 0 1,1 0 2,-4-4-3,6 4 2,-4-6 0,-1 0-2,2 0-1,-5-3 1,4 3-2,-2-3 1,-1 0 2,2 4-2,-2-4 0,-1 1 0,3 4-1,-2-5-1,-3-1 0,4 2 0,-2-1 0,2-1 0,-3 1-1,2 1 0,-3-4 0,0 0 0,0 0 0,2 1-4,-2-1-5,0 2-15,0-2-40,-2 1-106</inkml:trace>
  <inkml:trace contextRef="#ctx1" brushRef="#br1" timeOffset="27984.6006">16427 6619 179,'0'0'9,"0"0"3,0 0 0,0 0-3,0 0-3,0 0-5,0 0-2,0 0 2,0 0-2,0 0 2,-10-7 2,7 21 0,-2 4 2,1 8 1,1-2 0,-1 3-2,-3 1 3,2 0 0,-2 1 2,1 2-1,-2 0 3,-1 0-1,2-2-2,1-1-3,0-2-1,2-9 2,-2 0-3,3-6 1,2-7 0,-1 2-2,2-6 1,-1 0 1,1 0 2,0 2 3,-2-1 1,2 1 3,0-1 2,-1 1-4,1-1 0,0 0-3,-3 1-2,3-2-2,0 0-1,0 0 1,-1 0-2,-2 0 1,0-4-2,0-7 1,-1-6-2,4-3 1,-2-4-1,2-3 0,0-3 1,0-2 2,0-2-1,0 1 1,0 0-1,0-1-2,0 4 3,0-1 2,2 4-2,-1 8 4,2 0-2,1 2-3,1 0 3,-4 2-4,8 1-1,1 2 0,0 2-1,3-3-4,3 1 3,0 2-2,3 1 2,-1 2 1,1 1-1,-3 1 1,0 3 0,-5 1-1,1 1 0,1 0 1,-1 0 0,1 3 0,0 4 1,-3 0 3,-1 4-2,-1 1 2,-2 0-2,0 1-2,0 1 0,-4-6 0,0 4 1,1-2-2,-3 2 1,0 2 0,-3 1 1,-4 0-1,-4 0 2,-3-1-1,-1-1 0,-3-1 1,-2-3-1,1 0 1,0 0 0,0-4-1,5 2 2,-1-2-2,4-2 2,1-3-1,-2 5 1,6-5-1,1 0-1,5 0 1,0 0-2,0 0 1,-2 0 0,1 2-1,-1-2-3,1 0 0,-1 0-5,0 0-4,2 0-7,0 2-19,0 1-34,10 2-78</inkml:trace>
  <inkml:trace contextRef="#ctx1" brushRef="#br1" timeOffset="28333.6206">16762 6936 316,'0'0'3,"0"0"-3,0 0 2,0 0 0,0 0 1,0 0-1,0 0 0,0 0-2,0 0 1,0 0 1,32 68-1,-32-48 0,0 5 0,-2 0 1,-5-4 1,0 1-1,-2 0 3,-1 0-1,-4 1 3,1-1 0,-2-1 0,1-3-1,3-5-2,2-1 0,1-5-2,5-5 0,0 4-1,3-6-1,-4 2 0,2 2-1,-1-1-2,1-1-5,2-2-7,-1 0-22,1 0-80,14-4-93</inkml:trace>
  <inkml:trace contextRef="#ctx1" brushRef="#br1" timeOffset="29215.671">17076 6673 218,'0'0'28,"0"0"-1,0 0-6,0 0-7,0 0-6,0 0-5,0 0-1,0 0-1,0 0 1,0 0 1,17 9 0,-7 9 0,-1 3 0,-4 0 1,1 3-1,-3-4-1,-3-3 1,0 2-1,0-1 3,0-6-2,0 8 3,0-10-2,-3 0 1,1 1-2,1-7 2,-2 3 0,3-7-1,0 0 2,0 0-2,0 2 1,-2-1 2,2 1 0,-1-1 3,1 0 1,0 2 1,-2-3 1,2 0 0,0 0-2,0 0-2,0 0-1,0 0-2,0-15-2,0-2 0,2-5 1,1 1-2,5 3 0,-1 0-1,2 1 0,4-1-2,0-1 0,6 0-2,-2 2 2,6-1-1,-1-1 1,4 3-1,-1 0 0,-1 1-1,1 2 2,1 1 0,-3 2 0,-7 3 0,0 0 0,-6 4 0,-1-1 0,0-1 0,-4 5 0,-1-3 1,-4 3-2,0-1 1,0 1 0,2 0 0,-1-1-2,1 1-2,-1-2 0,1 2 1,-1 0 0,-1 0 1,0 0 1,0 7 1,-10 5-2,-7 5 2,-5-3 0,-6 3 0,-2-2 0,-2 0 0,2-1 2,-1-2-1,4-3-1,5 1 1,7-7 0,4 2-1,4-2 0,2-2 0,1 2 0,-1-3 0,5 0 0,-2 0-1,2 0 0,-1 2 2,-1 0-2,2 6 2,0 2 0,0 4 0,9 3 0,1-2 1,3-1-1,4-1-1,-1-1 1,3 0-1,0 2 0,-3-3 1,2 1-2,-1-1 0,-2-2 0,-1 3 0,-5-4 1,0 1 0,-3-2 0,-2 1-1,2 0 1,-3 1-1,2-1 0,-3-3 1,1 4 0,-1-3 0,-2-2 0,1 3 0,-1-1 0,0 0-1,0 0-1,0 6-3,0-6-8,0 6-19,0 0-36,0-2-63,0 2-103</inkml:trace>
  <inkml:trace contextRef="#ctx1" brushRef="#br1" timeOffset="29490.6868">17676 7031 232,'0'0'-3,"0"0"6,0 0 0,0 0 1,0 0 1,0 0-2,0 0 2,-40 77-2,28-60 1,2 0 1,-2 2-2,4-3 1,-1 0-1,0-3-2,2-1 2,3-5-2,-2-1-1,0 1 0,2-4-1,-3 4-5,4-5-7,-2 1-40,2 0-124</inkml:trace>
  <inkml:trace contextRef="#ctx1" brushRef="#br1" timeOffset="30024.7173">18146 6602 277,'0'0'14,"0"0"1,0 0 3,0 0 0,0 0-3,0 0-5,0 0-2,0 0-2,0 0-1,-13-68-2,8 63-1,2 2 1,-6-2-1,4 4-2,-5-1 0,-1 1 0,-1 1 1,-6 1 1,4 8 1,-8 5 1,3 3 0,1 0-1,-1 3 1,2 4 0,1-2-2,3 1 2,0 1-2,4-1-2,5-1 1,2-1 0,2 3 0,3-2-1,7 1 2,6 1 4,1-1-1,5-1 1,3 0-1,1-2-1,2-1 1,2-2-1,-2-3-1,3-2 0,-4-1-1,1-2-1,-3-3-1,-1 0-2,-7-3 1,1-2-1,-5 1 0,-3-2-1,6 1-3,-6-1 0,2 0-8,-4 0-11,1-3-22,-5-4-50,2-5-125</inkml:trace>
  <inkml:trace contextRef="#ctx1" brushRef="#br1" timeOffset="30640.7525">18436 6336 269,'0'0'13,"0"0"4,0 0-1,0 0 2,0 0-3,0 0-3,0 0-4,0 0-2,0 0 0,0 0-3,41-30 1,-25 30-1,3 0 1,4 1-1,-2 4 0,0 3 0,-1 2-2,0 1 1,-1 3-1,3 3 2,-1 3 0,1 4 0,0 5 4,1 3-1,-2 5 1,0 2-4,-1 5-1,-1 0 0,-5 3 0,-2 0-1,-5 4-1,-3-3 1,-4 0-1,0-1 1,-6-3-1,-2-4 1,-2-6-1,-2-3 0,1-3 4,-2-6 0,1-1 1,-4-1 2,0-2-3,-1-2 0,0 0 0,1-2-1,-2-1 1,7-3-1,-2-1 1,6-4-2,-2 0 1,0 2-1,4-7-1,2 4 1,3-4-1,-5 1-1,2 1 1,-1 0-2,1 1 1,3-3 0,-2 0-3,2 0-5,0 0-3,0 1-20,2-1-117,13-1-94</inkml:trace>
  <inkml:trace contextRef="#ctx1" brushRef="#br2" timeOffset="41316.3632">15001 6796 55,'0'0'24,"0"0"-4,0 0-6,0 0 1,0 0-2,0 0 1,0 0 6,6-80 1,-5 77 4,0-8 0,1 5 0,1-4-4,-1 2-4,-1 3-2,1-4-1,-2 4-2,3 0-2,0-3 0,-2 3-1,2 0 0,-1 3 2,-2 2 2,0-2-2,0 2-1,0-1-2,0-1-4,0 0-2,2 1-1,-2 1-2,1-2 0,2 2 1,3 3 0,2 11 1,3 6 1,-2 5-1,1 4 1,1 3-2,-1 4 3,-1 1-1,0 1 1,1 1-1,-3 0 2,-1-5-2,-1 0 1,-3-3 2,1-2-2,-3-9 0,1 2 2,-1-3 3,0-5-3,0 8 1,0-11-3,0 1 0,0 0-2,0-5 2,0-1 1,0-2-2,0 2 0,0-1-1,0 1-2,0-6 1,-1 0-1,1 0 0,0 1-3,0 1-1,0-1-5,0 1-15,0 5-23,0-1-42,0 1-125</inkml:trace>
  <inkml:trace contextRef="#ctx1" brushRef="#br2" timeOffset="42036.4043">15031 7069 163,'0'0'13,"0"0"3,0 0 1,0 0 0,0 0-2,0 0-3,0 0-3,0 0 2,0 0-3,103-73-2,-74 70 0,4 0-4,4 2 0,3-1-1,1-1-1,1 1-1,-1-2 1,0-1 0,-3 2-2,-4 0 2,-3 1 0,-11 0 2,0 1-1,-10-1-1,-4 2 1,0 0 0,-6 0 1,0-2 2,0 2 0,2 0 1,0 0 0,-1 0 1,1 0-2,-1 0-1,1-1-1,4 0 0,-2-2-2,3-1-1,2 1 1,-6 0 0,1-4 0,-3 2-1,-1-7 0,0-7 0,0 1-2,-1-4 1,-3 0 0,1 1-1,-5 2 3,3-2-1,-1-2 1,-1 4 2,-1 0 4,2 2-2,1 3 4,-1-1-1,2-1 0,1 6 0,-2-7 1,2 9 1,1 1 2,1 2 1,-1 0-1,1 0 2,-1 0-2,2 1 0,0 4-2,-1-1 0,1 1-5,0-2 0,0 0-4,0 2 0,0-1-2,0 1 1,0 0 1,0 13 0,4 6 0,3 6 3,-1 6-1,1 2 1,-2 2 1,1 1-1,-2 1-1,0-1 0,-1-1-1,1-3 2,-2-3 0,1-2 2,-2-1-2,0-6 1,-1-1-2,0 0 2,0-6 0,0 6 2,0 1-1,0-9 0,0 8 1,-2-3-3,0-5 2,1 7-4,-1-7 0,2-7-1,0 3 1,0-7-1,-1 4-1,1 2 2,0-1-1,0 1 1,0-6-1,0 0-1,0 0-1,0 1-3,0 1-8,0-1-25,0 1-52,0-2-158</inkml:trace>
  <inkml:trace contextRef="#ctx1" brushRef="#br2" timeOffset="42864.4517">15979 6563 113,'0'0'36,"0"0"-3,0 0-3,0 0-4,0 0-5,0 0-7,0 0-7,0 0-3,0 0-7,0-43 2,8 30 0,5 6 1,-1-2 0,1 2-2,3 2 0,-6 0 2,7-1-1,-2 2 2,-5 0-1,4-2 0,-5 4 0,-1-3 0,1 0 0,-1 1 3,0-2-2,-1-1 1,1 3 2,-5 1 2,0 1 2,-3 2 5,1-5 1,0 0 2,0 0 0,3 3 0,-4 2-2,0-3-2,0 3-2,0-1-1,0 0-4,0-1 0,0 1-4,0-1-1,0 2-1,-6 0 2,-6 2-2,-5 10 2,-3 8 0,-2 5 1,0 9 4,1 4-2,0 3 4,0 5-2,1-1-3,2 2 3,2-1-4,3 2 2,2 0 0,4-1-1,2 1 0,4-2 1,1-3-2,0-1 1,4-1 3,2-3-2,2 0 1,0-3-1,2-4-1,1 1-1,1-3 1,1-2 1,3 0-2,0-3 2,4-1-2,2-3 3,1 1 0,-1-6-1,-1 0-1,1-3 1,-8-5-1,2-2 1,-7-2 0,-5-1-1,2 0 1,-6-2 0,0 0-2,0 0 3,2 0 0,-1 0-2,2 0-2,-2 0-3,1 0-4,0-4-3,3-6-12,-2 0-28,6-5-49,5 1-141</inkml:trace>
  <inkml:trace contextRef="#ctx1" brushRef="#br2" timeOffset="43681.4984">16458 6624 129,'0'0'28,"0"0"-2,0 0-3,0 0-1,0 0 1,0 0-3,0 0 1,0 0-3,0 0 3,0 0-1,-37-46 0,37 46-2,-1-3-2,1 2-4,-2 0-5,2-1-2,-1 2-7,1 0 0,0 0 1,0 12 1,0 9 5,0 13-1,0 6 2,0 6 1,-3 7-2,0 1 0,0 0 1,0 1-1,2-5-2,1-6 0,0-7 0,0-5-2,0-8 3,0-6-2,0-6 4,0-6-2,0 0 1,0-6 1,-2 0 1,2 0 1,0 2 2,-1-1-1,1-1-1,-2 2-2,-2-2-6,-2-13-1,1-9-2,-1-9 1,2-6 1,4-6-1,0-3 1,2-8 0,6 1 1,-1 0-2,1 2 3,1 8-1,-3 3 2,0 5 1,-2 8-1,-1 8 2,0 2-2,-2 5-1,0 8-2,1 0 0,-2 4-1,1-5-2,2 1 1,5-1 1,-1 0 0,4 3 0,4 2 0,1 4-2,3 4 2,-1 4 1,-3 0-2,-5-2 2,-3 2-1,-2-5-1,-4 3 2,-1 4 0,0 0 1,-6 4 1,-7-2 0,-4 1 0,-3-2 1,-2 0-1,0 1-1,4-4 1,4-3-1,6-5 0,-1 1-2,6-1-1,-1-1-2,2-1-3,1 3-7,-1 0-10,1 0-25,1 6-29,0-3-53</inkml:trace>
  <inkml:trace contextRef="#ctx1" brushRef="#br2" timeOffset="44040.519">16720 7016 314,'0'0'19,"0"0"-2,0 0-3,0 0-3,0 0-4,0 0-2,0 0-1,0 0 1,0 0-1,0 0 1,10 62 0,-10-30-3,0 3 2,-8-1-3,1 1 2,-4-1-3,0-5-1,-1-3-1,2-5-1,-1-5 0,3-3-5,4-6-7,2-2-20,2-5-31,-1 0-114</inkml:trace>
  <inkml:trace contextRef="#ctx1" brushRef="#br2" timeOffset="45123.5809">17082 6635 177,'0'0'36,"0"0"4,0 0 0,0 0 0,0 0-3,0 0-8,0 0-4,0 0-6,0 0-7,-18-65-7,18 65-5,-1-2-2,1 2 1,0 0 2,0 10 3,7 7-1,3 7 1,3 1-2,-3 4 0,2 0 1,-1-1-2,-2 1 2,-1-2-1,-4 1 0,3-4 1,-4-1 0,0-6-1,-3 0 3,1-5-1,-1 2-1,0 1-1,0-10-1,0 3-1,0-8 2,0 0-1,0 0 1,0 1 0,0 2 1,0-3 3,0 3 1,0-2 1,0 0 1,0-1-4,0 0-3,0 0-1,0-12-3,2-6 1,2-6 1,5 0-1,2 1-2,2 0 2,3-1-2,2 0 2,3 0 0,1 2 0,1 0 1,0 0 0,2 4-1,-2-1 2,-3 3 0,-1 2 1,-6 5 1,0 1 0,-7 3 0,-3 2 0,0 3-1,-3 0-1,0-2-1,0 2 0,3 0-1,-2-2-1,-1 2 1,1-1-2,-1 1 1,2 0-1,-2 0 1,0 0 1,2 0-2,-2 0 2,0 0 0,0 0 0,0 1 3,-4 3-3,-3 3 2,-5 2-1,4-5 0,-7 3 1,7-4 0,3-2 0,-6 2 0,6-2 0,1 1-2,0 0 1,4-2 0,-2 0 0,2 0 1,-1 0-2,-1 1 0,1-1 1,-1 0-1,0 0 1,2 0 1,-2 0-1,2 2 1,-1-2-1,1 0 2,-3 0 0,3 0 0,0 0 0,0 0-1,-1 0-1,1 0 1,0 0-2,-2 0 0,-1 3-1,-4 2 0,-10 8 0,-3 4 0,-5 4-1,-10 6 0,-2 2-2,-3 3 2,3-3 1,2-4-1,6-4 1,10-7 1,9-6-2,6-6 1,4-2 0,0 0 1,0 0 0,0 5 1,0-2 1,10 1 0,6 1 2,1-3-2,9 1 0,-1-1 1,-1-1-2,1 1 1,1-2 1,-1 1-2,-2 0 1,0 2 1,-1 1-2,1-1 2,1 2-1,1 0-1,-2 3 1,1 3 0,0-1-1,0 4 3,-1-1-3,-2 4 0,-2 1 0,1 2 0,-4 2 0,-2 0 0,2 2 3,-2 0-3,-2-2 0,0 1-3,0-3 0,-3-7 1,-1 1 1,-4-7 1,0-4-1,-1 1-3,0-1-6,3 4-22,0 0-48,-1 1-133</inkml:trace>
  <inkml:trace contextRef="#ctx1" brushRef="#br2" timeOffset="45470.6008">17653 6993 330,'0'0'23,"0"0"5,0 0-1,0 0-2,0 0-6,0 0-6,0 0-7,0 0 0,0 0-3,0 0 0,65 20 0,-55 1-5,-1 4 2,-4-2 0,0 5-1,-4-2 1,-1 1-2,-1-3-1,-9 0-6,-3-2-3,-2-2-15,-2-6-28,4-3-58,4-4-115</inkml:trace>
  <inkml:trace contextRef="#ctx1" brushRef="#br2" timeOffset="45983.6301">18219 6570 211,'0'0'16,"0"0"4,0 0 4,0 0 2,0 0-4,0 0-4,-14-81-4,13 77-7,1 4-5,-3-1-2,-2 1-2,-6 0 3,-8 2 4,-4 11-3,0 2 3,1 5-3,-1 0 0,1 1 2,5 1-1,0 0 2,3 0 0,3-2 2,4 1 0,4 0 0,3 0-1,0 2-1,4 0 4,4 2-2,3-3 2,2 2 0,1-1-5,1 0 2,2-3-2,1 1 0,2-3-1,0-1-1,-1-3-1,1-2 1,-2-4 0,2 2-2,1-4 2,-2 0-4,1-1-2,1-2-1,-2-1-7,4 0-8,-6-1-19,0 1-27,2-2-54,-7 0-100</inkml:trace>
  <inkml:trace contextRef="#ctx1" brushRef="#br2" timeOffset="46483.6587">18234 6274 257,'0'0'22,"0"0"2,0 0 3,0 0-1,0 0-4,0 0-6,0 0-7,0 0-5,0 0-1,98-59-1,-72 60 0,3 8 0,0 5-1,3 3 1,0 2 0,0 4-1,5 1 1,-4 4-1,-2 1-2,2 3 2,-5-1 3,0 2-3,-4 2 2,-3 1-3,-2-2 0,-3 2 0,-2-2 1,-3 1 1,-1 1 0,-3 0 1,0 3-1,-1 0 3,-3 4-2,0-1 2,-2 3-3,-1-3 2,0-2-4,0-1 3,0 0 1,-4-1-4,-4-2 3,0-1-4,-4-4 2,-1-2 0,-3-7 2,3-3-1,-2-4 0,4-5 1,1 1 2,-1-2-2,3-3 1,1 0 1,0-1-3,3-2-1,-1 0-1,2 0-2,3-3-4,-4 1-2,1 2-14,-1-1-28,0 1-64,4-3-124</inkml:trace>
  <inkml:trace contextRef="#ctx1" brushRef="#br2" timeOffset="46936.6846">19210 6568 514,'0'0'14,"0"0"3,0 0 0,0 0 2,0 0-3,0 0-3,0 0-4,0 0-8,0 0 1,25-51-5,-4 41 3,4 5 0,3-2-1,4 3 2,3 1-1,4-1 0,2 0 0,3 1-1,0 0 0,1 1-1,-5 2-1,1 0 0,-5 0-2,-5 0 0,-3 2-3,-11-1-3,-1 3-1,-6-3-6,-5 1-7,-1 0-9,-4-2-11,3 1-7,1 2-21,-1 0-21,0 0-48</inkml:trace>
  <inkml:trace contextRef="#ctx1" brushRef="#br2" timeOffset="47616.7235">19271 6747 209,'0'0'16,"0"0"5,0 0 5,0 0 0,0 0-5,0 0-4,0 0-7,0 0 0,0 0-2,0 0 1,-13 0 1,11 0 1,1 0-1,1 0 1,-2 0-2,2 2-1,0-1-2,0 1-1,0 0-1,0-2-1,0 3-1,0-3 2,-1 7-2,1-1 2,-3 3-3,-1 0 2,-1-2-1,0 1-1,0-3 0,1 1 1,1-3-1,-5 3 1,6-3-1,-1 0-1,0 0-1,3-3 2,-2 0-1,2 0 0,-1 2 1,0-1 0,-1 1 0,1-1 1,-1 1 1,1-1 2,-1-1-2,1 2 3,-1-2-1,1 2-1,-1-2 1,1 1-1,-2-1 0,2 1 0,0-1 0,-1 2-3,1-2 1,-1 1-1,1-1 2,-1 2-1,2-2 0,-1 0 0,1 1 1,-2-1-1,2 0 3,0 2-2,2-2 2,12 0-2,8-3 0,8-3-1,4 0-2,3 0 1,1 1-1,-1 1 0,0-1 0,-4 2-1,-1 0 1,-4 0-3,-1 2 3,-9-1 0,-3 2-1,-2 0 1,-8 0-1,6 0 0,-4 0 1,3 0 0,2 0-2,-3 0 2,2 0-2,-2 0 1,2 0-2,-2 2 1,-1 1-1,1 1 2,1-1-2,-6-1 0,4 2-1,-4-2-4,1-1 1,0 2-1,-5-3-3,0 0-3,0 0-8,4 6-23,1 1-35,-3-2-111</inkml:trace>
  <inkml:trace contextRef="#ctx1" brushRef="#br2" timeOffset="49675.8413">20390 6215 0,'0'0'17,"0"0"3,0 0-1,0 0 4,0 0 4,0 0-1,0 0 5,0 0-2,0 0-3,0 0-2,17-58-2,-16 52-2,-1 0-2,2 2-1,-2-3-3,0 2-3,3 1-3,-2 0-3,-1 4-3,0-2-2,0 2 1,0 3 3,0 14 0,0 10 1,0 10 0,0 6-1,-1 2-2,-2 0 3,3-2-3,0 1 1,0-5 2,0-2-5,0-4 4,6-4-3,0-2-1,-4-8 1,1-2 0,1-7-1,-4-5 2,0 8 0,0-7 0,0 4 1,0 1-2,-5-2 0,-1-1-2,-1 1 0,1-1-1,1-6-3,2 1-6,3-3-12,-2 0-28,2 0-37,0 0-116</inkml:trace>
  <inkml:trace contextRef="#ctx1" brushRef="#br2" timeOffset="49957.8574">20379 6565 213,'0'0'32,"0"0"-2,0 0-3,0 0-9,0 0-8,0 0-7,0 0-1,0 0 0,0 0-1,58-33 2,-36 30-3,6 3 1,-1 0-1,5 0 1,1 0-2,3 0 1,-1 0-2,0-2 0,-5 1 0,-7-1-1,-10 2 0,-3-2-1,-3 2 0,-3 0 3,3 0 0,-7 0 2,0 0 0,0 0-1,1-1-1,0 1-6,1 0-7,-1-1-19,5-2-25,0-2-43</inkml:trace>
  <inkml:trace contextRef="#ctx1" brushRef="#br2" timeOffset="50303.8772">20693 6220 214,'0'0'26,"0"0"0,0 0-6,0 0-4,0 0-6,0 0-7,0 0-1,0 0-2,0 0 3,0 0 0,37 21 4,-25 6 0,-3 3 2,0 4 0,1 1 0,-3-1-1,0 2 1,0-3-2,1-1 1,-3-2-4,1-4 1,-3-6 0,0-3-2,-1-5 1,-2-7-1,0 7 0,0-7 1,0 0-2,0 5 1,0-4 1,0-2-2,0 7 0,0-6-1,-2-1 0,1 6 0,1-6 2,-2 1-3,2 1 1,0-2 0,0 1-3,0 0 2,2 3-3,1-5-1,-2 1-6,1 0-19,-2-4-47,0 0-149</inkml:trace>
  <inkml:trace contextRef="#ctx1" brushRef="#br2" timeOffset="50883.9104">21309 6163 155,'0'0'27,"0"0"0,0 0 1,0 0-3,0 0-2,0 0-2,0 0-4,0 0-3,0 0-3,0 0-6,5-64-1,-6 60-2,-9-2-2,-3 6 4,-5 0-3,-8 10 0,1 4 4,-1 7-3,0 5 1,0 5 1,0 5-1,0 3 1,5-1 0,1 1-2,2 0 3,6 2 2,3-2-3,2 1 3,7-5-3,0 2-2,12-4 0,1-1 2,4-1-2,3-5 1,5 2-1,1-3 1,0-3 0,3-3 0,-3-3 1,-3-2-1,-7-5 0,-2-1-1,-5-4 2,-6-2-1,3 1 2,-6-3 1,0 0 1,0 0-1,1 0-2,1 1-2,-1-1-1,1 0-3,-1 2-2,1-2-3,4 0-3,3 0-4,0-3-13,3-5-24,0-1-43,-6 2-131</inkml:trace>
  <inkml:trace contextRef="#ctx1" brushRef="#br2" timeOffset="51444.9425">21519 6348 345,'0'0'1,"0"0"1,0 0 2,0 0 1,0 0 1,0 0-2,0 0 0,11 80-1,-3-54 2,-2 0-2,2-2 2,-2-7-3,-2-1 0,-1-7 3,-3-4-1,3 2 2,-3-7 2,0 0 0,0 0 3,0 1 1,0 1 0,0-2-1,0 2-1,-3-2-1,-7 0-1,-1-5-1,2-9-7,1-4 2,5-4-3,1-5 1,2-2 2,0-3-2,3-7 1,4 0-1,0-6 1,0 3 1,2 3 3,-2 3-2,-1 8 0,-2 8 1,1 5-2,-4 6 0,1 4-1,1-3-2,1 4 1,1-1-3,1-2 0,5 6 1,5-1 0,2 2 0,7 2 0,-2 6 0,0 1-1,-6 2 0,1 3-1,-10-3 2,0 1-3,-4-3 2,-4 4 1,0 6 1,-9-1 0,-7 4 0,-5-1 2,-4-4-1,-2-2 0,-1-2 0,3-3 0,8-3 0,3-1 1,1-3-1,10-2 0,-3 1-1,3-1-5,0 1 0,-1 0-10,0 0-10,4-2-18,0 8-31,0 1-46</inkml:trace>
  <inkml:trace contextRef="#ctx1" brushRef="#br2" timeOffset="51680.956">21669 6517 240,'0'0'8,"0"0"3,0 0 1,0 0 2,0 0-4,0 0-2,0 0-4,23 87-2,-21-70 1,-2 1-2,0 1 0,0 4 0,-3-5-1,-3-1 0,-1-1 1,0-3-1,-1-4 1,4-1-2,0-3-3,2-1-7,2-4-18,0 3-62</inkml:trace>
  <inkml:trace contextRef="#ctx1" brushRef="#br2" timeOffset="52299.9914">21996 6207 272,'0'0'13,"0"0"-1,0 0-6,0 0-2,0 0-4,0 0 0,0 0 2,0 0 2,0 0 0,-3 91 2,4-56 1,4-1-3,1 0 0,1 0 1,-2-4 2,1-1-2,0-3 3,-1-9-5,-1-1 2,-2-6-2,0-5 1,-1 1 4,-1-6 4,0 0 5,0 0 4,0 1-4,2-1-2,-2 0-7,0-1-3,0-15-3,2-8-3,6-8 1,2 0-2,8 0 2,2 3 0,0 2 1,3 3 2,2 5 0,-4 2 1,0 4 0,-3 0-2,-4 8-1,0-1 1,-4 2-2,-5 3-2,6-1 1,-5 2-4,3 0 2,1 0 0,-6 0 0,0 3 3,-4-3-1,0 5-1,0 4 1,-3 0 0,-5 2 1,-2-2 1,-4-3-1,2 0 1,-2 0 0,-1 0-1,4-4 2,-4 5 1,3-2 1,3 0-2,-4 0 1,6 0-3,-1 2 0,3 0 2,1 1-2,1 2 3,3 1-2,0 2 1,10-1 1,5 2 0,6-2-1,5-1 3,4-2-5,4 0 2,0-2-8,-1 1-6,0-1-21,-10 0-52,-7 0-85</inkml:trace>
  <inkml:trace contextRef="#ctx1" brushRef="#br2" timeOffset="52697.0141">22401 5891 413,'0'0'19,"0"0"-4,0 0-5,0 0-1,0 0-2,0 0 0,0 0 0,99 37-2,-64-5-2,1 5 0,3 7-3,0 1 0,-1 3-1,-3 2 1,-4-2 0,-2 0 0,-4-4 0,-6-5 0,-3-3 0,-9-3 0,-1-5 5,-6 1-3,-6-3 5,-7-2-3,-9 0 0,-5-2 1,-7-3-1,0 1 0,2-5 0,0-1-1,6-2-2,7-4 0,5-2-1,6-1 0,3-4-1,2 2-1,3-3 0,-2 0-1,2 0-1,0 6 0,0-1-6,4 2-12,2 0-31,3 0-64,0-2-128</inkml:trace>
  <inkml:trace contextRef="#ctx1" brushRef="#br2" timeOffset="53145.0397">20137 7561 324,'0'0'41,"0"0"-3,0 0-4,0 0-9,0 0-8,0 0-7,0 0-6,0 0 1,0 0 2,40-39 0,-2 35-1,6 0 2,7 0-3,4 4 0,2-3-4,-1 3-2,-3 0 0,-4 0-2,-1 3 0,-6-1-2,-4 1-3,-7 0-4,-9 0-6,-3 1-9,-8 0-17,-5-3-22,3 2-22,-6 0-47</inkml:trace>
  <inkml:trace contextRef="#ctx1" brushRef="#br2" timeOffset="53445.0569">20496 7311 292,'0'0'23,"0"0"-5,0 0-7,0 0-3,0 0-3,0 0 1,0 0-2,0 0 1,0 0 1,-31 95-2,29-59 3,-1 3 2,3 1 1,0 0 1,6-2 0,1-2 1,0-2-1,3-6-1,-2-1 0,1-4-4,-3-6-2,-2-3-3,-1-2 1,1-2 1,-3 1-3,-1-2 3,0 2-4,-5-3-1,2-1-3,-4-3-3,-1 2-8,4-6-19,1 4-33,3-4-83</inkml:trace>
  <inkml:trace contextRef="#ctx1" brushRef="#br2" timeOffset="53793.0768">21046 7323 358,'0'0'15,"0"0"-2,0 0-3,0 0 0,0 0 3,0 0-1,0 0 0,0 0 0,0 0-5,30 92-2,-17-62-2,1 0-1,0-1 1,-1-1-2,-2-3 0,-2-3-1,-1-5-1,-3-2 0,-1-6-1,-2-5 1,-2 8 1,0 1 0,-3 2-1,-7 3-2,-3-3-5,3-4-6,0-2-16,4-3-28,1-3-49,3 0-107</inkml:trace>
  <inkml:trace contextRef="#ctx1" brushRef="#br2" timeOffset="54068.0925">21188 7568 183,'0'0'20,"0"0"-2,0 0-1,0 0-4,0 0-5,0 0-2,0 0-3,0 0 1,0 0-2,0 0-1,85-27 1,-72 27-1,-1 0 0,-1 0 0,2 0 0,0 0-1,6 0 0,0 1 0,2 1 0,3-1 0,-3-1-1,0 0 0,2 0 0,0 0-3,-7 0-1,1 0-2,-5 0-4,-5 0-7,3-1-7,-6 1-12,1-2-11,1 2-16,-6 0 5</inkml:trace>
  <inkml:trace contextRef="#ctx1" brushRef="#br2" timeOffset="54436.1136">21555 7417 92,'0'0'37,"0"0"1,0 0-3,0 0-2,0 0-2,0 0-6,-11-78-4,10 72-3,1 1 0,-1 1-1,1 0-1,0 4-1,-2-2-4,2 2-2,0-2-2,0 1 0,0-1-3,0 0 1,0 2-1,4 0 0,7 0 0,-1 2 1,5 10-1,-4 3 1,-2 3-1,0 4-1,-1 2 2,-2 4-2,0-2 0,-2 4 2,0-1-3,1-2 0,0-1-1,1-2 1,-1-2 1,0 0 0,0-7-1,1 1-1,-1-8 0,-2 1 0,0 2-1,0-6 1,0-1-1,-3-4 0,1 3 0,1 2 0,-1-1 0,1 1 0,-2-5 0,0 0 0,0 0 0,0 1-2,1 1-2,-1-2-6,0 0-13,2 2-54,-2-2-162</inkml:trace>
  <inkml:trace contextRef="#ctx1" brushRef="#br2" timeOffset="55044.1483">22288 7128 194,'0'0'15,"0"0"4,0 0 1,0 0-1,0 0-4,0 0-4,0 0-4,0 0-4,0 0-1,0 0-1,-69-32 2,47 39 0,-1 5 1,-5 5 3,-1 3 0,-2 5 1,-4 2 0,0 2-1,0 1 3,5 2-3,2 1 3,5-3 1,6 2 0,8 3 0,5 1 1,4 0 0,2-1-2,9 1-1,5-2-3,4-3 0,2 0-2,3-4 1,3-1-1,0-2-2,1-1-2,0-4 5,-2 0-4,-2-2 3,-3-4-2,-7-4-2,0-2 2,-5-2-1,-7-5 2,7 3-2,-3-1 0,-2-2 2,2 2 1,-7-2 0,4 0 1,0 0-4,1 0-1,-1-2-2,-4 2-3,0-2-4,0 2-11,0-6-23,0 2-54,-9-6-143</inkml:trace>
  <inkml:trace contextRef="#ctx1" brushRef="#br2" timeOffset="56104.209">22570 7357 202,'0'0'26,"0"0"0,0 0-2,0 0-5,0 0-4,0 0-6,0 0 0,0 0-2,0 0-2,0 0-1,33-41 1,-33 41-4,0-1 2,0-6-2,0 2-1,0-4 0,-1 0-1,-8 3-1,-6 2 2,-4 4 0,-6 0-1,-3 4 0,-2 8 1,-1 0 0,0 1 1,0 2 0,4-1 2,2 1-2,8 0 1,3 0 2,5-2-4,4 1 1,4 1 0,1 5 0,0 1 0,7 1 0,3-3 2,6-1-1,3 0 0,4-1-1,5-5 2,-1 3-2,2-5 2,0-3 2,-2 0 3,1-2-1,-3-4 0,-7-1 0,2 0 0,-3 0 2,-3 0 0,5-3 0,-1 0-1,-6 0-2,6-1-1,-8 0-3,2 1 1,0 1-3,-7-1 0,6 3-3,-5-3 1,-2 3-2,2 0-2,-6 0-3,0-2-3,0 2-5,1 0-6,1 0-12,-1 0-23,4-3-58</inkml:trace>
  <inkml:trace contextRef="#ctx1" brushRef="#br2" timeOffset="56608.2378">23130 6832 252,'0'0'27,"0"0"-1,0 0 2,0 0-2,0 0-6,0 0-7,0 0-5,0 0-4,0 0-2,9-7 2,-1 25 1,0 7 0,1 7 0,-2 4 0,-1 1 3,0 4-1,-3 2 1,0 0 6,-3 3-6,1 0 3,-1 0-4,0-2 2,0 2-1,0-3-2,0-1 1,0-1-2,-1-3-2,1-1 1,-2-5-1,2-10 0,0-1 0,0-7-1,-1 0 0,1-1 1,0 2-2,-2-1 1,1-2 0,1-2-1,-2-6 3,1 7-3,1-5 1,-1 0-1,-1 4 1,2-4-4,-1-1 2,1 1 2,0-6-2,-2 0 2,2 0-4,0 2-3,0-1-1,0 4-7,0 2-7,0-2-21,0 0-30,0-5-85,0 0-89</inkml:trace>
  <inkml:trace contextRef="#ctx1" brushRef="#br2" timeOffset="57263.2753">23388 7331 327,'0'0'9,"0"0"0,0 0 2,0 0 0,0 0-2,0 0 3,0 0-4,0 0-1,0 0 1,84 73-2,-68-48 2,-3 4-1,-2-1 2,-2 0-2,1-3 1,-4-2-2,-2-8-1,-1 0 0,0-5 1,-3-6 0,2 1 0,-2-5 1,0 0 0,0 0 1,0 0-2,0 3 0,0-3-1,0 0-2,-7-3 0,1-9-1,-2-5-2,0-4 1,3-4-2,1-1 1,3-2-1,-1-2 1,2-2 0,0 0 1,0 0-1,0 0 0,2 0 0,0 5 2,1 0-1,0 3 0,0 8 1,0-1-5,3 2 3,-2 6-3,3-4 3,-2 5 0,4 1-1,3 2 0,-3 1-1,8 1 0,-2 3 1,2 0 0,4 8 0,-4 3 1,1 2-3,-3 4 3,-1 1-3,-2 1 1,-2-1-1,-1-3 0,-5-2 1,1-2-1,-4-6 0,0 0 2,-1 0 1,-1 5 0,-8 0 1,-7 2 0,-5-4-1,-1-2 0,-6-3 2,1 1-1,0-1 0,1-1-2,7 0 0,3 1-6,6-1-7,0 1-24,2 2-31,3 1-78,-1 0-87</inkml:trace>
  <inkml:trace contextRef="#ctx1" brushRef="#br2" timeOffset="57564.2925">23706 7464 286,'0'0'23,"0"0"1,0 0-4,0 0-2,0 0-2,0 0-4,0 0 0,0 0-4,0 0-2,63 71 0,-57-52-1,-3 3-1,0-2 1,-1-2-2,-2 0 0,0-1 1,0-4-3,0 6 1,-2-3-1,-4 0 2,-3 2-3,0-3 0,2-6 0,-2 1-5,1-2-7,6-6-17,-1 4-37,3-6-132</inkml:trace>
  <inkml:trace contextRef="#ctx1" brushRef="#br2" timeOffset="58237.331">24009 7265 298,'0'0'14,"0"0"-2,0 0 1,0 0-1,0 0-1,0 0 0,0 0-2,0 0 1,0 0-1,43 38 2,-37-16-1,-1 1-1,0 0-1,-1 1-2,2-2 0,-2 2-3,0-4 1,-1-6-1,2 1-2,-2-8 1,-2-2-2,1 0 3,-2-5 2,0 0 4,0 0 1,0 0-1,1 0-2,-1 0-5,4 0-2,-1-8 0,3-8-2,4-3 1,3-3 0,2 2-1,3 2 1,3 2 1,0 0 0,1 4 0,-2 2 0,0 0-2,-1 1 4,-1 2-2,-6 3 0,2-3 1,-6 5-2,-2-1 1,4-1-2,-6 3 1,1 0-1,-1-2 2,-4 3 0,0 0 0,0 0-2,1 0 1,2-3 1,-1 3-2,-1-1 1,-1 1 1,0 0-1,0 0 1,0 0 1,0 0 0,-8 4 1,-4 5 1,-4 3-3,0-1 5,-1-4-3,5 0 1,1-1-1,2-3 1,4-1-2,3 0-1,2-2 1,-3 4-1,0-1 1,0 0 0,2 1 0,-1 1 0,2 1 0,0 4 0,0 4 0,0-4 2,4 5-3,1-8 1,-1 3-1,5-1 1,1 3-1,0-4 1,1 2-1,1-3-1,-3-3 0,5 1-3,1 1 0,-6-4-1,7 4-7,-8-3-7,-3-2-24,-2 1-40,-3-2-109</inkml:trace>
  <inkml:trace contextRef="#ctx1" brushRef="#br2" timeOffset="58801.3632">24253 6936 218,'0'0'35,"0"0"4,0 0 2,0 0-6,0 0-7,0 0-11,0 0-11,0 0-4,0 0-4,0 0 0,-15-24 2,18 29 0,7 7 0,3 5 2,0 2-1,3 1 0,-1 4 1,0-2 4,3 1-2,-1 1 5,0-2 0,2 2 3,2-2 3,-1 1-4,1 0 4,3-2-5,-1 0-2,-3-2-4,2-2-2,-4 2-1,0-1-2,-2 3 1,-3-2 0,0 4 0,-5-1-2,-2 3 2,-1-1-1,-4 1 1,-1 4 0,0-4 1,0 0-1,-1-2 0,-4 0 2,2-7-2,-1 0 0,3-6 1,-2 2-1,0 0 1,-4-4-1,5 4 0,-2-3 0,-2 4 0,-1-6 0,-2 5 0,1-2-1,0-6 2,-4 5-1,0-1 0,3-2 1,-5 2-1,5-5 1,3 2-1,-3 2 0,1-3 0,1 0 1,4-2-2,0 0 0,-1 1-2,2-1-3,-3 7-13,-4 2-41,4-2-164</inkml:trace>
  <inkml:trace contextRef="#ctx1" brushRef="#br2" timeOffset="68016.8903">17838 8597 91,'0'0'33,"0"0"-1,0 0 0,0 0 2,0 0 2,0 0 1,0 0-4,0 0-4,0 0-6,-30-18-6,28 18-2,1-2-7,-1 2 1,1-1-6,-1 1 1,1-2-1,-1 2-1,1-2 3,-1 2 0,1 0 0,-2 0-1,3 0-2,0 0 1,0 0 0,0 0-2,0 0 3,0 0 0,3 0-3,7 0 2,6 5-1,3 0-1,7 1 3,0-2-4,0-1 1,3 1 0,0-4-1,4 0 2,0 0 1,3-5 2,-1-1-2,-3-2 0,-5 2-3,-7 2 0,-9 1-1,-5 3 1,-6 0-1,0 0 2,0 0-1,1 0-1,1 0 1,-1 0-1,6 0 2,-3 0-1,1 0 0,-1 0 0,-4 0-1,3 1 1,0 3-1,0-2 0,1 4-2,0-1-3,-1 2-3,2 2-6,-5 2-17,0 6-25,0 3-47,-8 4-107</inkml:trace>
  <inkml:trace contextRef="#ctx1" brushRef="#br2" timeOffset="68559.9214">17785 8978 76,'0'0'38,"0"0"-3,0 0-4,0 0-4,0 0 0,0 0 0,0 0 0,0 0 0,0 0 0,0 0-3,-17-3-1,16 1-1,-1 1-4,2-1-2,-1 0-4,1 1-2,-2-1-2,2 1-3,0 0 1,0-2-3,3-4 0,9 1 0,5-1 0,2 2-1,6 2-1,1 1-1,3-2 0,0 1-1,0 2-1,1 1-1,-3 0 0,-1 0-2,-4 4 0,-2 2 2,-6 0-1,-3 0 1,-2-1 1,-2-2 2,3 2-1,-7-4 2,1 2 1,-4-3 3,0 0 1,0 0 1,2 0 1,-1 2-1,1-2-1,-1 0-3,0 0 0,1 0-2,-1 0-2,1 0 0,-1 0-3,1 0-1,-1 0 1,0 0-4,1 0-3,-2 0-1,3 0-8,-3 0-3,1 0-17,5 0-23,0 1-67</inkml:trace>
  <inkml:trace contextRef="#ctx1" brushRef="#br2" timeOffset="69646.9836">18872 8557 162,'0'0'7,"0"0"0,0 0-3,0 0-1,0 0 0,0 0 0,0 0 1,0 0 1,0 0 0,0 0-1,20 97 3,-14-73-1,-1 0-1,1 0 2,-3 1-2,0-8 3,-3 3-1,0 1 2,0-2 2,0 8 1,0-8 1,-6-3-1,3 0-1,0-4-3,-1 2-3,1-4 0,1-6-2,0 7-1,0-7-1,1 0-1,1 3-1,0-7 0,-2 0-3,2 0 2,0 1-3,0 1 0,-1-1-9,1-1-12,-2 0-15,-3 0-12,-4-3-2,0-6 10,-5-5 16,7 4 19,-2 0 17,5 2 11,-3-1 9,2-1 4,2 6-1,-1-6-3,3 5-4,-2 0-4,3 0-5,0 0-3,0 0-4,0-4-1,8-2 0,7 2-1,1-3 0,4 4 0,0 1-1,1 0-1,3 3 1,3 1-1,2 2 1,2-1-2,2 2-1,0 0 0,-1 0-2,-3 5 0,-2 0 0,-2 3-2,-9-3 1,0 1 1,-7-3 1,-5-1 0,2-1 1,-6-1 1,0 0 3,0 0 2,0 0 1,4 0 0,-3 0-2,1 0-2,-1 0-2,1 0-2,-2 0-1,0 0-2,1-1 2,-1-6-2,0-3-1,-1-1 0,-4-4 0,-2 0 1,1-1 2,-2-6 1,-3 3 1,2-3 0,0 2 2,0-1 2,2 6 1,0-2 3,4 6 4,-2 1 1,1 0-1,4 5 0,-1 0-2,1 5-1,-2-2-3,2 2-3,0 0-2,-1-2-2,1 0-4,-2 1 2,2 1 0,0 0-1,0 0 3,0 0-2,0 12 4,3 8-2,3 3 0,0 4 2,1 2-1,1 0 2,0 0 0,-2 2 0,1 1-1,-2-3 2,4 3-1,-4-3 0,1-3-1,-4-8 2,0 1-3,-1-8 1,-1-6 0,2 2-2,-2-3 0,0 2 1,0 1-1,0-2 2,0-5-2,0 0 0,0 0-2,0 2 1,1-1-2,-1 1-5,0 0-7,0-2-17,0 1-42,0 1-91</inkml:trace>
  <inkml:trace contextRef="#ctx1" brushRef="#br2" timeOffset="70104.0097">19948 8400 229,'0'0'-2,"0"0"-1,0 0 1,0 0 1,0 0 2,0 0 1,0 0-1,0 0 2,0 0 3,-72 5 1,54 0 4,2 3 3,2 1-1,0 2 1,3 2-2,-2 4 2,3 5 2,1 6-1,-1 2 2,3 4-3,-1 2 1,4 2 0,0 1-3,4 0-1,0 1-3,0 1-3,8-1-1,0-4-2,3-1 0,-1-4-1,0-4-1,2-4 0,-2-4 1,-1-2 0,2-2 0,-5-5 0,1 0 1,-1-3 1,1-2 0,0 2 1,-4-3 0,5 0 1,-5 0-2,-1-2 2,3 1-2,-5-3 0,0 0-1,0 0-2,1 2-2,2-2-1,-2 1-3,1-1-7,-2 2-11,7 1-29,-2-1-59,-1 0-122</inkml:trace>
  <inkml:trace contextRef="#ctx1" brushRef="#br2" timeOffset="70596.0379">20359 8607 163,'0'0'8,"0"0"9,0 0 4,0 0 3,0 0-4,0 0-4,0 0-4,0 0-1,0 0-1,0 0 0,-74-64 1,71 59-3,1 2-2,2 3-2,-6 0-4,-6 0 1,-5 1 2,-5 8 0,-2 6 2,2-1 1,-2 4 0,3 1 2,0 0-1,2 0 0,6-2 0,3-2-1,6 1 1,2 2 0,2 1-2,5 5 0,6-1 0,6-3-1,3 2 1,3-5-1,3 3 2,2-4-2,1-1 2,-1 0-2,2-6 3,-3 1-3,1-3 0,-4-2-1,-5-2-2,-1-3-1,-7 2-1,-5-2 0,0 0-2,-6 0-3,0 0-7,0 0-14,4 1-21,-1 2-40,2 0-87</inkml:trace>
  <inkml:trace contextRef="#ctx1" brushRef="#br2" timeOffset="70901.0553">20783 8864 353,'0'0'6,"0"0"0,0 0-3,0 0 0,0 0-3,0 0 2,0 0 0,0 0 2,0 0 0,23 79 1,-33-55 3,-5-3-1,2 1 0,1-3 0,0 0-2,3-7-3,-1 0 3,3 1-3,1-6-1,-5 5 1,8-6-3,-5 1-1,-1 2 0,4-3-7,-7 5-3,8-5-13,1-3-22,0 2-43,3-5-109</inkml:trace>
  <inkml:trace contextRef="#ctx1" brushRef="#br2" timeOffset="71561.0931">21131 8639 288,'0'0'4,"0"0"1,0 0 0,0 0 2,0 0 0,0 0 0,0 0 0,0 0-4,0 0-1,-1 95-1,-2-71 3,3-6-3,0 2 1,0-8 0,0 1-1,0 1 2,0-9 0,0 2 1,0-7 3,0 0 1,0 0 3,0 1 3,0 1 1,0 0 1,0-1-2,0-1-4,0 2-2,0-2-5,10-11 0,3-5-1,9-4 0,1-3-1,4-1 0,2 2 0,3-3 0,1 1 2,-1 2 0,0 3 1,-2 2 1,-2 5-3,-5 1 0,-6 3-1,-6 6 1,-6 0-2,-5 2 0,0-2-3,0 2 1,0 0 1,0 0 0,0 0 0,-13 5 2,-7 6-1,-5 0 0,-1 2 0,0-1-1,5-3 2,6-1 0,-1-3 0,8-1 1,-3-1-1,0 2 1,2-3-2,0 1 2,4-1-1,2 0 1,-1-2-1,1 3 0,-3-1-1,4 0 0,2-2 1,-1 0 1,1 0 2,0 6 0,0 3 0,7 3 2,5-2-1,5-3-1,5-1 2,2 0-3,1-1-1,2 1-1,0 0-1,-2 2-1,-2 0 1,-3 3-1,-3 1-1,-4 0 0,-2-2-3,-3-1 1,-3-1-1,-2 1-2,2 1-4,-1-1-8,0 1-22,-2-6-40,-1 0-154</inkml:trace>
  <inkml:trace contextRef="#ctx1" brushRef="#br2" timeOffset="71996.1179">21607 8344 351,'0'0'15,"0"0"-2,0 0-1,0 0-1,0 0-3,0 0-4,88-29-3,-58 39-1,0 2 1,3 5 0,-3 3-1,-1 4-1,-3 3 2,-3 4 3,-5 0-2,-1 5 5,-4-2-6,-2 3 1,-3-4 1,-3 1 1,0-2 1,-2-1 0,-3-1 2,0 1-2,0-3 0,0-1-2,0-2 2,0 1-4,-3-2 1,-2-8 1,1 0 0,-4-3 2,4-5 1,-5 5 1,-2-4-2,4-2 3,-6 3-4,6-6 1,-2 2-1,2-1-4,1-3 0,3 1 0,3-3-2,0 0 0,0 0-3,0 0-2,-1 0-4,-2 2-8,3 5-21,0-2-54,0 0-149</inkml:trace>
  <inkml:trace contextRef="#ctx1" brushRef="#br2" timeOffset="72628.1541">18860 9939 125,'0'0'50,"0"0"4,0 0-3,0 0-5,0 0-6,0 0-7,0 0-2,0 0-3,0 0-3,0 0 1,-20-8-6,37-1-1,5-3-5,3 2-1,5 0-1,5 3-4,5 2 0,3-2-3,8 3-2,1 1 0,6 0-2,3 1 0,2 1-1,2 1 0,-1 0-1,-4 1-2,-3 5-1,-6 2-4,-5 1-1,-9 2-3,-7-1-4,-9-3 0,-7 2 1,-6-4 2,-4-2 6,-1 1 2,-3-4 2,0 0 1,0 1-5,-6 1-7,-4 0-14,-6-2-29,5 0-38,-8 0-118</inkml:trace>
  <inkml:trace contextRef="#ctx1" brushRef="#br2" timeOffset="73024.1767">19346 9588 234,'0'0'30,"0"0"1,0 0-2,0 0-1,0 0-4,0 0-2,0 0-4,0 0-2,0 0-6,-12-27-3,12 27-1,0 0 1,0 0 4,0 17 5,6 7 0,3 8-3,-2 3-5,2 5-2,1-1 1,-5 2-6,3-1 2,-2-4-3,1-1 0,-3-3 0,2-3 1,-3-3 0,-1-2 1,2-1 1,-3-7-1,1 3-1,-2-2 0,0-4-1,1 6 1,-1 0-1,1-7-1,0 5 2,1-7-2,-2-5 2,3 1-1,-3-1-1,1-1 1,1 1-2,-1 0 1,-1-5-2,0 0 1,0 0 1,0 5-1,0 0 0,-3 3-1,-4-3-4,5-1-2,-1-1-2,3-3-13,-5 0-16,2 4-35,0-1-88</inkml:trace>
  <inkml:trace contextRef="#ctx1" brushRef="#br2" timeOffset="74268.2479">20247 9738 194,'0'0'27,"0"0"3,0 0-3,0 0-5,0 0-5,0 0-4,0 0-6,0 0-2,0 0-1,0 0-1,-9-19-1,9 19-1,-2-1 0,2 1 1,-1 0 1,-2 1 3,-1 11 1,-1 5 0,-2 7 1,6 1 2,-1 6-2,2 0 1,0 4-2,0 3-2,0 2-1,0 0-3,0 2 1,0-2-3,0-2 1,0-3 0,0-5 0,0-8 0,0-5 1,0-5-1,0-7 1,0 2-1,0-7 1,-1 0 1,1 0-2,0 1-5,0-1-5,0 0-12,3-5-18,5-8-25,1-8-24,-3-2-28</inkml:trace>
  <inkml:trace contextRef="#ctx1" brushRef="#br2" timeOffset="74810.2789">20187 10035 208,'0'0'44,"0"0"-5,0 0-7,0 0-7,0 0-8,0 0-6,0 0-5,0 0-1,0 0-1,0 0 2,12-15 0,12 14-2,10 1 0,3 0-1,7 0 0,2 0 0,1 0-2,0 0-1,-5 0 0,-3 0 0,-12 0 0,-5 0-1,-9 0-2,-6 0 2,-1 0 1,-6 0 3,0 0 2,0 0 1,2 0-2,-2 0-1,0 0-3,0 0 0,0-2 0,0 0 1,0-2-1,0-2 0,-5-5 0,2-3-1,2 2 0,-1-8 1,2-2 0,0-1 2,0-7-2,-1 3-1,1 9 3,-3-2-2,3 8 4,-2-2 1,1 1-1,-1 8 2,2 1-1,0 4 0,-1-3-1,1 3-1,0 0-3,0-2-2,0 0 0,0 2 1,0 0 0,0 0 1,0 11 2,3 7 2,3 9-3,-3 4 3,0 0-4,-2 5 0,1 0 1,-2 1-1,1-2 1,1 2 0,0-3-1,0 0 1,2-2 2,-3-2-2,2-10 1,-3 0 0,2-9 1,-2-5-1,0-1 2,0 0 0,0 2 1,0-3-1,0 1-2,0-2 0,-3 1-2,0-1 1,0 2 0,3-5-1,-1 0-1,1 0 0,-2 0-3,2 1-8,-1-1-13,1-1-33,1-11-64,11-7-116</inkml:trace>
  <inkml:trace contextRef="#ctx1" brushRef="#br2" timeOffset="75288.3062">21238 9656 254,'0'0'19,"0"0"-4,0 0-4,0 0-4,0 0-4,0 0-2,0 0 1,0 0-1,-78-14 0,61 26 2,0 5 1,-1 1 1,-2 4-1,-2 5 2,2 4 2,-2 1 0,0 7 0,2-1 0,2 6-2,3-1-2,4-3-1,5 2 0,4 0 1,2-1-1,2-2-2,10 0 3,2-3-2,3 0 0,5-2 2,2-6-2,1-2 0,1-2 1,-3-5 0,2-2 3,-2-3 1,-8-4-1,0-3 2,-6-2 0,-5-5 2,2 2 2,-6-2 0,0 0 2,0 0-4,1 0-2,1 0-4,-1 0-1,1 0-2,-2 0-2,1 0-2,-1 2-1,2-2-5,-2 1-4,1-1-7,0 2-23,4 1-63,-1-1-127</inkml:trace>
  <inkml:trace contextRef="#ctx1" brushRef="#br2" timeOffset="77320.4225">21507 9799 167,'0'0'25,"0"0"-2,0 0-3,0 0-2,0 0-7,0 0-4,0 0-5,0 0-1,0 0 3,0 0 0,-15-10 3,15 27 4,0 8-2,0 8 3,0 1-2,-3 4 1,0-1-1,0 1 1,-2 0-4,1-3-1,1-1 1,0-5-2,2-1 1,-1-10-3,2-5 2,-1-3-1,1-5 1,-3-2 3,3 4 0,0-7 3,-1 0-1,1 0 0,0 2 0,-2-2-2,1 0-1,-2 0-1,0 0 0,-4-9 0,2-7-3,-3-6-1,6-4-2,2-4 3,0-2-5,7-5 4,1-2-1,2-3 1,4-2 1,-4-2-2,-1 3 6,1 4-1,-1 3 3,-3 7 0,-2 9-2,0 3 0,0 7-4,-1-1 1,0 2-3,-1 4-1,4-1-1,-2 3-3,5 0 3,1 0-1,1 3 2,9 0-3,1 0 2,8 3-1,-2 5 1,-1 1 0,-3 0 1,-1 0 0,-8-4-1,-3 3 0,0-1-2,-5 0 2,1 5 0,-4-2 1,3 4 0,-6 3 0,0 0 0,0 0 5,0-2-5,-3-3 4,0-1-4,2 1-1,-5-2 0,0 5 0,-3-3 1,-8 3 0,-3-1 0,-5-2 2,-5 0-3,-5-4 1,-1 1 0,-2 1-1,2-4 2,3 0 0,1-1 0,5-3-1,8 1 1,9-1 0,5-1 0,5-1-1,0 0 1,-1 0-2,1 0 0,-2 2-1,2-2 1,0 0-1,0 0-2,3 0-4,12 0-9,1 0-31,6 0-47,-2 0-152</inkml:trace>
  <inkml:trace contextRef="#ctx1" brushRef="#br2" timeOffset="77799.4499">21928 9482 278,'0'0'24,"0"0"-3,0 0-1,0 0-4,0 0-2,0 0-5,0 0-1,0 0-2,0 0-4,0 0 2,0-17-2,3 17 1,4 2 3,1 9 1,4 11 2,-2 5-2,2 7-3,-3 5 5,-2 5-2,2 3 2,-2 2 3,-4 4-6,-2 0 2,-1-1-2,0 1-3,0 1 0,-4-2 1,-2 2 1,3-1-3,2-1 1,-1-3-3,2-3 1,0-4 0,5-5-1,2-4 1,0-4 2,0-3 3,-2-9-3,-1-2 4,-1-6-6,-1-4 1,0-1 2,-2-4 2,0 0 3,0 0-1,0 2 0,1 0-2,-1-2-1,0 0-3,0 0-2,0 0-2,0 0-3,-3-7-8,-1-5-11,4-8-41,0 3-88,7-12-99</inkml:trace>
  <inkml:trace contextRef="#ctx1" brushRef="#br2" timeOffset="78828.5087">22512 9835 239,'0'0'18,"0"0"-6,0 0-2,0 0-5,0 0-1,0 0-1,0 0 0,0 0 2,0 0-1,0 0 2,6-26 1,-6 20-1,0-4 2,0-1-3,-7 5 1,1-1-3,-7 5 1,-5 2-2,-2 0 0,-7 5 1,-1 7 0,1 5 4,1 0-2,-2 3 3,4 0-3,1 0 1,3 0 1,5 1-5,3-4 2,4-2-2,3-1 0,4-3-1,1 1 2,0 5-1,6-2 1,4 3 1,0-2-1,1-3 2,2-1-1,1-2-1,0 0 3,3-1 0,2-2-1,-6-4 2,3 2 1,-6-3-1,1 0 2,1-1 2,-6-1 0,0 0 0,-2 0 0,2 0-4,-2 0 0,6-1-3,-1-4-1,4-2-2,5 0-2,-2 0 0,5 0-1,-2 2-1,1 0-3,4 2-6,-8 1-7,0 0-30,-5 1-53,-8-1-139</inkml:trace>
  <inkml:trace contextRef="#ctx1" brushRef="#br2" timeOffset="79229.5317">22781 10089 387,'0'0'19,"0"0"2,0 0-3,0 0-6,0 0-4,0 0-6,0 0-1,0 0-1,0 0 0,81-22-1,-70 29 2,-5 1-1,3 4 1,-3 2-1,-5-4 1,-1 9 0,0-1 1,-5 2 1,-6 6 0,-2-3-1,-4-3 0,4-1-1,-4-1 1,5-2-1,2-4 0,2-2 0,3-3 0,0 1 0,1 0 0,1-5-1,1 1 1,2-4 1,0 0 3,0 0-1,0 2 1,0 0 0,-1-1-1,1-1 0,-2 0-3,2 1-4,-2-1-2,2 0-7,-1 0-10,1-4-28,0-9-46,10-7-116</inkml:trace>
  <inkml:trace contextRef="#ctx1" brushRef="#br2" timeOffset="79973.5742">23167 9760 295,'0'0'18,"0"0"-8,0 0-3,0 0-3,0 0 2,0 0 3,0 0 2,0 0 3,0 0-1,14 75-2,-11-45-4,0-1-1,0-1-2,-1 1 0,0-4 0,0-7 0,-2 0-1,1-5 1,-1-1 1,0 0-1,0-7 1,0 1-1,0-6 3,0 0 0,0 0 2,0 1 2,0 0 1,0 1 3,0-1 0,0 1 0,0-2-4,2 0-4,0-10-5,6-5 0,4-8-2,5-2 2,4 1-2,5 0 0,0 0 0,4 5 0,0 1 1,-1 4 0,-3 2 1,-2 2-4,-2 2 3,-9 3-4,-4 2 1,-4 2 2,0 0 0,-1 1-1,0-2 0,2 2-1,-6 0 0,0-1 1,0 1-1,2 0-1,-1 0 2,-1 0-1,0 0 0,0 0 6,-7 1-4,-8 5 4,-6 0-2,1 0-1,-1-2 1,0 3 0,0-1 2,2 0-2,5 0-1,1 0 0,5 0-2,-2 0 2,3 0-2,3 1 2,-3 3-1,5-5 1,1 5 0,1 1 0,1 4 0,7 3 0,2-4 1,0-2-1,3-2 2,2 0 0,0-1-1,-5-3-1,2 0-1,-2-2 0,-3-1 2,2 2-2,-4-3 0,2 2 0,-2-1-1,-2-2 1,5 3 1,-4-1-1,4 2 0,4 4 0,-3-6 0,7 1 0,-1 1 0,3-2 0,-2-1-1,0 1-2,-3-1-1,-2 1-1,1-1-3,-8 0-5,3-2-3,-7 0-8,0 5-9,0 3-16,-10 6-21,-3-1-37,-5 1-59</inkml:trace>
  <inkml:trace contextRef="#ctx1" brushRef="#br2" timeOffset="80603.6103">23359 9428 253,'0'0'32,"0"0"-1,0 0 2,0 0-6,0 0-4,0 0-2,0 0-4,0 0-3,0 0 0,-1-14-1,1 14-2,0 0 1,0-3-3,0 3-3,1 0 2,11 0-3,5 0 2,6 3-1,1 7-1,3 4 2,5 1-2,5 4-1,4 6 1,4 2-2,4 5-2,1 2 1,1 2-3,-2 0 1,-1 1 0,-6 0-1,-4 1 2,-4 2-3,-3-3 4,-7 2-4,-4-2 1,-4 1 0,-3-1 0,-7-1 2,-3 0-1,-3 1 1,0-1 1,-6-1-1,-4 0 1,-5-1 1,0 0-1,-3-1 3,-3-3-3,-1 0 1,-4-1-2,-2-1 2,1-2 0,-2-1-1,4-1 2,2-4-3,1-2-1,1-1 2,1-3-1,8-6 1,-2-1 0,5-2 0,0 2 1,0-3-1,4 0 2,-2 0 1,2-3-3,1 1 3,1 1-2,3-3 0,-3 0-1,3 0-1,0 0-1,-2 2 0,1-2-2,1 0-3,-2 0-4,2 0-4,0 0-13,0 0-37,12-3-118,8-10-84</inkml:trace>
  <inkml:trace contextRef="#ctx1" brushRef="#br2" timeOffset="88372.0546">21731 8108 61,'0'0'24,"0"0"-8,0 0-5,0 0-5,0 0-2,0 0-3,0 0-1,0 0 1,0 0-1,-40 2 1,30 2-1,0-1 0,-1 2 0,3-3 1,3 0 1,-3 3 3,4-4 0,-1 0 2,2 2 3,-3 0-2,2-2 3,-2 0-1,2 1 0,4-2-1,-1 0-1,1 0-5,-2 0 2,-4 1-2,0 1 1,2 0 2,-1-1-1,5-1 2,-2 0 2,2 0 4,-1 0 1,-1 2 4,1-2-3,-2 0 0,3 0 0,0 0-1,0 0 0,-2 0-2,2 0-3,0 0-1,0 0-3,0 0-3,0 0 1,6 0 0,7-2 0,5-1 2,0 1-1,5-1 0,1 2-1,2 0 2,1-2 0,1-1 2,2 0-1,3 0-1,0-1 0,1 0-2,0 1 1,1-2 2,-3 3-3,2-1-1,-2 2 1,-1-1-5,-3 1 5,1 1-3,-3 1 1,-2 0 1,0 0-1,-2 0 0,1 0 0,-3 0 1,2 0 3,2 0-2,2 0 0,0 0 1,2 0-2,-2-2 0,0-1 0,0 0 1,-1 0-2,-1 1 1,1 2-1,-4 0-2,3 0 2,-3 0-1,-5 0 0,3 0 1,-3 0-1,3 3 0,-3-1 0,3 1 0,-1-1 1,1-1 0,5 1-1,0-1 0,0 1 2,2-1-4,-1 1 4,3-2-2,0 1 0,1 0 0,3 1 0,-1 0 0,-1-2 1,-1 1-1,-2-1 0,-8 2-1,0-2 2,1 0-2,-6 3 2,7-3-1,-1 0 0,0 0 0,5 0 0,1 0 0,-1 0-1,2 0 2,2 0-1,2 0 0,3 1 0,3 1 0,2-1-1,0 1 2,2-1-2,1 1 2,-2-1 0,1-1 0,-1 2 0,-4-2 0,-2 0-1,-4 0 2,-3 0-2,1 0 0,-5 0-2,2 0 2,1 0 0,0 0 0,1 0-1,-1 0 0,2 0 1,-5 0-1,1 0 1,-6 2 3,-1-2-4,-4 1 1,-1-1 1,2 0-2,-2 0 1,1 0 1,-6 0 1,5 0-2,-7 0 0,1 0-2,6 0 2,-5 0 2,6 0-2,0 0 1,0 0-1,7 0 0,0 0 0,4 0-1,3 0 1,-3 0 0,1 0-2,0 0 1,-1 0 0,0 2 0,0-2 1,-7 2 0,-1 0 0,-3-2 0,-3 1-1,2-1 1,-5 0 1,5 0-1,-6 0 1,8 0-1,-2 0 0,1 0 0,4 0 0,-4-1-1,-2-1 1,1 0 0,-6 2 0,1 0 0,-1 0 1,-6 0-1,0 0 0,0 0 1,1 0-1,1 0 1,-1 0 1,0 0-1,1 0 0,0 0 0,-1 0 0,1 0 0,-1 0 0,0 0-2,0 0 1,1 0-1,0 0 0,0 0 1,4-2-1,0 2-1,0 0-2,0 0-4,-2 0-10,3 0-58,-1 0-171</inkml:trace>
  <inkml:trace contextRef="#ctx1" brushRef="#br2" timeOffset="109104.2404">24290 6561 55,'0'0'19,"0"0"-1,0 0-2,0 0-2,0 0-1,0 0-1,0 0 1,0 0 0,0 0 0,0 0 0,3-61-1,-3 60-2,0-1-2,0 0-2,0 1-1,0-1-5,0 1 0,0-1 0,0 2 1,-4 0 3,-8 3-3,-1 8 5,-6 6-3,2 0 2,-3 5 3,-3 2-1,-2 2 3,-2 3-2,-1 3 1,-5 1 1,0 4-1,1 2 0,-1 2 1,-1 3 0,1 3-1,0 2 2,3 1 0,-1 2 0,1 1-1,-1 3-2,1 0-3,1-1 2,-1 2 1,2-3 0,1 2 0,0-3-1,-2-3 0,1 0 1,-1-3 0,-1-2-2,2-1 1,-1-4 1,2 1-2,1-4 1,2 0-5,4-5 0,2-4-1,0-4 2,4-3 1,0-4-2,5-7 2,0 0-1,-1 2 2,2-7-1,-2 6-1,5-5 0,-4 1 3,3-1-3,-1 1 0,0 0 0,-2-2-1,2 1 0,3-5 0,1 2-2,3-3 1,-3 0-1,3 0 2,0 2-2,-2-1 0,1 1-1,-1-2 0,1 1-3,1-1 1,-2 0-5,2 2-4,0-2-7,0 0-16,14 0-23,7-5-34,7-5-66</inkml:trace>
  <inkml:trace contextRef="#ctx1" brushRef="#br2" timeOffset="110232.3049">24279 6583 39,'0'0'23,"0"0"-7,0 0-7,0 0-4,0 0-5,0 0 1,0 0 5,0 0-5,0 0 6,-85 16 0,61-3 4,-5 2 3,-3 2 2,-2 1 2,-2 1-2,1-1 2,0-1-1,4 2-1,2-2-2,3-3-1,3-1-3,4-1-3,4-4-2,4 1 0,3-4-2,4-3 1,0 1 1,4-3 2,-2 0 1,2 0 2,-1 0 1,0 2 0,-1-2 0,1 0-2,1 0-2,-2 0-3,2 0 0,0 0-1,0 0 0,0-6-3,0-5 0,7-2 0,5-6 0,1 5 2,1-3-2,1 2 1,-2 1-1,3-1 0,-2 1 0,-2 0 1,-2 5 0,0-1-1,0 0 1,-3 5-1,4-5-1,-4 5 1,-4 2 0,2-2-1,0 1 0,2 1 0,3-2-3,-3 1 3,1 1 0,1 1 0,0-1 0,0-2 1,0 1-1,1 0 1,2-2-1,-4 3 2,6-4-1,-6 2 1,1 1-1,0-3 0,-6 4 1,5-2 0,-5 3 0,0-1 0,1 1-2,-4 2 1,0-1 0,0 1-1,2 0 0,0-2 1,-2 2-1,1-2 1,-1 2 0,2-1-4,-2 1 3,1-1-4,-1 1 3,2 0 4,-2 0-4,1 0 5,2 0-7,0 1 2,4 7-1,5 2-1,-6-3 3,4 3-1,-3-5 2,0 4-4,-1-4 2,-2-2 1,1 2 0,-4-1 1,2-1 1,-1-1 0,1 3 1,-3-5 2,0 7-3,0 3 1,0 0 0,-5 7 0,2 0-1,0-1-1,0 3 0,2-1-1,1-1 1,0-5-2,0 7 4,0-8-2,0 0 1,3-2 0,-2-4 0,1-1 2,-2-4 3,0 0 1,0 0 1,1 1 1,-1 2-2,2-3 1,-2 0-2,0 2-2,1-2 1,-1 1-4,0-1 0,2 2-1,-2-2 0,0 2 0,0-2-1,0 1-2,0-1 0,1 0-4,-1 2-9,0-2-20,0 0-68,0 0-116</inkml:trace>
  <inkml:trace contextRef="#ctx1" brushRef="#br2" timeOffset="111188.3596">24671 6236 12,'0'0'11,"0"0"0,0 0-1,0 0 2,0 0 0,0 0-2,0 0-2,0 0-1,0 0-1,0 0-1,-29-4-1,18 14 0,4-3 1,-3 3 0,1 1-1,1 0 5,-3 4-3,3-1 0,-1 1 1,-2 1-1,2-2 0,2-2 1,-1 0-3,0 1 0,4-6-1,-2 7-1,3-6 1,1-4 1,1 1 2,1 2 0,0-2 0,0 7-4,0 4 5,1-6-2,4 5 1,2-3 1,-1-4-4,1 4 2,0-3-2,-1-3 3,3 1-2,-2 0 3,-4-5-2,3 1-1,-2-1 1,4 1-1,3 1-2,-7-3 0,6 1 1,-5-1-2,8-1-1,-2 1 1,2-1-1,-1 3 1,-2-3-1,2 0 1,-2 0 2,3 0-2,-3-5 2,0 0-2,-3 0 4,3 0-4,-7 1 2,4-1-2,-4 2 0,0 1 0,1-6 0,1 6 0,-1-6-3,0 0 3,-1-1-2,3-6 2,-3 5 0,1-6 2,-1 0-1,1 5 0,1-5 0,-2-1-1,-2 5-1,1 2 1,-1-1-2,1 6 1,-2-2-3,0 2 2,0 5-1,0-1 1,0 1 0,0-7-2,0 2 3,0 1 0,0-5 0,0 4 1,-8-2 2,0-1-1,1 2 0,-2 0 1,1-1-2,0 3 1,4 3-1,1-1-1,3 2 0,-2-1-1,2 1-1,-1 0 2,-1-2 0,-4 2 2,1-2-2,-2 2 0,-5 0 1,8 0-2,-9 0 1,0 0 0,2 0 0,-8 2 0,5 3 0,-6 2 0,3 1-2,5-2 2,0 1 0,0 1-1,3-2 1,-4 3 0,6-1-1,-1-1-1,1 1 1,5-5-2,-2 6-4,4 1-8,0 0-28,0 7-151</inkml:trace>
  <inkml:trace contextRef="#ctx1" brushRef="#br2" timeOffset="113933.5166">23119 9438 47,'0'0'14,"0"0"-1,0 0 0,0 0-1,0 0-4,0 0 1,0 0-3,0 0-3,0 0 0,0 0-2,-8-14 0,8 13 1,-1-1-2,1 0 1,0 1 1,-1-1-1,1 0 0,0 2 0,0-7 2,0-1 1,0 3 0,0 0-1,0 5 2,0-2 0,0 2 0,0-2 2,0 2-1,0-3-2,0 3 0,0-2 0,0 0-1,0 1 1,0-1-1,0 0 1,0 1-2,0-1-1,0 0 1,0 2-1,0-3 1,0 3 0,0-2 0,0 0-4,0 1 2,0-1 2,0 2-2,0-1 2,0 1-1,0-1 0,0 1 2,0-3-2,0 3 1,0 0-1,0 0 1,0-2-1,0 2-1,0-1-1,0 1 2,0 0 0,0 0 0,0-2 0,0 2 1,0 0-2,0 0 2,0-2 0,0 2 3,0 0 0,0 0-2,0 0 1,0 0-2,0-1 0,0 1 2,0 0-1,0 0 0,0 0-1,0 0 1,0 0-3,0 0 2,0 0-2,0 0 1,0 0-1,0-2 0,0 2-1,0 0 1,0 0 0,0 0 0,0 0 2,0 0-1,0 0 1,0-1-2,0 1 0,0 0 0,0 0 1,0-2-2,0 2-2,0 0-3,0 0-7,0 0-7,0 0-10,0 0-39</inkml:trace>
  <inkml:trace contextRef="#ctx1" brushRef="#br2" timeOffset="115088.5827">20761 11099 149,'0'0'14,"0"0"2,0 0-3,0 0-3,0 0-4,0 0-2,0 0-3,0 0 0,0 0-1,-10-7 1,10 7-1,-1-2 1,1 2 1,0-2-1,0 2 1,0 0 2,0-1 0,0 1 1,0 0 3,0 0 1,0 0 2,6-2 2,9 2-1,5-1-1,8-1-4,0 0-2,2 0 2,0 0-1,4-1 1,-1 2 1,4 1-1,-2-2-1,0 2 0,-3 0 0,4 0-4,-3-1 4,0 1-1,1-4 1,0 3-1,-1-2-3,1 0-1,0 0 0,1 1 2,0 1-1,1-1-2,-1-1 0,1 0-2,-2 2 2,0 1 3,0 0-1,1 0 4,-2 0-3,1 0-3,-4 0 2,0 3 1,0-2 0,0 2 1,-1-3-2,0 0-1,-2 0 0,2 0-1,-2 0 1,2 0 3,0 0-4,1 0 0,-1-3 0,2 2-2,-2 1-1,-2 0 0,2 0 1,-3 0-2,0 1 2,0 2 1,0 0 0,-1 1 1,-1 0 0,-1 0 2,0 0-2,4 0 1,-1-1 0,1 0-1,3-2 1,1 1-1,3-2-1,1 0 0,0 0-1,2 0 0,-2-2-2,0 2 2,-2-1-3,-1 1 2,-2-1-2,-1 1 0,-3 0 1,0 0 1,-2 0 0,0 0 3,-7 0 0,2 0-1,1 0 1,1 0 0,6 0 1,-1 0 2,-3 0-2,1-2-1,1 2 0,0-1 0,-1 1 0,-6 0 2,1-2-2,0 2 0,-8 0-1,8 0-1,-5 0 1,-4 0-1,3 0 0,-4 0 1,1 0-1,-5 0-2,5 0 2,-3 0 0,-4 0-1,9 2 2,-7-1 0,-2-1 1,4 2 0,-7-2 0,0 0 2,0 0 1,2 0-2,-1 1 1,1-1 3,-1 0-1,1 0 1,-1 0-1,0 0 1,1 0 0,-1 0-1,1 0-2,-1 0 1,2 0-2,-2 0-3,1 0-4,-1 0-14,1 0-28,-2 0-78,1 0-76</inkml:trace>
  <inkml:trace contextRef="#ctx1" brushRef="#br2" timeOffset="121411.9444">23391 9158 3,'0'0'7,"0"0"1,0 0 3,0 0-3,0 0 2,0 0-1,0 0-1,0 0 1,0 0 0,20-30 1,-20 28-1,1 1 2,-1 0-3,2-1-2,-2 0-2,2 1-2,-2 1-1,1-2-2,-1 2 4,1-1-2,-1 1 0,2-2 1,-2 2 0,0-1-1,1 1 0,-1-2 1,0 2 1,1-1-1,-1 1-1,0-1-1,0 1 1,0 0-1,0 0 2,0 0 0,0 0 0,-6 2 2,-6 9 1,-4 3-1,-1 2 1,1 4 0,-3 1 0,2 4-2,-5 1 4,-1 1 2,-1 1-2,-1 3 2,-4 2-1,-2 3-2,-4 3-1,3 1-1,-3 4 0,-1-2 0,1 1-1,-1-3 1,-1-2-2,3-5 3,1 1 2,0-2 2,1-1 1,0 3 0,-1-2-3,-1 1 1,3 1 1,-3 0-2,0 1 2,2 2-5,-3 0 1,1 3 0,-1 1-3,0 0 3,2-3-4,-2 0 2,2-3 0,1-4 0,-2 0 0,2-2 0,0 0-1,3 1 4,-1-1-2,-2 1 1,4 0-3,0 1 0,0-1 0,-3-1-1,2 2 0,2-3 0,-2 1 0,5-1 1,-1-1 2,1-5-1,2 2-1,-1-5 2,0-1 0,2 0 0,2-1-1,-1-1-3,-1 1 1,0 0 0,1 0-2,-2 1 1,2 1 0,-2-2 0,1 0 0,0 0 0,1-2 1,3-3 1,5-3-1,1-2 0,2-2 1,5-3-2,-4 2 0,6-1 3,-3 0-3,2 0-1,3-3 0,-1 0-6,1 0 3,-2 0-2,2 2-2,-2-2-8,2 0-14,0 1-10,0-1-16,10-6-29,7-9-53</inkml:trace>
  <inkml:trace contextRef="#ctx1" brushRef="#br2" timeOffset="122385">23164 9203 4,'0'0'7,"0"0"-2,0 0 2,0 0-4,0 0 4,0 0-1,0 0 2,0 0 1,0 0 1,80-31-2,-80 31-1,0-1 0,0 1 2,1 0 0,1 0-1,-2 0 1,1 0-4,-1 0 0,-4 3 0,-9 4 1,-2 3 0,-2 2 0,-3 3 0,-4 2 1,-1 0-1,1 5 0,-3-1-1,-4 2-2,1-1 3,0 1 0,1-1 2,3-5-3,3 0-1,9-5-1,6-7 2,5-1 1,3-4 4,-1 0 3,1 0 3,-2 0 1,1 0 0,-1 0-1,2 3-2,-1-3-1,1 0-4,0-3-2,0-6-4,7-6 0,6-4-2,2 0 0,2-1-1,4 1 0,0 1 1,5 0 0,0-1 4,0 1-3,-2 1 1,0 0 0,-4 3 0,-5 6-1,-1 1 2,-6 0-2,1 2 0,0 0 2,-3 0-3,1-2 2,-4 5-3,2 1 2,-5 1-1,3-4 0,0 1-1,0 0 0,0 2 0,-3 1 0,0-2-1,0 2 0,1 0-2,1-1 2,-1 1 0,0-2-1,1 2 3,0 0-2,2 0 4,2 0-3,-1 6 4,1 2-3,-1 1-1,-1 6 1,-1-5 0,0 7-1,-3-2 0,5-3 0,-2 5 1,-1-3-1,1-3 1,1 4-1,-1-6 0,0 2 1,0-1 0,1-1 1,0 1-2,1 0 1,-2 0-1,0-1 0,1-1 1,-3-4 0,1 1 1,-2-5-1,0 0 1,0 0 0,1 0 1,-1 2-1,2-1 3,-2 1-3,1 0-1,-1-1 0,2 1-3,-2 0 2,0-2-2,1 3-1,-1-3-2,1 2-3,-1 0-4,2-1-5,-2 1-11,4 5-21,-1-2-39,-1 2-93</inkml:trace>
  <inkml:trace contextRef="#ctx1" brushRef="#br2" timeOffset="123171.045">23871 8968 62,'0'0'25,"0"0"-4,0 0-4,0 0-5,0 0-4,0 0-2,0 0-2,0 0-1,0 0-1,0 0 0,-4-15 2,-8 15-1,-2 5 1,-4 5-1,2 4 1,-1 3-1,1 1-2,0 1 2,3-2-3,0 2 1,4-6 0,4-1 2,0-2-1,2 0 3,-1 1-1,3 0 2,-1-1-1,1 1 1,1 0-1,0-3-2,0 3 1,0-2-2,0 2 1,3-3-2,0 1 1,2-1-2,0-1 1,2 0-2,-1-2 1,4-2-2,0 1-1,2-4 3,6 0-1,0 0 4,5 0-1,-1 0-1,-4-7 3,-6 4-1,3-4-1,-1 2 3,-4 1 0,4-3 2,-1 1-1,0-1 0,-2 0-2,2 0-1,1-3-1,-2 0-2,5-2 1,-7 1-1,0 0 5,0 3-1,-2 0 1,0-3 1,-3 5 0,-1-3 2,3 1 1,-6 4 1,2-4-1,-1 3-2,-2-2 0,0-5 0,0 7 0,0-8-2,-3-4 3,-1 8-3,-2-6 1,2 6-3,-3 0-1,2-5 1,-1 5-2,0-5 0,1 7 0,0-1-1,1 1 0,1 2 1,-1 0-2,1 1 2,0 1-1,0 1-1,3 2 0,-7-3 0,3 3 0,-8 0-1,-4 0 2,2 3 0,-7 4-1,4 0 1,0 3-1,2-5 0,4 2 0,-1 0-1,5-3-2,-5 4-2,5-2-3,1 0-1,0 2-7,-1-1-9,2 0-29,0 2-96</inkml:trace>
  <inkml:trace contextRef="#ctx1" brushRef="#br2" timeOffset="134147.6728">6001 10982 155,'0'0'19,"0"0"3,0 0 4,0 0-2,0 0-4,0 0-8,-5-88-8,12 76-2,3 1-1,1-4 0,3 3-2,-3 7 1,1-2-1,-3 4 1,0 0-2,0 1 2,-4 0 0,7 2 0,-6 0 0,6 0 2,2-3-1,-2 3 1,0 0 2,0 0-1,6 0 2,-7 0 1,8 0-2,0 0 2,3 0 0,6 0 1,1 0-1,3 0 0,1-1-1,5 0 0,3-1 1,6-1-2,5 1-1,6-3-2,4 3 0,3-3-1,2 3 0,1-4 1,-1 2-1,0-1 0,-2 0 0,-3 0 1,-2 1-2,-1-2 1,-3-1 1,-2 2 0,1-2 4,0 0-2,0-2 0,0 1 0,0-1 1,1 1-1,2 1 0,0 0-1,0 2-2,1 0 0,1 2-2,0 1 1,-1 2-1,-1 0 1,1 0 0,0 0 0,1 0 2,-2 0-1,0 0 2,-2 0-2,3 0 1,-3-4-2,0 0 0,0 0 1,-4-1 1,-2 0 1,1 0-2,-3 0 1,2 3-2,-1-1 0,-1-1 0,3 3 1,-4-1 2,3 2-1,-1 0 1,0 0 0,3 0-2,-2 0 0,1 3 0,0 1-2,-1 0-1,-2 0 1,0-2 0,-4 1 3,0 1 2,-2-3 0,0 1-1,1 3-1,1-5-2,0 4 1,3-1 0,-1 2-2,2 0 0,1 2 2,1-4 0,0 4 0,2-2 0,-2-1 0,0-1 2,0 0 0,-2 0-1,-3 0 1,1-1-2,-2-1 3,-1-1-3,0 1 1,-2-1 0,0 0-1,0 2 1,-1-1-1,2 1 0,-2 1 0,0 0 0,4 0 0,-3 0-1,0 0 1,2 0 1,-3 1-1,3-1 1,0-1-1,0 1 1,0 1-1,-2-1 0,2-3 0,-1 4 0,0-2 0,1-1 0,-2-1 0,-1 1-1,-1-1 1,-1 0 0,-2 2 1,1-2-1,1 0 1,1 0 2,2 0-3,1 0 0,-1 0 1,2-2 0,-1 1-1,-2 1 1,1-1-1,-1 1-1,-2-2 1,-4 1-2,1-2 2,-1 3-1,0 0 2,-2-2-1,-2 1 1,2-1-1,0-1 0,1 1 0,-1 0 0,-1-1 2,1-1-1,-1 3 1,-1-2-2,-1 1-1,-1 1 1,-1 1 0,0 0 1,-2 0-2,1 0 1,0 0 0,-1 0 0,-1 0 3,-6 0-1,0 1 0,-6-1 2,2 0-1,0 0 0,-2 0 0,0 0 1,-6 0-1,-1 0 1,-5 0-1,6 0 3,-1 0-3,-1 0 3,2 0-1,-6 0-3,0 0 1,0 0-7,1 0-5,-1 0-13,0 0-36,0-3-169</inkml:trace>
  <inkml:trace contextRef="#ctx1" brushRef="#br2" timeOffset="142105.1279">4035 12830 50,'0'0'17,"0"0"-2,0 0 2,0 0-3,0 0-1,0 0-3,0 0-4,0 0-4,0 0 3,-9-12-2,8 12 2,1-2 3,-1 2-3,1 0 2,-2 0 0,2-2 1,0 2 0,-1-2 3,1 2-1,0-1 1,0 1-1,0-2-1,0 2-1,0-2-1,1 1 0,5-1-2,7-2-2,2 0 0,-5 2-1,10-1-2,-2 1 1,1 2-1,7-2-1,-1 2 1,-2 0 0,3 0-1,-3 0 1,3 0 0,-1 0 0,1 0 0,-2 0 1,-6 0-1,1 0 1,-2 0 0,-4 0 0,7 0 1,-2 0-1,-4 0 1,5 0-1,0 0 2,0-3-2,6 1 0,-1-1 0,-1-1 1,0 1 1,-1 1 0,2-1 1,1-1 0,2 1 0,-1-2 1,0 3-1,-1-1 0,-1-1-1,1 1 0,-8 1-2,2 0 1,3 1-1,-2-1 0,6 2 0,0-2 1,0 2-2,0-1 1,0-1 2,4 0 0,0-1-1,1-2-1,-1 1 0,0 1-1,0 1 4,-3-1-4,1 1 0,-3-1 2,0 1-1,0 1-1,-6 0 2,0 1-2,1 0 2,0 0-2,-1 0 1,1 0 0,-8 0 0,2 0 0,-1 0 0,0 0 2,-1 0 0,3 0-1,4 0-2,0 0 1,6 0-1,-9 0 0,1 0 0,2 0 0,-6 0 0,6 1 0,-1 2-1,-6-3 1,7 3 0,-8-1 1,2-2-1,-1 3 0,1-1 0,3-2 0,-3 2 0,4-1 2,0 1 0,-6 0 0,9-2 0,-3 1 0,-2-1-2,5 2 0,0-2 0,0 2-3,5-2 1,-4 3 2,3-2 0,-3 0 1,0 2 1,-4-1-2,1 0-1,0-1 1,-6 1-1,10-2-1,-4 2 4,-6-2 2,9 0-1,0 0 4,-2 0-3,7 0 0,-5-4-2,-5 1 1,1 1 0,0-1-2,3 2 1,4-3-2,-2 4 0,0-2 0,1 2 0,0 0 1,3-2 0,0 2 1,3 0 0,-1 0-1,2 0 0,3 0 0,0-1 1,0 1 2,1-2-2,-3 0-1,3 1 1,-4-1 1,0 0-2,-1-1 0,-1 1 1,-1 1 0,-1-3-1,-1 3 1,1 1-2,0 0 1,-1 0 0,3 0 0,3 0-1,1 0 1,2 0 0,6 0 1,3 0-2,0 0 1,3 0 1,-2 0-2,3 0 1,-3 0 0,3 0-1,-4 0 0,-3 0 1,0 0-1,-3 0 1,-3 0 0,-2 0 0,-2 0 1,1-1-2,-2-1 3,-1 1-2,0-1 0,1 1 0,-3-1-1,1 2 1,-1-1-2,-1-1 1,1 0 0,0 1 0,-1-1 1,1 2-1,-3-1 1,0 0-1,-4 1 0,1-2 1,-3 2 0,-2 0 2,4-1-1,-1 1-2,-6-2 2,8 2-1,-4 0-1,-1 0 1,5 0-1,-1 0-1,1 0 0,6 0 1,-4 0 0,1 0 0,-2 0-1,2 0 1,-1 0 0,-4 0 0,0 0 0,1 0 1,-5 0 0,7 0-1,-1 0 1,-7 0-2,7 0 2,-6 0-1,1 0 1,7 0-2,-5 0 1,9 0-2,-4 0 2,1 0 0,-2 0 0,2 2 2,0-1-1,1 1 1,0-1 0,-6-1 1,-1 1-2,-5 1 0,-2-2 0,3 1 0,-7-1-1,4 2 1,-4-2 0,0 0 0,-1 2 1,-5-2-1,0 0 1,0 0-1,2 0 2,-1 1 0,1-1 2,-1 0 0,1 0-1,-2 0-1,3 0 1,-2 0-1,1 0 0,-1 0 2,1 0-4,-1 2-1,0-2 0,2 0 0,-2 0 0,1 0 1,-1 0-2,5 0 1,0 0-1,0 0-2,1 0 3,-7 0 2,0 0-2,0 0 2,1 0-2,1 0 0,-1 0-1,1 0 1,5 1-1,-1-1 1,7 2-2,-3-2 1,2 1 0,6-1 0,-4 0 1,6 2-1,-2-2 1,0 1 0,0-1 0,-1 0 1,-3 1-1,-1-1 1,1 0-2,-2 0 2,1 0-1,-8 0 0,1 0 1,-6 0 0,0 0 1,0 0 0,2 0-1,-1 0 0,0 0 0,1 0 0,0 0 0,-1 0 3,1 0-4,-1 0 0,1 0 0,-2 0-3,3 0 3,-2 0 0,2 0 0,-2 0 0,0 0 0,-1 0-2,2 0 1,-2 0 1,1 0 0,-1 0 1,0 0-1,2 0 1,-2 0-1,0 0 1,1 0 0,-1 0 1,0 0-2,0 0 0,0 0 0,2 0 1,-2 0-1,0 0 0,0 0 0,0 0 0,1 0 1,-1 0 0,0 0 0,0 0-1,0 0 0,0 0-2,0-1 3,2 1-1,-2 0 0,0 0 3,0-1-3,0 1-2,0 0 2,0-2 0,0 2 2,0 0-1,0 0-2,0-1 1,0 1-2,0 0 1,0 0 0,0 0 0,0 0 0,0-2 1,0 2-2,0 0 1,0 0 1,0 0-2,0 0 1,0 0 1,0 0-1,0-1-1,0 1 1,0 0 0,0 0 1,0 0 1,0 0-2,0 0-2,0 0 1,0 0-1,0 0 0,0 0 2,0 0-4,0 0 1,0 0 0,0 0-5,0 0 4,0 0-1,0 0 1,0 0-3,0 0-2,0 0-4,0 0-6,0 1-12,-3 4-25,-2 2-57,1 0-107</inkml:trace>
  <inkml:trace contextRef="#ctx1" brushRef="#br2" timeOffset="146304.3681">11481 12812 22,'0'0'19,"0"0"1,0 0 1,0 0 0,0 0-4,0 0-2,0 0-6,0 0-4,0 0-4,0 0 1,-13-6 0,10 6 0,3 0 0,0 0 1,0 1 2,0 6-1,0 5 0,3 1 1,1-4-1,5 4 5,-2-5 1,0-3 2,6 2 0,3 0 1,3-4 0,3 2 0,4-3 1,1 0 0,1-1 1,6-1-1,1 0-2,1 0-2,2 0-2,-1-3 0,1 1 0,4-1 0,-1 1-1,3-1 0,1-2-1,0 2 0,1 1 0,-2-2 1,2 1 0,-3-2 0,2 3-5,-3-3 4,0 2-3,-2 1-1,-2 2 2,-3 0-2,-3 0 1,-2 0 1,2 0-1,-2 0 1,2 2 0,-2 0-2,3-1 1,-1-1 1,-2 0-2,1 2 0,0-2 0,-2 0 1,2 0 0,-2 0-2,-1 0 0,0-2 0,1 1 1,-1-1-1,-1 2 3,-2 0-3,-2 0-1,1 0 2,-2 0-2,0 0 1,0 2 1,-2 1-2,4 0 1,1-1 0,-2 1-2,1 2 2,0-1 0,2-2 0,-1 1 2,3-1-1,1-1 0,0-1 1,0 0-2,1 0 0,1 0 0,0-1-2,1-1 1,0 2-1,3 0-1,-2 0 2,-1 0-2,-2 0 2,-2 2 0,-1 1 0,-1-2 0,2 1 0,-1 0 0,0-2 1,2 0 1,1 0-2,-1 0 0,1 0 1,4-4 0,-3 1 0,-1-2 2,0 2-1,1-2-1,-2 0-1,-3 2 0,4 0 0,-1 2 0,-1 1 0,-1 0 2,-1 0-4,0 0 2,1 0 0,1 0 0,4 0 0,1 0 0,2 0 0,4-2 2,2 1-2,0-1 0,-1 0 1,2 1-1,-1-1 1,-2-1 0,0 1 0,0-2 0,-3 3-1,1-1-1,-3 2 1,1 0 0,-5 0 0,2 0 1,-4 0 1,1 0-2,-1 0 0,1 2-2,2-1 2,-1 1 2,2 0-2,-1-1 0,3-1-2,-3 0 1,1 1 2,-1-1-1,-1 0 0,-1 0 0,-3 0 0,0 0-1,0 0 0,-1 0 1,-3 2-1,-1-2 3,2 1-3,0 1 1,0-2 1,5 1-2,1-1 2,2 0 0,2 0-1,4 0 0,1 0-1,-1 0-1,2 2 2,-3-2 0,-1 0 1,-2 0 0,-1 0-1,-3 0-1,-1 0 1,-2 0 1,-1-2-1,1 1 3,-9-1-3,3 2 0,-1-1 0,1 1-2,5 0 2,0-2 2,3 2-4,1 0 2,1 0 0,3 0-2,1 0 2,-2 0-1,2 0 1,-4 0-1,-1 0 1,-3 0-1,-7 0 1,2 0 0,-3 0 0,-6 0 0,-1 0 0,2 0 0,-6 0 0,5 0 1,6 0-1,-5 0 1,5-2-1,0-2 0,-7 3 0,6-4-1,-6 3 1,-1 0 1,3 0-1,-9 1 1,6-1 0,-5 1 0,-1-1 2,2 2-2,-6 0 1,0 0 0,0 0 1,1 0 1,1-1-1,-1 1 0,1 0-2,-1-2 1,-1 2-1,1 0-2,-1-2-2,2 2-4,-1 0-5,1 0-11,5 0-14,2 0-54,3 7-154</inkml:trace>
  <inkml:trace contextRef="#ctx1" brushRef="#br2" timeOffset="151024.6381">6448 14679 76,'0'0'29,"0"0"-2,0 0-2,0 0-1,0 0-6,0 0-4,0 0-5,0 0-4,0 0-1,-19-8-2,18 6 2,0 2-1,1-2 2,-2 2 1,2-1 0,-1 1-1,1 0 1,0 0 0,0 0 1,0 0-2,0 0 0,4 0-2,9 0 2,1 0-2,7 5 1,-2 0 2,2 2-2,2-1 1,3 1-2,2 1 0,3 0-2,3 0 1,2-1-2,2-1 1,2 0-1,0-1 3,1-2-1,1-1 0,0-2 2,-2 0-2,1 0 0,-2 0 1,-4-4 1,-4 1 1,-9 0 0,-3 1 0,-6 2 1,-2-3-1,0 2-1,-6 0 1,1 1-2,-6 0 2,0 0 1,0 0 3,2 0 0,-1-2 3,0 2 1,1 0-5,-1 0 1,0 0-6,1-1-1,0 1-1,-2 0-6,1-2-5,-1 2-12,9 0-13,-4 0-52,10 0-111</inkml:trace>
  <inkml:trace contextRef="#ctx1" brushRef="#br2" timeOffset="152683.733">8704 14750 36,'0'0'2,"0"0"5,0 0 3,0 0 1,0 0-1,0 0 0,0 0 3,0 0 0,0 0 7,0 0 2,-11 0 3,11-1-1,-1 1 2,1 0-2,-2 0-2,2 0-4,0 0-2,-1-2-5,1 2-3,0 0-2,0 0-2,0 0 1,0 0 1,0 0 2,0 0 1,3 0 1,12 0 1,9 0-1,8 0-1,3 0-2,-1 0-1,7 0-2,-2 0 0,4 0-1,2 0-1,0 0 2,1 0-2,-1 0 0,1 0-2,-2 0-1,2 2 0,-4-1 1,1 1-1,-3 0 1,0 1 1,0-3-1,-2 0 0,-2 0 0,-1 0 0,-1 0 0,2 0 1,-4 0-1,-1 0 0,-1 0-1,-4 0 2,-7 0 0,-1 0 0,-6 0 1,-2 0 1,3 0-1,-7-3 1,0 3 2,-6 0 1,0 0 0,0-2 2,1 2-1,1 0 0,-1-1-2,1 1-2,-1 0-6,2 0-8,-3-1-8,3 1-17,4 0-19,8 0-47,6 0-114</inkml:trace>
  <inkml:trace contextRef="#ctx1" brushRef="#br2" timeOffset="153374.7725">11699 14636 194,'0'0'13,"0"0"9,0 0 8,0 0 3,0 0-4,0 0-6,0 0-3,0 0-5,0 0 2,0 0-2,-44-24 1,44 24-3,-2 0-4,1-2-2,-1 2-5,1-2-1,1 2 0,-3-1 1,3 1-2,0-2-3,0 2 3,0-1 1,0 1 1,0 0 3,0 0 0,0 0-1,3-2 0,3 2-3,9-1 2,8 0 0,-1 1 0,13-2-1,-4 1-1,5-1-1,2 0 0,3-1 0,4 2 0,-2-1 0,3 2 0,-1-1 0,0-1 2,-5 2-4,1 0 2,-2 0-1,-3 0-2,-4 0 2,3 0-1,-7 0-1,-2 3 2,-7-1 0,-1-1 0,-7 1 2,-4-2-1,4 1 1,-6-1 0,1 0 3,1 2 0,-7-2 2,0 0 0,0 0 2,2 0-1,-1 0 3,1 0-3,-1 0-2,0 0-1,0 0-1,1 0 0,0 0-3,-2 0 0,1 0-2,-1 0-1,2 0-6,-2 0-9,1 0-9,4 2-11,7 3-19,8 1-52,7 4-116</inkml:trace>
  <inkml:trace contextRef="#ctx1" brushRef="#br2" timeOffset="154108.8145">14092 14654 322,'0'0'2,"0"0"4,0 0 2,0 0 7,0 0 3,0 0-2,0 0-4,0 0-3,0 0-1,0 0-1,-10-9 0,8 7-3,2 2 1,-1 0-2,1 0 2,0 0-1,0-1 2,0 1-1,0 0-2,0 0 1,0 0-1,0 0 2,4 0-2,12 0 3,6 0-3,7 3-1,2-1-1,7 1-1,4 1 0,3-1 3,5-1-3,1 1 0,-2-3 0,-2 2-3,-3-2 3,-4 2 1,0-2 1,-1 0 0,-2 0-2,0 0 1,0 0 1,0-2-2,1 0 0,0-1 0,0-1-2,6 1 2,1 1-1,3-1-1,0 3 2,2 0-2,2 0 1,0 0 1,1 0-1,0 3 3,-3-1 0,-3 1-2,-5-1 0,-3 0 0,-6-2 0,-3 0 0,-8 3 0,-3-3 3,-6 0 0,-2 0 1,1 0 1,-5 0-2,-1 0 1,-2 0-1,2-3 2,-2 3 0,2 0 1,-6 0 0,0-2 2,0 2 0,3 0 3,-2-2-2,1 2 1,-1 0-3,0-1-1,1 1 0,-2-2-3,2 2 0,-2-2 0,0 2-2,1 0 2,-1 0-1,0-3 1,2 3 1,-2 0 0,0 0-3,1-2 2,-1 2 0,0-2-1,0 2 2,0 0-4,2-1-2,-2 1-4,0 0-9,0 0-29,0-2-99,0-4-136</inkml:trace>
  <inkml:trace contextRef="#ctx1" brushRef="#br2" timeOffset="162884.3164">7175 13150 112,'0'0'26,"0"0"-7,0 0-2,0 0-3,0 0-2,0 0-1,0 0-2,0 0 2,0 0 0,0 0 2,0-56 0,3 51-1,-1 0 0,1 3-1,-2-3 1,1 0 1,-1 1 0,0 0-2,-1 4 0,0-2-3,0 2-1,0-2-4,2 1 0,-2 0 1,0-2-2,0 3 2,0-5-2,-9 1-2,-6-1 0,-6 1-2,-7 4 0,-2 0 2,-5 0 0,-5 3 0,0 0 2,-4 0 0,1-1-1,-1 2 2,3-3 1,3-1 0,3 0 1,3 0-1,11 0-1,0 0-1,9 0-1,4 0-1,-4 0 1,6 0 0,0 0 1,1 2 0,5-2-2,-1 0-5,1 0 4,-2 0 1,1 0-1,-1 0 3,0 0-2,1 0 1,0 0 1,0 0 0,1 0-1,-2 0 1,2 0 2,-1 0-1,1 0 0,-3 0 1,3 0-1,-1 0-1,1 0 0,-2 0 1,2 0-1,-1-2-1,1 1 0,-3-5-1,1 0 2,0 1-1,2 0-1,0 5 0,0-1 2,0 1-4,0-1 4,0-1 0,0 1-2,0-1 1,0 0-1,0 2-2,0-1 2,0 1 0,0-2-1,0 2 3,0 0-2,0 0 0,0 12 1,-1 6 1,1 9 0,-1-1 1,-1 1-2,1 2 1,0-2-1,-1-2 0,2-7-1,0 1 1,0-9-2,0-3 1,0-2 0,0-5-2,0 0 3,0 0 0,0 3 1,0-3 0,0 2 1,0 0-1,0-1-1,0 1 0,0 0 0,0-2 0,0 3 1,0-3-2,0 0 0,0 2 0,0-2-2,0 0 2,-3 0-1,-3 0 0,-4-2 1,-4-6 0,1-3 0,-3-2 0,3-1-1,1-1 1,2 1-1,0 3-2,3 1 1,3 2-1,-2-1 4,0 1-1,2 4 0,-2-2 1,3 4-1,0-2 1,0 1-1,3 3 2,-1-1-2,1 1 0,-2 0 0,1-2-2,-1 2 2,1-2-1,-1 2 0,1-1 0,1 1 0,-4 0 1,4 0-1,0 0 2,0 0-1,0 1 2,0 11-1,0 5 4,7 5-4,-3-3 0,-1-1-1,0-5-2,0 4 2,-1-5-1,-1-2 2,0 2 0,-1-5-1,2-2 0,-2-5 0,0 0-1,0 0 2,0 2 0,1-1 1,-1 1 1,0 0-3,0-2 0,0 3 2,0-3-4,0 2 2,0 0 0,0-1 0,0-1-2,-7 0 2,-6 0-1,-6-3 1,-1-6 3,2-3-1,1-1-1,4-3 2,-3-1-3,5-1 3,2 6-3,1-3 1,2 6-1,4 5 2,1-1 0,1 5-1,-2-2-1,2 2-1,0-2-1,0 1 0,0 0 2,0-1 0,0 2 2,0 0 1,0 0 0,11 0-1,3 6 2,2 3-4,0-1 1,-2 1-1,0-1 0,0 1 2,0 0-1,-2 3 0,3 0 1,-1 1 0,-3-1-2,2 2 2,-6-6 0,2 1-2,3 2 1,-7-4 1,6 4-1,-4-5 0,0-1 1,-1 0 0,-3-1-1,1-1 1,-4-3 0,0 0 2,0 0-1,2 2 0,-1-2 0,0 1-1,1-1-1,-2 0 1,4 2-1,-3-2-1,1 0 2,-1 0-1,5 0 0,-1 0 0,-1 0-1,3-3 1,-1-1-1,-1-2 1,3 2 1,-2-4 0,1-2 0,0 3 0,2-6 0,-3-1 1,-2 5-1,4-4-1,0-3-1,-1 3-1,3-6-5,2 3-3,1 2-12,3 5-15,-3 3-52,4 3-164</inkml:trace>
  <inkml:trace contextRef="#ctx1" brushRef="#br2" timeOffset="352604.1678">5099 14858 9,'0'0'8,"0"0"0,0 0-2,94 0 0,-67 0 0,1 0-2,3 0-2,-1 0 0,2 0 0,7 0 0,-2-3 0,4 1 2,2-1-1,1-2 2,0-1 0,-1 1 2,4 0 0,-5 0 0,1 2 1,-1-2-3,-1 3 1,-1-1-1,3-1 1,0 3 1,6-3-2,-1 0 0,3-2 0,3-2-2,2 1 2,2-2 0,0 0 0,-3 1-3,0 1 0,-3 0 0,-2 2 1,-3 0-1,0 3 1,-2-3-1,-2 5 1,-2-2 0,-2 2-1,-1 0 1,-1 0-1,-1 0 3,2 0-1,-2 0-1,3 2 0,-3 3 0,0-3 0,-2 3 3,-1-3-1,-1 1 1,0-1-4,0-1 1,-1 3 0,4-3 1,2 3-1,1-3-1,0 1 1,0-2 0,-1 2 1,-1-2-2,0 0-1,0 0-1,1 0 0,1 0 2,2 0-2,0 0 1,3 0 1,2-2-1,3 0-1,0-1 1,2 1-1,1 2 2,-3 0-1,1 0-1,-4 0 0,-1 0 0,-2 0 0,0 4 0,-4-3 1,-5 1 1,2 0 0,-3-2-1,-2 0-2,-1 3 1,0-3 0,1 0 0,0 0 2,5 0-1,1 0 0,2 0 0,-1 0-1,3 0 0,-3 0 2,2 0-4,-4-3 2,2 1-1,-2 2 1,-3 0 1,0 0 1,-3 0-1,-3 0 0,1 0-1,-2 0 0,-1 0 0,-2 5 0,0-5 1,2 2 0,-1-2-1,-1 1 0,3-1 1,1 0-1,0 0 3,-1 0-1,3 0 1,-3 0 0,1 0-1,-2 0 3,-6-1-2,-1 1 1,-4-2-1,2 2 0,3 0 0,-6 0-3,7 0 1,-8 0-1,1 0 4,-2 0 1,-7 0-1,9 2 1,-6-2-3,6 0-1,0 1 0,1-1 1,6 0-4,-6 0 2,6 0-1,-2-1 1,-6-1 0,8 2-1,-7-3 1,1 1-3,-2 1-2,1 0-1,1 0-2,-7 1-7,5 0-8,-2 0-39,2 0-129</inkml:trace>
  <inkml:trace contextRef="#ctx1" brushRef="#br2" timeOffset="355217.3173">11258 13113 47,'0'0'27,"0"0"-2,0 0-2,0 0-2,0 0-1,0 0-3,0 0-2,0 0-2,0 0-3,0-38-6,0 38-1,0 0-4,0 0 2,0 0 0,0 0 2,0 17 6,0 12-5,-4 7 2,-2 6-2,-3 3-2,-2 4-1,1 2 1,-2 6-2,-1 1-2,1 4 2,0 1-1,0 3 2,2 2 4,-2 3-1,1 1 1,0 2 0,0 2-4,1 0 1,-3 0-2,3-4 0,1-3 0,0-2 0,-1-9 2,5-4 1,0-5 1,1-8-3,1-4-1,1-7-2,1-8 2,1-5 0,0-5-1,0-2 2,0 1 0,1-6 0,1-2 1,-2-3 1,0 0 2,0 0 0,0 2 2,0 1 1,3-3-2,-3 2-1,1 0-2,-1-1 0,2 1-2,-2-1 0,1 0-1,-1-1 0,6 3 1,6 0-1,5 1 3,9-1-2,1-3-1,7 0 0,3 0-1,8 0 1,1 0 1,8 0 1,-1 0-3,2 0 1,0 0-1,0 0 0,1 0 1,1 2 0,5-1 0,0 1 0,3 0 0,2 1-2,5 0-2,1 2 0,6-1 1,-1-1 3,1-3 3,1 0 0,2 0-2,-2 0 0,-2-1 0,-1-1 0,-4 1 2,-1-1-1,-2 0 0,-2 0 2,-1 0 0,-1 1-1,-4-1 1,0 2 0,2 0-3,-1-3 2,3 1 0,3 1-1,5 0 1,2 0 1,6-1-1,4 2-1,2 0 0,2 0-1,-5 0-1,2 4 1,-5 2-1,-1 1-2,-7-2 0,-4 0 1,-4 1 0,-8-2 0,-3-1 1,-3 2 0,1-3 0,0-1 1,4-1 0,7 0-2,9 0 1,9 0 0,10-1 0,5-1 1,4 1-1,4 1 1,-3 0-1,-4 1-1,-7 5 1,-10 2 0,-11 1-1,-11-2 1,-12 0-1,-10-2 1,-8 0 1,-10-3 1,-4 2-3,1-1 2,0-1 1,7-1 0,3 1 2,2-2 0,4 0-4,7 0 0,1 0-2,2 1 0,0 0 1,-6 2-1,-1 1 1,-6-1 1,-8 0 1,-9-1-1,-1-2 0,-5 0 0,-1 0 1,0 2 5,-5-2-3,0 0 2,3 0-3,2 0 0,2-5-3,2-7 0,-2-2 1,3-3 0,-2-1 0,1-4 0,0 0-1,2-6 0,-1-3 0,3-5-3,-1-1 3,1-7-1,2-3-4,-4-5 4,1-2-3,-5-4 4,-1-1 1,-5 1-1,-1 2 2,0 1-1,0 2-1,-4 4 1,-1 0 1,1 1 0,1 3-1,3 3 1,0 1-4,0 2 2,7 3 1,1 5 0,1 0 2,2 3-2,-1 2 1,-1 4 2,-2 7-2,-3-2 1,-2 7 1,1-3-1,-2 1 1,-1 6-2,0-6 0,0 6 2,0 0-3,0-6 2,0 7-1,0 0-2,0 0 1,0 1-1,-1-1 0,-2 0-1,0-5 1,0 6 0,-7-4 0,-2-2-2,-6 3-1,-7-2 1,-5 2 0,-5 3 2,-6-1 1,-6 1-1,-3-3 1,-4 3-1,-1-3 1,-2 0 1,1 0 0,4-1-1,-2 1 1,0-1 1,-3 3-2,-3 0 1,-3 0-1,-8 3 0,-8 2 0,-8 0 0,-11 0-1,-8 0 1,-9 0 1,-9 0 0,-1-3-1,-5 3 0,3-2 1,5-3 0,7-2 1,10 0 2,11-1-2,11 1 0,10 0 0,9 0-1,7 2-1,5 0 1,3 2-1,2-1 0,1 3 0,3-1 0,-3 2 0,-2 0 0,-4 0 0,-6 0-1,-3 2 0,-5 1 1,-5-1 0,-4 1 1,1-3 0,-1 0 1,7 0 0,4 0 1,3-7-1,7 2 0,2-3 0,7 1 0,4 0-1,2 1-1,6 2 0,0 1-1,-2 0-2,-4 1 1,-6 0 0,-3 2 2,-5 0-1,-5 0 2,-4 0-1,-2 0 0,-2 0 0,-2 0 2,1-1 0,5-5-1,4 0-2,7-3 2,7-1-3,5 3 3,7-2 0,3 2-1,4 0 0,4 2 0,0-2-1,0 2 0,-2 2 1,-3 3-1,-3 0 0,-3 0 0,-4 0 0,-3 0 1,-2 0 0,-2 0 0,2 0 0,1 0 1,1 0 0,3 0 0,4 0 1,5 0-1,6-2 1,4-1-1,6 1-1,0 0 1,0-1-1,-1-1 0,3 1 0,5 1-1,-6-1 1,4 1 1,-4-1-1,1 1 0,5 0 0,-7-1-1,8 1 1,-2 1 0,1-1 1,4 2 1,-2 0-1,2 0-2,-1 0 2,-1-2-1,1 2 1,-1 0 4,1-3-4,-1 3 0,0 0 0,1 0-2,-1 0 2,2 0 0,-2-2-1,2 2-1,-1 0 0,1 0-1,-1 0 1,1 0 1,-3 2 0,1 11 1,-2 8 0,1 7 1,0 2 2,0 5-3,-1 1 2,3 4-3,1 2 0,0-2 0,0 1-1,0-1 1,0 1-2,0-2 2,0-3-1,-2-2 0,1-1 1,-2-4-2,1-4 2,-1-10 0,2 4-1,-2-3 1,2-3-2,-1 6-5,-1 1-11,2-1-67,-2 2-141</inkml:trace>
  <inkml:trace contextRef="#ctx1" brushRef="#br2" timeOffset="356577.3951">17706 13096 287,'0'0'6,"0"0"-5,0 0-3,0 0-1,0 0 0,0 0 2,0 0 3,0 0 3,0 0 4,0 51 3,-10-2-3,-3 6-1,-4 6-3,2 0-4,1 3 1,4-1-2,2-5 2,6-4-2,0-6 1,2-8 0,0-7-1,2-10 0,2-5 0,-1-8-1,-2-5 1,1 2-1,-2-7-1,0 0 0,0 0-1,4 0-3,1-5-1,-1-10-1,3-9-1,-6-1 5,0-5 2,-1-2 2,0 0 1,-2-1 1,-2 5 1,-3 2 1,2 2-1,2 7 1,0 1-1,2 3 2,-1 1-1,1 0 1,1 0 0,0 2-1,0 1-1,1 1-2,10 3-1,5 1 0,9 4-1,9 0 0,3 0 1,5 4-1,4 4 0,1 1-2,8-1 0,-2 1-1,2-4 4,-3 0-2,-4-2 2,-5-3 0,-7 0 2,-7 0 1,-7-5 1,-6-3 2,-6-4-1,-1-5-1,-5 5 1,-1-5-2,-3-3 0,0-1-1,0-5 1,0 4-3,0 0-2,3 3-1,1 4-1,2 2 3,0 1 6,-1 3-4,0 0 2,-2 6-2,-3 3 2,0-2-3,0 2 0,0 0 1,1 0 2,-1 2 3,-4 12 1,-8 10 2,-2 8-2,-3 2-1,1 3-2,1 2-2,6 2 2,4 0-3,1 0 0,4 0-1,0-3 0,2-1-1,3-6 0,-1-2-3,-1-11-1,1 1-3,-1-9-7,0-5-10,3 4-36,1-5-66</inkml:trace>
  <inkml:trace contextRef="#ctx1" brushRef="#br2" timeOffset="356878.4123">19218 12879 264,'0'0'1,"0"0"-2,0 0-3,0 0 2,0 0 1,0 0 1,0 0 1,0 0 2,0 0 2,0 0 2,-7 55 2,-6-18 1,-2 9 1,-6 5 0,-2 7-2,-3 6 2,-3 4-4,0 3 0,2-1-2,1 0 2,5-2-1,4-5 1,5 0-2,8-5-1,4-5 1,0-2-3,13-3 0,7-3-5,6-5-3,5-2-1,3-8-4,3-6-7,-1-10-27,2-7-41,0-7-109</inkml:trace>
  <inkml:trace contextRef="#ctx1" brushRef="#br2" timeOffset="357326.4379">19661 13384 282,'0'0'26,"0"0"-3,0 0-6,0 0-7,0 0-4,0 0 0,0 0 3,0 0 0,0 0 1,-39 112-4,36-69-2,1 5-1,2 1-2,-1-1-2,0-2 1,-1-5 1,-2-7-1,3-9 2,-1-9-1,2-11 4,0-5 4,-1 0-1,-2 0 1,-3-9-9,0-11-1,-1-11-3,3-8 3,4-9 2,0-6 0,2-6 0,6 0-1,0-1 2,3 3-1,3 5 1,-1 4 1,1 8 2,1 7-1,-2 5-2,0 6-1,0 6-2,-5 7 1,4 2 0,-4 6-3,3 0 1,2 2-2,0 2 1,3 7 1,-3 6 3,-4 5-3,-2 3 2,-3 4-5,-2 0 1,-2 0 0,0-1 1,-5-1 1,-3 0-2,-3-3 3,-4-3-1,-4-3 3,-2-4-1,-3-3 0,-5-1 2,-1-4-3,2-4 0,-1 0-2,10 0-10,5 0-23,11 0-74,3 0-112</inkml:trace>
  <inkml:trace contextRef="#ctx1" brushRef="#br2" timeOffset="357628.4552">20112 12858 343,'0'0'-3,"0"0"-1,0 0 3,0 0 1,0 0 2,0 0 1,0 0-1,0 0-1,78 83 1,-63-41 1,-1 4-2,-4 7 1,-4 3 0,-2 3 0,-4 0-1,0-3 0,-1 0 0,-6-6 1,-4-6 2,-1-1-1,-3-2 1,-1-4-1,0-4 1,-1-3 0,1-6-2,0-5 3,6-6-4,-3-1-1,6-7-2,2-2-8,2 0-10,3-3-24,-1 0-82</inkml:trace>
  <inkml:trace contextRef="#ctx1" brushRef="#br2" timeOffset="357803.4652">20616 13243 425,'0'0'6,"0"0"-3,0 0-3,0 0-3,0 0 1,103-23-8,-62 32-4,3 5-9,6 4-19,2 1-49,1 1-120</inkml:trace>
  <inkml:trace contextRef="#ctx1" brushRef="#br2" timeOffset="357986.4757">20579 13501 358,'0'0'-7,"0"0"2,0 0 4,0 0-1,0 0-5,116 15-6,-72-9-8,3 3-15,-1-3-28,0 2-46</inkml:trace>
  <inkml:trace contextRef="#ctx1" brushRef="#br2" timeOffset="358194.4875">21620 13125 253,'0'0'2,"0"0"5,0 0 2,0 0 1,-76 98 0,59-57-4,0 2-3,1 4-1,2 1-3,3 2-1,2-1-3,3-5-8,4-6-14,2-14-37,0-9-63</inkml:trace>
  <inkml:trace contextRef="#ctx1" brushRef="#br2" timeOffset="358524.5064">21467 13300 365,'0'0'-2,"0"0"-2,0 0 2,0 0 3,0 0 0,0 0 0,0 0-1,98 5-1,-59 4-2,6 1-5,3-3-2,2 3-2,-2-5-4,-2 0 4,-5-4 3,-6-1 6,-8-1 5,-7-7 4,-4-4 0,-6-5 3,-4 0 1,-3-7 1,-3 0 1,0-2-2,0 0 4,-5 1 0,3 5 6,0 1 2,2 9 2,0 5-2,0-2-6,0 7-5,0-2-6,0 2-7,0 0-1,0 0 3,0 4 5,-4 13 1,1 12-1,-6 11 0,1 0-4,-2 4 0,0 2-1,2-2-1,1 4 1,-1-2-2,2-2-1,1-1-4,1-8-3,1-10-9,3-5-17,0-6-32,0-7-91</inkml:trace>
  <inkml:trace contextRef="#ctx1" brushRef="#br2" timeOffset="358825.5236">22833 12903 200,'0'0'-5,"0"0"0,0 0 2,0 0 2,0 0 2,0 0 1,-98 65 2,57-27-1,-4 6 2,-5 7 1,2 2 0,0 4 3,2 0 0,6-1-1,3-2 1,7-2-2,5-3 2,5-3-2,7-3 0,6-2-1,5-2-4,2-3-1,14 1-1,7-4-3,8-3-4,6-2-12,5-6-33,5-2-65</inkml:trace>
  <inkml:trace contextRef="#ctx1" brushRef="#br2" timeOffset="359095.5391">23045 13369 300,'0'0'9,"0"0"-2,0 0-3,0 0-2,0 0 0,0 0 4,-99 17 0,72 10 3,3 7 1,-2 3-2,3 4-1,4 2-3,8-2 0,3-4-3,4 0-1,4-6 0,0-3-1,10-6-2,3 0 0,9-7-9,10-1-21,5-4-82,12-6-97</inkml:trace>
  <inkml:trace contextRef="#ctx1" brushRef="#br2" timeOffset="359346.5534">23576 13055 353,'0'0'10,"0"0"-10,0 0 0,0 0 2,0 0 0,49 78 2,-32-44-3,2 7 0,-4 5-2,-2 4-1,-4 4-1,-4 6 1,-5 3 2,-1-1-2,-12 0 2,-13 0-3,-5-7 2,-8-1 0,-7-3 0,0-5 0,-3-7-4,4-5-4,2-5-20,3-7-83,7-3-89</inkml:trace>
  <inkml:trace contextRef="#ctx1" brushRef="#br2" timeOffset="359813.5802">20830 13442 104,'0'0'1,"0"0"-1,0 0-6,0 0-6,0 0-9,0 0-3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21:27.63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977 6102,'0'0,"0"0,50 25,-26-25,26 0,0 0,49 25,-50-25,26 0,-26 0,-24 0,50 0,24 0,-50 0,26 0,-1 0,25 0,26 0,-1 0,0 0,24 0,-48 0,-1 24,25-24,-50 25,-24 0,-25-25,24 0,-24 0,0 0,-25 0,50 0,-1 0,50 0,-49 0,0 0,-1 0,26 0,-1 0,0 0,50 0,-49 0,24 0,0 0,-24 0,-51 0,51 0,-25 0,-26 0,1 0,25 0,-1 0,26 0,24 0,-25 0,1 0,-26 25,-24-25,0 0,25 0,-50 0,24 0,26 0,0 0,-26 0,51 0,-1 0,1 0,24 0,99 0,1 0,-26 0,-24 0,-50 0,1 0,-1 0,-25 0,1-25,-26 25,-49 0,25-25,0 25,-25 0,25 0,0-25,-1 1,1 24,0 0,-25-25,25 25,-25-25,49 0,-24-24,25 24,-1-50,26 26,-26-1,26-49,-1 24,-49 1,25 0,-26-1,51-24,-50-50,0 75,24-75,1 99,-25-24,-25-1,0 26,0-1,0 1,0 24,-25-50,25 26,-25 24,25-25,-50 1,50 49,0-25,-24 0,-1 25,25 0,-25-25,25 25,-50 0,25-24,1 24,-26-25,0 25,-24-25,-50 0,0 0,-25 25,0-24,25 24,-24 0,23 0,-23 0,-1 0,-25 24,1 1,-26-25,25 50,1-50,24 25,25-1,-25 26,0-50,-24 0,-26 25,-49 0,25-1,-50-24,50 0,24 0,26 0,49 0,49 0,-49 0,75 25,-50-25,-1 0,-49 0,25 0,-74 50,74-50,-25 0,75 0,24 0,1 0,24 0,-74 0,24 0,-24 0,-25 0,-50 25,25-25,-24 0,74 0,49 0,25 0,25 0,-25 0,25 24,-49 1,-26 0,26 0,-1 0,-24-1,74 1,-25-25,0 25,0 0,25 0,-25-1,1 51,-1-25,0 24,-25 0,26 50,-26 0,50-24,0-1,0 50,0-25,0 49,0-73,0 48,0-73,0-26,0 26,0-50,0-25,0 24,0 1,0-25,25 25,0-25,-25 0,49 0,1 25,-25 0,-1-25,26 0,49 0,1 0,-1 24,74-24,-24 0,50 0,-51-24,26-1,-25-25,0 50,-25-25,-25 1,-25 24,1 0,24-25,-74 25,49-25,1 0,-1 25,0-25,-24 1,0-1,-25 25,49 0,-74 0,25 0,24-25,-49 25,25 0,0 0,0 0,0-25,-1 25,1 0,-25-25,25 25,0 0,-25 0,49 0,26-24,-1-51,149 50</inkml:trace>
  <inkml:trace contextRef="#ctx0" brushRef="#br0" timeOffset="4320.2471">15925 6176,'0'0,"25"0,49 0,-24 0,24 0,-24 0,24 0,-49 0,0 0,24 0,-24 0,25 0,-1 0,-24 0,0 0,25 0,-1 0,1 0,0 0,-1 0,1 0,24 0,1 0,-1 0,-24 0,49 0,-25-24,-24-1,-1 25,26 0,-50 0,24-25,1 25,24 0,-24 0,0 0,-1 0,26 0,24 0,25 0,0 0,25-25,24 25,-74 0,1-25,-1 25,-25 0,1 0,-26 0,1 0,24 0,-24 0,49 0,0 0,1 0,-1 0,-25 0,-24 0,-1 0,1 0,-25 0,0 0,-25 0,25 0,-25 0,49 0,-49 0,50 0,-25 0,24 0,-24 0,25 0,-1 0,26 0,-1 0,-24 0,-26 0,26 0,0 0,-1 0,1 0,-1-24,-24 24,25-25,-1 25,1 0,-25 0,-25 0,50 0,-1 0,1-25,-1 25,26 0,49 0,-25-25,-49 0,24 25,0-24,-49 24,0 0,25 0,-1 0,1 0,-1 0,1 0,24 0,1 0,-1 0,1 0,-1 0,-74 0,25 0,-25 0,25 0,0 0,-1 0,1 0,0 0,0 0,0 0,-1 0,-24 0,25 0,0 0,-25 0</inkml:trace>
  <inkml:trace contextRef="#ctx0" brushRef="#br0" timeOffset="24808.419">15578 4366,'0'49,"0"-24,0 25,24-1,-24 1,0-1,0 1,0 0,0 24,25-49,-25 25,0-1,25 1,-25-1,0 1,0 0,0-1,0 26,0-1,0-24,0 24,0-24,0-26,0 26,0-25,0 0,0-1,0 1,0 0,0 0,0 0,0 24,0-24,0 0,0 0,0-25,0 25,0-1,0-24,0 25,0-25,25 0,-25 25,0 0,0 0,0-25,0 24,0-24,0 25,0-25,0 25,0 0,0 0,0-1,0-24,25 0,-25 25,0 0,25-25,-25 0,0 25,0-25,0 0,0-25,-25-49</inkml:trace>
  <inkml:trace contextRef="#ctx0" brushRef="#br0" timeOffset="38360.1941">15478 4316,'0'0,"25"0,0 0,0 0,24 0,1 25,0-25,49 0,50 25,49-1,-24-24,-25 50,49-50,-24 0,24 25,-24-25,-25 0,-25 0,0 0,-25 25,-25-25,1 0,-26 0,51 0,-76 0,1 0,50 0,-51 0,1 0,0 0,0 0,0 0,-1 0,26 0,-25 0,0 0,49 0,-74 0,50 0,-1 0,1 0,24-25,-24 25,-25 0,49 0,1 0,-26 0,-24 0,0 0,0 0,-1 0,1 0,25 0,-50 0,49 0,1 0,-25 0,24 0,26 0,-1 0,1 0,-26 0,26 0,-1-25,-24 25,24 0,-49-25,74 25,-49-25,-1 25,-24 0,50 0,-51 0,26 0,-25 0,24-24,1 24,0 0,24 0,50 0,25 0,0-25,-25 25,25 0,-50 0,0 0,-49 0,24 0,-24 0,-26 0,1 0,25 0,-50 0,49 0,-24 0,-25 0,50 0,-25 0,-25 0,24 0,1 0,0 0,-25 0,25 0,0 0,24 0,-49 0,25 0,0 0,0 0,-25 0,25 0,-1 0,1 0,-25 25,25-25,0 0,-25 24,25-24,-1 25,-24-25,25 0,-25 25,0-25,0 25,0-25,0 25,25-25,-25 24,25 1,-25 0,25 25,-25-50,0 49,0-24,0 0,24 0,1 24,-25-24,0 0,25 0,-25 0,0-1,0 1,0 0,25 25,0-1,-1 1,-24 24,0-49,0 0,25 24,0 26,-25-50,25-1,-25 26,0 0,0-26,25 51,-25-50,0 24,0-24,0 25,24-50,-24 24,0-24,0 25,0 0,0-25,0 25,0-25,25 25,-25 0,0-25,-25 0,25 24,-24-24,-1 0,0 0,0 0,0 25,1-25,24 0,-25 0,-25 25,25-25,-24 0,-1 0,1 25,-1-25,0 25,-24-25,24 0,1 24,-1-24,0 0,-24 0,24 0,1 0,-1 0,1 0,-1 0,0 0,-24 0,24 0,-24 0,0 0,24 0,-24 0,-1 0,1 0,49 0,0 0,-25 0,50 0,-24 0,-26 0,0 0,-24 0,0 25,-75-25,50 0,-1 0,1 0,25 0,-1 0,1 0,24 0,1 0,-1 0,-24 0,-1 0,1 0,-50 0,74 0,-49 0,49 0,1 0,-26 0,26 0,24 0,-25 0,26 0,-51 0,25 0,1 0,-26 0,1 0,24 0,-24 0,-25 0,24 0,1 0,49 0,-24 0,24 0,-74 0,49 0,0 0,1 0,-1 0,-24 0,-1 0,26 0,-26 0,26 0,-1 0,25 0,-49 0,24 0,1 0,-1 0,-24 0,24 0,-24 0,49 0,-25 0,1 0,-1 0,0 0,26 0,-26 0,0 0,25 0,-24 25,-1-25,25 0,1 0,-26 0,0 0,26 0,-1 0,-25 0,50 0,-49 0,24 0,-25 0,25 0,-24 0,-1 0,25 0,-24 0,24 0,-25 0,26 0,-1 0,-25 0,25 0,-24 0,24 0,-50 0,1 0,74 0,0-25,0 0,0 25,0-24,0 24,25-25,-25 0,25-25,-25 26,0-1,0 0,0-25,0 25,0 1,0-26,0 50,0-25,0-24,0 24,0-25,0 1,0 24,0-25,0 1,0-1,0 50,-25-50,25 26,0 24,0-75,0 50,-25-24,25 24,0 0,0-49,-25-1,25 26,0-1,0 0,0 1,0 24,0 0,0 0,0 1,0-1,0-25,0 50,0-25,0 25,0-24,0-1,0 25,0-25,0 0,0 0,0 1,-25-1,25 0,0 25,0 0,0-25,0 25,50-25,-50 25,25 0,-25 0,25 0,-1-24,1 24,-25 0,25 0,50-25,-51 25,26 0,49 0,-24 0,-1-25,0 25,1 0,-1 0,1 0,-1 0,-24 0,24 0,0 0,1 0,-1 0,-49 0,99 0,-49 0,24 0,-25 0,-24 0,-1 0,26 0,-1 0,1 0,-26 0,26 0,-1 0,-49 0,25 0,-26 0,51 0,-26 0,-24 0,50 0,-1 0,-24 0,24 0,0 0,1 0,-1 0,1 0,24 0,-25 0,25 25,-49-25,49 25,-24-25,-1 0,-49 24,25-24,24 0,0-24,-24 24,24-25,26 25,-26 0,25 0,-24 0,24 0,-49 0,-1 0,-24 0,25 0,24 0,-24 0,-1 0,-24 0,25 0,24 0,-24 0,-1 0,-24 0,25 0,24 0,0 0,-24 0,0 0,24 0,-24 0,24 0,-49-25,25 25,-1 0,1 0,-25 0,24 0,1 0,-1 0,26 0,-50 0,24 0,1 0,-25 0,-1 0,1 0,-25 0,25 0,0-25,24 25,-24 0,0 0,25 0,-26 0,-24 0,50 0,-50 0,25 0,-25 0,25 0,-1 0,1 0,-25 0,25 0,0 25,25-25,-50 0,24 0,1 0,0 0,25 0,-26 0,1 25,0-25,0 25,0-25,-25 0,24 0,1 24,-25-24,25 0,0 0,0 0,24 25,-49 0,0 0,0-25,0 49,0-24,0 0,25 25,-25-50,0 49,0-49,0 25,0 25,0 24,0-74,0 50,25-26,-25 1,0 25,0-50,0 25,0 0,0-25,0 24,25 1,-25 0,0 0,24 0,-24-25,0 49,0-49,0 25,25 0,-25 0,0-25,0 49,25-24,0-25,-25 25,0 0,0 24,0-49,49 25,-49 0,0 0,0 24,25-24,-25 0,0 24,25-24,-25 0,0 0,0 0,0-1,0 1,0 0,0 0,25-25,-25 25,0-1,0-24,0 25,0-25,0 25,0 0,0-25,0 0,0 25,0-25,-25 0,0 0,0 25,25-1,-24-24,-1 0,0 0,25 0,-25 25,0-25,1 0,24 0,-50 0,25 25,0-25,25 25,-49-25,-1 0,50 0,-25 0,1 0,-26 0,0 49,26-49,-1 0,25 0,0 0,0 0,0-24,0 24,0 0</inkml:trace>
  <inkml:trace contextRef="#ctx0" brushRef="#br0" timeOffset="41256.3597">20638 11658,'0'0,"0"0,25 0,-1 0,1 0,-25 0,25 0,0 0,0 0,24 0,1 0,24 0,-24 0,49-25,-24 25,-1-24,-24 24,49 0,-50 0,1 0,24 0,-24 0,24 0,1 0,-26 0,-24 0,0 0,25 0,-1 0,1 0,0 0,24 0,0-25,-24 25,0 0,-1 0,26 0,-1 0,-24 0,-1 0,1 0,-25 0,49 0,-49 0,0 0,24 0,-24-25,0 25,24 0,-49 0,25 0,0 0,0 0,0 0,-25 0,25 0,24 0,-24 0,25 0,-1 0,-49 0,50 0,-50 0,-25 0,-25 0</inkml:trace>
  <inkml:trace contextRef="#ctx0" brushRef="#br0" timeOffset="43615.4947">2406 13271,'25'0,"0"0,25 0,-50-25,24 25,26 0,0-25,-1 25,1-25,24 0,25 25,-24 0,24 0,0 0,50-25,0 25,25-24,24 24,50-25,-25 25,50 0,-25-50,-24 50,-26 0,-49 0,-50 0,25 0,-74 0,-1 0,1 0,-1 0,1 0,0 0,-1 0,1 0,24 25,-24-25,0 0,-26 0,26 0,24 0,1 0,-1 0,25 25,-49-25,24 25,1-25,-50 0,-1 0,1 0,0 0,0 0,0 0,-1 0,1 0,0 0,0 0,24 0,-24 0,-25 0,25 0,0 0</inkml:trace>
  <inkml:trace contextRef="#ctx0" brushRef="#br0" timeOffset="54768.1326">18232 3572,'0'25,"25"-25,-25 24,49 1,1 0,-25 0,24 0,-24 0,0-1,-25-24,49 25,-49 0,0-25,25 0,0 0,-25 0,25 0,24 0,1-25,0-49,24 24,1-49,24-25,25 0,0 0,0 25,-50-1,25 1,-24 25,-26 49,-24 0,0 0,0 1,-25-1,25 25,-1-25,1 0,-25 25,50-25,-50 25,25-25,-25 25,25 0,-25-24</inkml:trace>
  <inkml:trace contextRef="#ctx0" brushRef="#br0" timeOffset="66807.8212">8037 3274,'0'0,"25"0,24 0,-49 0,25 0,25 0,-50 0,50-25,-1 25,1 0,-25 0,-1 0,26 0,-25 0,0 0,24-24,-24 24,25 0,-26 0,1-25,25 25,24 0,25 0,-24-25,-1 25,-24-25,-1 25,-24 0,25 0,49 0,-24 0,24 0,50 0,-50 0,0 0,50 0,-50 0,0 0,-24-25,49 1,-25 24,25 0,0 0,0 0,-25 0,25 0,0 0,25 0,-50 0,-24 0,24 24,-49-24,24 25,0 0,1-25,74 0,24 25,-24 0,0-25,0 24,0-24,-50 0,-25 0,-49 0,25 0,-26 0,1 0,0 0,-25 0,50 0,24 0,0 0,50 25,-49-25,49 25,-50-25,1 25,-50-25,-1 0,26 0,24 0,-49 0,50 0,-51 0,51 0,-50 0,-1 0,1 0,-25 0,25 0,25 0,-26 0,1 0,0-25,49 25,-24 0,0 0,-25 0,24 0,1-25,-1 25,-49 0,50 0,0-25,-26 25,26 0,0-24,-26 24,26-25,-25 25,-25 0,25 0,-1 0,-24 0,25 0,0 0,0-25,-25 25,25 0,-25 0,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5:23:09.942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9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25T05:23:26.311"/>
    </inkml:context>
  </inkml:definitions>
  <inkml:trace contextRef="#ctx0" brushRef="#br0">15704 3396 227,'0'0'27,"0"0"-3,0 0-1,0 0-1,0 0 0,0 0-1,0 0 0,0 0-3,0 0-1,0 0-3,-6-58-5,6 58-3,0-1-4,0-1-3,0 2-2,0 0 1,0 0 1,0 13 3,0 9 1,0 11 1,0 6-1,3 6-2,0 3 2,0 1 0,1 0 0,2-3-1,0-2 1,1-3 0,-3 0 0,2-3 0,-4-3-2,2 0 3,-1 0-3,-3-3 2,0 1 3,0-1-2,-2-2-1,-3-2 0,2-2 0,0-9-2,-1 3 1,3-9-2,0 0 1,-1 1-1,2-8-1,0 2-1,0-1-2,0 0-2,0-1-4,0 2-5,0-6-14,0 0-29,2 0-49,5-6-120</inkml:trace>
  <inkml:trace contextRef="#ctx0" brushRef="#br0" timeOffset="729.0417">16094 3599 145,'0'0'36,"0"0"-9,0 0-6,0 0-6,0 0-2,0 0-3,0 0-2,0 0 1,0 0-2,0 0-1,60 101-1,-58-67 0,0 0 0,-2 1-3,0-1-1,0-2 1,0-2 0,1-4 2,1-9 0,1-2 2,-2-5-1,1-5 3,-1 0 5,-1-5 2,0 0 5,0 0 3,2 0 2,-2 0-4,1 0-3,3 0-7,3-3-5,2-9-2,3-5-3,3-4-1,5-6 0,4 0-2,6-5 2,5 1-1,5-5 1,1 2 2,0 0-1,2 2 1,-4 2 0,-3 5 1,-1 1 0,-5 7-1,-4 2 0,-9 5-1,-2 3 0,-4 2-1,-6 4 0,-1-1-1,-4 2 0,0-1-2,0 1-1,2 0 0,-1 0 0,1 0 0,-2 0 3,0 1-1,-9 10 2,-8 6-2,-8 2 1,-5 3 0,-4-2 0,-1 0 1,-1-1 0,-3-1 1,-1-3 0,1-1 0,2 1 1,3-5 0,2 1 1,6-2-1,8-5-1,3 3 0,5-5 0,6 1-2,1-3 1,3 0-1,-2 0 0,2 7 0,0 3 2,0 2 2,9 5-2,5 0 3,2-3-2,4 1-1,5-1-1,2-2 2,4 1-2,1 1 1,-1-4 1,1 2-1,2-2-1,-3-1 1,0-3-1,-2 2-1,-3-2-1,-3-1 0,-9 2-2,2-3-3,-7 2-2,-2-1 0,0 1-1,0 1-1,-2 1-2,1 0-3,-2 0-9,-3-6-13,7 6-23,-3-3-56</inkml:trace>
  <inkml:trace contextRef="#ctx0" brushRef="#br0" timeOffset="1128.0645">16796 3185 203,'0'0'30,"0"0"-6,0 0-3,0 0-12,0 0-3,0 0-1,0 0-1,0 0 6,0 0-2,0 0-2,49 117-1,-38-71-1,-2 7 1,0 2-2,0 5 4,0-3-1,0 1 2,1-4-1,-1-2 0,0-4 1,1-1 0,1-2 1,1-4-1,1 1-2,-3-6 2,-1-4-2,-1-3 0,-3-11 0,-1-1 1,-1-6 2,-2-7-1,1 1 1,-2-5-1,0 0 0,0 0 1,0 1-4,0 0 1,0 2-2,3-3-2,-3 0-2,1 3-3,-1-3-5,2 0-8,3 0-19,4-3-43,7-9-111</inkml:trace>
  <inkml:trace contextRef="#ctx0" brushRef="#br0" timeOffset="2572.1471">17594 3418 136,'0'0'22,"0"0"4,0 0 1,0 0-3,0 0-6,0 0-7,0 0-8,0 0-2,0 0 0,-5-10 2,5 10 2,5 2-1,6 8 0,6 2 0,4 2 2,2 2 0,6-4 2,4 3-1,4-2-1,1-3-1,-1-1-2,3-1-2,-3-3 2,-3-2-1,-4-1 2,0 2-1,-11-4 0,-2 0 2,-5 0 1,-6 0 1,0 3 4,-6-3 2,0 0 2,0 0-2,0 0 0,2 0-6,0 0-2,-1 0-3,1 0 0,-2 0-1,0 0-2,0 0 1,0 7-2,-7 3 1,-6 4 2,-5 5-3,-6 1 0,-2 1 1,-5-2-1,-3 3 0,-3-2 2,-3-1-1,0-1 2,-1-3-1,1-1 2,2-2-1,8-3 0,11-3 0,7-2 0,8-3-2,4-1 0,-2 0-1,2 0-3,-1 0-4,-1 2-6,1-2-5,1 0-4,0 2-17,9 0-30,11 1-60</inkml:trace>
  <inkml:trace contextRef="#ctx0" brushRef="#br0" timeOffset="3184.1821">18151 3783 12,'0'0'18,"0"0"-1,0 0-3,0 0-1,0 0-1,0 0 2,0 0 2,0 0 0,0 0-3,0 0-1,9-2-2,-9 2-1,0-1-1,0 1 3,0 0 0,0 0-2,2 0 0,-2-2-2,0 2-3,0 0 1,0 0-1,0 0-2,0 0 0,0 0-1,0 0 1,0 0-1,0 0-1,0 0-1,0 0-1,0 0 1,0 0-1,-2 0 3,2 0 1,0 0 3,0 0 2,0 0-2,0 0 0,0 0-1,0 0 1,0 0 1,0 0 1,0 0-1,0 0 2,0 0 0,0 0-2,0 0 3,0 0 1,0 0-2,0 0 1,0 0-2,0 0 0,-1 0-3,1 0 0,0 0-2,0 0-1,-2 0 1,-2 0 1,-6 7 1,-8 8 4,-9 8 0,-12 9-1,-6 5-4,-7 5-3,-3 3 0,3-2-1,0-1 2,5-1 1,7-4-1,6-5 0,3-3 2,7-5 2,2-3 0,9-6 1,0-4 1,7-5-1,4-2 3,-1-2-3,3-2-3,-2 0-2,2 0-3,0 0-2,0 0-4,9-2-7,11-5-14,7-6-43,5-1-81</inkml:trace>
  <inkml:trace contextRef="#ctx0" brushRef="#br0" timeOffset="3648.2087">18555 3256 267,'0'0'19,"0"0"-2,0 0 2,0 0 2,0 0-1,0 0-8,0 0-3,0 0-4,0 0-3,0 0 1,-3 0 2,10 26 3,4 10 1,0 8-2,-1 4-1,2 7-3,-2 3 3,0-1-3,-1-3 4,-1-4-3,-2-7 2,0-3-2,-3-4 0,0-4 1,-3-3-3,1-8 4,-1-1-3,0-7 2,0 0 1,0-1 2,0-5-4,0-2 2,0-5-3,0 0-1,0 0 1,0 2-2,0 0 1,0-1-1,0 1-4,0-1-1,0 0-5,0-1-6,0 3-10,4-3-25,9-3-32,0-6-77</inkml:trace>
  <inkml:trace contextRef="#ctx0" brushRef="#br0" timeOffset="7432.4251">19203 3447 76,'0'0'24,"0"0"-4,0 0-4,0 0-2,0 0-1,0 0 0,0 0 3,0 0-5,0 0 1,0 0 0,29-60 0,-26 57 2,-1-1 0,-2 4-3,0-1-4,0-2-1,0-2-4,0 1 2,-7-1-1,3 3-1,-11 2 2,-2 0 0,-2 0 0,-7 7 3,4 3-1,0 2 0,2 2-1,2 1-2,0-1-2,1 1 0,4 0-1,3 0 1,1-3 0,3 2 0,4 1-1,0-2 2,2 4-4,0 1 5,3-2 0,6 6 2,2-2-2,4-3 0,2 0-1,3-2 0,-1 0 1,2-3 0,1 1 0,0-4-1,1-1-1,0-1 0,-3-2-1,2 0 1,-4-2 1,-2-1-2,-5 0-1,2-2 0,6 0-5,-3 0 1,6-4-7,-2 0-10,-3-3-26,5 2-57</inkml:trace>
  <inkml:trace contextRef="#ctx0" brushRef="#br0" timeOffset="7908.4523">19555 3034 95,'0'0'27,"0"0"1,0 0-1,0 0-6,0 0-7,0 0-7,0 0-2,0 0-2,0 0 2,0 0 3,-17 50 0,13-11 2,2 3 1,2 6 0,0 2 0,2 5-3,4-1-2,5 1 1,-1 2 0,3-2 0,2-2 1,-1-1 0,2-5 1,-1-3-2,-2-5 2,-3-3 0,0-4-1,-3-2 5,-1-3-7,-3-1-1,0-1 0,-2-8-4,2-2 1,-3-2 1,0-7-1,0 7 0,0-6 0,0-1-3,0 0 2,0-6 1,0 0-4,0 0 2,0 1-3,0 1-4,0 4-6,0 0-14,1-2-48,5 1-145</inkml:trace>
  <inkml:trace contextRef="#ctx0" brushRef="#br0" timeOffset="8985.5139">16356 4642 51,'0'0'5,"0"0"6,0 0 1,0 0 1,0 0 0,79-36-5,-51 31 1,4 3-2,2-4 0,7 2-1,4 0 0,8-2-2,4 0 2,5 0 1,6-2-1,1 1 2,5-1-1,1 2 0,2 0 1,1 0-2,0 0 1,0 1-2,0 1-2,2 0 1,0 1-2,6-2 1,0-2-2,4 3 0,1-2 0,2-1 2,-1 3 0,2 0 1,-1 0-1,-4-1-1,-2 0 1,-7 1 0,-2-2 1,-9 2-1,-5 1 0,-4 1-2,-2-2-2,-3 3 2,2-1-1,-3 2 1,0-1 0,3-1-1,2 0 0,-1 2 0,5-1 0,-2 1 0,1-1 0,-1 1 0,-3 0 0,-2-3 0,-5 3 0,-5-3-1,-3 3 1,-5-4 0,-5 3-1,-1-2 0,-4 2-2,2-1 1,-4 1 0,-1-1-1,-1 2 1,2-1 0,0-1 0,0 2 1,-2-2 0,-6 2 1,1-1 0,-8 1 1,-4 0-1,-1 0 3,-6 0-1,0-2 2,0 2-1,2 0-1,-1-1 0,1 1-4,-1 0 1,0-2-2,-1 1-3,2-1-6,-2 2-23,0-1-89</inkml:trace>
  <inkml:trace contextRef="#ctx1" brushRef="#br0">13494 10071,'0'0,"25"0,0 0,24 25,26-25,-1 24,1-24,-1 0,0 25,-24-25,24 25,26-25,-26 25,0-25,1 0,24 0,0 0,50 0,-25 0,-25 0,25 0,0 0,-24 0,-1 0,-25 0,1 0,-26 0,1 0,0 0,-1 0,1 0,-1 0,1 0,24 0,-24 0,24-25,26 25,-1 0,0 0,50 0,-25 0,99 0,-99 0,25 0,-50 0,0 0,-24 0,24 0,-25 0,1 0,49 0,-25 0,50 25,0-25,24 0,-24 25,0-25,-25 0,25 24,-50-24,-24 0,24 0,25 25,-25-25,25 0,50 0,-1 0,1 0,0 0,74 0,-75 0,26-25,49 1,-124 24,0-25,-75 25,-24 0,25-25,-25 25,-25 0,0 0,-100 0,-98 25</inkml:trace>
  <inkml:trace contextRef="#ctx1" brushRef="#br0" timeOffset="1743.0997">3944 11584,'0'0,"0"0,25 0,-25 0,50 0,-25 0,49 0,25 0,75 0,49-25,0 25,75-50,74 26,0 24,-25-50,25 50,0-25,-74 25,-50 0,-99 0,25 0,-50 0,-25 0,0 0,50 0,-25 0,74 0,50 0,25 0,0 0,-50 0,25 0,-24 0,-26 0,25 0,-49-25,24 25,1-24,24 24,-24 0,-1 0,0-25,-24 25,74 0,-74 0,-75 0,0 0,0 0,-24 0,-1 0,25 0,-49 0,49 0,-24 0,-1 0,0 0,1 0,-1 0,1 0,-26 0,26 0,-50 0,-1 0,1 0,74 0,-74 0,0 0,0 0,24 0,-24 0,25 0,-1 0,26-25,-50 25,-1-25,76 25,-51 0,1 0,0 0,-1 0,26 0,-26 0,1 0,-25 0,-1-25,1 25,0 0,-25 0,25 0,0-24,-1 24,26 0,-25 0,0 0,-1 0,1 0,0 0,0 0,-25 0,25 0,-1 0,-24 0,25 0,-25 0,25 0,0 0,-25 0,25-25,-25 25,24 0</inkml:trace>
  <inkml:trace contextRef="#ctx1" brushRef="#br0" timeOffset="16622.9507">8409 12898,'25'0,"0"0,24 0,-24 0,-25 0,50 25,-1 0,-24-25,25 0,-25 25,-1-25,26 25,-25-25,-25 0,25 0,-1 0,-24 24,-24-24,-1 25,25-25,-25 0,25 0,-25 0,25 25,-25-25,1 0,-1 0,25 0,-25 0,0 0,25 0,-25 0,25-25,-49 25,49 0,-25 0,0-25,0 1,1 24,-1 0,0-25,25 25,0-25,0 25,0 0,0 50,0-50,25 24,-25 26,0-25,25 24,-1-24,-24 0,0 25,25-50,0 25,-25-25,0 0,0-50,0 25,0 0,0 25,0-25,-25 1,25-1,0 25,0-50,0 50,-25-25,1 1,24-1,0 25,0-25,0 25,0-25,0 25,0-25,0 25,24-24,1 24,0-25,0 0,0 25,24 0,-24-25,0 25,-50 0,0 0</inkml:trace>
  <inkml:trace contextRef="#ctx1" brushRef="#br0" timeOffset="18168.0391">7144 12849,'75'0,"-51"0,51 0,-75 0,25 0,-25 0,24 0,-24 25,-49-1,24-24,0 25,25 0,0-25,25 0,0 0,0 0,49 0,0-25,1 25,-50 0,-1 0,-24 0,0 0,-49 25,24 0,-25 24,-24-49,24 50,1-25,24-25,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5:23:58.71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584 9723,'25'0,"0"0,0 0,-25 0,49 0,-24 0,25 0,-50 0,24 0,26 0,0 0,-26 0,76-24,-51 24,26 0,-51 0,51 0,-26 0,26 0,24 0,-24 0,-26 0,26 0,-26 0,1 0,-1 0,1 0,0 0,24 0,-24-25,-1 25,26 0,-51 0,26 0,0 0,24 0,0 0,26 0,-26 0,25 0,-49 0,0 0,-1 0,1 0,-1 0,-24 0,0 0,25 0,-1 0,-24 0,25 0,-1 0,-24 0,25 0,-1 0,1 0,-25 0,24 0,26 0,-26 0,26 0,74 0,-50 0,25 0,0 0,-25 0,-25 0,26 0,-76 0,26 0,0-25,-1 25,1 0,49 0,25-25,-25 0,50 1,0-1,-50 25,0 0,-24 0,74 0,-124 0,24 0,-24 0,49 0,1 0,-50 0,24 25,1-25,24 24,-24-24,-1 25,1-25,24 0,1 0,-1 0,1 25,-51-25,51 0,-25 0,49 0,-50 0,1 0,24 0,-24 0,0 0,-1 0,1 0,-25 0,24 25,26-25,-1 0,-24 0,-26 0,26 0,0 0,-26 0,26 0,-25 0,-25 0,49 0,-24 0,25 0,-25 0,49 0,1 0,-51 0,26 0,-25 0,0 0,-1 0,26 0,-25 0,0 0,24 0,1 0,-25 0,-1 0,-24 0,25 0,0-25,0 25,0 0,-1 0,1-25,-25 25,25 0,0 0,-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3:52:07.3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39 3572,'0'0,"0"0,0 0,0 25,-25-25,25 24,-24-24,24 25,-25 0,0 0,25-25,0 50,-25-50,25 24,-25-24,25 25,0-25,-24 50,24-50,0 49,-25-49,25 25,-25 0,0 0,25-25,0 25,0-1,-25 1,25-25,0 25,-24 0,24 0,-25-1,25-24,0 25,0 0,-25-25,25 25,0 0,0-25,0 24,0-24,0 0,0-24,0 24,-25-25,25 25,0-50,0 25,0 1,0-1,0 0,0 0,0 25,0-25,0 25,0-24,0 24,0 24,0 1,0 0,0 0,0 0,0-1,0-24,0 25,0 0,0 0,0 0,0-1,0-24,0 25,0-25,0 0,0 25,0 0,0-25,0 0,25 0,-25 0,0 0,25-25,-25 25,25 0,-1-25,1 0,-25 25,25 0,-25-24,25 24,-25 0,25-25,-25 25,24 0,1-25,-25 0,25 25,-25 0,0-25,50 25,-50 0,0 0</inkml:trace>
  <inkml:trace contextRef="#ctx0" brushRef="#br0" timeOffset="6384.3652">4440 4614,'0'0,"0"0,25-25,0 25,-25 0,50 0,-26 0,26 0,24 25,-24-25,24 24,-49 26,50-50,-1 74,-24-49,49 25,-25 0,-24-1,24-24,-49-25,0 0,0 25,-25 0,25-25,-1 24,-24-24,25 25,-25 0,0-25,25 25,-25-25,0 0,0 0,0-25,0 0,0 25,0-49,0 24,0 25,0-25,0 0,0 25,0-25,0 25,0-49,0 49,0-25,0 25,0-25,0 25,0-25,0 0,0 25,0 0,0 25,0 25,25-25,-25 24,25 1,-1-25,1 24,-25-49,0 25,0 25,50-25,-50-1,0-24,25 25,-1 0,-73 0,24 0,-25-1,-49 1,50 0,24 0,0-25,0 25,0-25,25 0,0 0,-49 0</inkml:trace>
  <inkml:trace contextRef="#ctx0" brushRef="#br0" timeOffset="15393.8805">15230 4663,'0'-25,"25"25,0 0,-25 0,0 0,25-24,0 24,24-25,1-25,-25 25,24 1,-24-1,25 0,-1 0,-49 25,25-25,25 1,-25-1,-1 0,1 25,0 0,0-25,0 25,-1-25,-24 1,25 24,-25 0,0-25,25 25,0 0,0 0,-1-25,1-25,25 50,-50 0,25-24,-1 24,-24 0,25 0,-25 0,25 24,0-24,0 25,-25-25,0 0,24 25,1-25,-25 0,0 0,25 0,-25 0,25 25,-25-25,25 25,-1-25,1 0,-25 24,25-24,-25 0,25 0,-25 0,25 0,-1 0,1 0,-25 0,25 0,0 0,0 0,-1 0,1 0,50 0,-50 0,-1-24,26-1,0 0,-26 0,1 25,0-25,-25 25,25-24,0 24,-1 0,-24 0,25-25,0 25,0-25,0 25,-1-25,-24 25,0 0,25 0,-25-25,25 25,-25 0,25-24,0 24,-1 0,1 24,25 26,-1 0,-24-50,0 24,0 1,0 0,-1 0,-24-25,0 25,25-25,-25 24,0 1,50-25,-50 0,25 0,-25 25,0-25,24 0,1 0,-25 0,25 0,-25 0,50 0,24 0,-49 0,0 0,24 0,1 0,24 0,-24 0,0 0,-1 0,-24-25,0 25,0 0,-1-25,-24 25,25 0,-25 0,25 0,0-24,-25 24,25 0,-25 0,49 0,-49 0,25 0,-25 0,25 0,-25-25,25 25,-1 0,-24 0,25 0,0 0,0 0,0 0,-25 0,24 0,1 0,-25 0,25 0,-25 0,25 0,-25 0,49 25,-24-25,0 24,0-24,0 25,0-25,-1 0,1 25,-25-25,25 0,0 0,-25 25,25-25,-25 0,24 25,1-1,0-24,0 25,-25-25,25 25,-1-25,-24 0,25 0,-25 25,0-25,25 49,0-24,-25 0,25-25,-25 25,0-25,0 0,0 0,-25 0</inkml:trace>
  <inkml:trace contextRef="#ctx0" brushRef="#br0" timeOffset="32241.8442">5333 13320,'25'0,"-25"0,25 0,-25 0,25 0,-25 0,25 0,-1 0,-24 0,25 0,0 0,0 0,24 0,-24 0,25 0,-25 0,49 0,-49-25,49 25,-24-24,49-1,-49 25,24-50,1 25,-26 25,1 0,-25 0,24 0,26 0,-26 0,75 0,-74 0,-1 0,1 0,-25 0,24 0,-49 0,25 0,-25 0,25 0,0 0,-25 0,25 25,24-25,-24 0,25 0,-1 0,-24 0,0 0,25 0,-50 0,24 0,-24 0,50 0,-50 0,25 0,-25 0</inkml:trace>
  <inkml:trace contextRef="#ctx0" brushRef="#br0" timeOffset="33791.9328">14461 6474,'0'0,"25"0,25 0,-25 0,24 0,-24 0,50 0,-26 0,26 0,-26 0,1 0,-1 0,1 0,0 0,24 0,-49 0,24 0,-49-25,25 25,-25 0,25 0,0 0,-25 0,25 0,-1 0,26 0,-25 0,24 0,26 0,-50 0,24 0,26 0,-1 0,-74 0,25 0,0 0</inkml:trace>
  <inkml:trace contextRef="#ctx0" brushRef="#br0" timeOffset="37692.1559">6995 14337,'25'0,"0"0,24 0,-24 0,25-50,0 50,-1-24,26-1,-1 25,0 0,26-25,-1 25,0 0,-25 0,50 0,-49 0,-1 0,26 0,-1 0,-25 0,1 0,24 0,-25 0,1 25,-51-25,26 0,0 0,-26 0,1 0,0 0,0 0,-25 0,25 0,-25 0,24 0</inkml:trace>
  <inkml:trace contextRef="#ctx0" brushRef="#br0" timeOffset="40120.2948">16446 6449,'25'0,"-1"-25,-24 25,50 0,-25 0,-25 0,49-24,-24 24,0 0,25 0,24 0,-24-25,24 25,1 0,-26-25,26 25,24-25,-50 25,-24 0,25 0,-25 0,24 0,-49 0,50 0,-25 0,-25 0,24 0,1 0,0 0,-25 0,25 0,0 0,-25 0,24 0,1 0,0 0,-25 0,25 0,-25 0,0 0,25 0,0 0</inkml:trace>
  <inkml:trace contextRef="#ctx0" brushRef="#br0" timeOffset="41416.3689">18480 6400,'25'0,"-1"0,-24 0,50 0,0 0,-26 0,1 0,25 0,-50 0,25 0,-25 0,24 0,1 0,25 0,-25 0,0 0,24 0,1 0,-1 0,1 0,-25 0,24 0,-49 0,25 0,0 0,-25 0,25 0,-25 0,25 0,-25 0,24 0,1 0,0 0,-25 0,50 0,-50 0,24 0,1 0,0 0,-25 0,0 0,25 0</inkml:trace>
  <inkml:trace contextRef="#ctx0" brushRef="#br0" timeOffset="56280.2191">15528 8186,'0'-25,"50"25,-26 0,26 0,25 0,-26-25,26 0,-51 25,26 0,0 0,-1 0,1 0,24 0,1-25,-1 25,-24-24,24-1,0 25,1-25,-1 25,1 0,-1 0,1 0,24 0,-25-25,1 25,24 0,-25-25,75 0,-99 25,24 0,0 0,-24 0,0 0,-25 0,24 0,-24 0,0 0,0 0,-1 0,26 0,-25 0,0 0,-1 0,1 0,0 0,0 0,0 0,-25 0,49 0,-49 0,25 0,-25 0,25 0,0 0,-25 0,24 0,-24 0,25 0,0 0,0 0,-25 0,25 0,-1 0,1 0,0 0,0 0,0 0,-25 0,24 0,1 0,0 0,-25 0,25 0,0 0,-1 0,-24 0,25 0,0 0,0 0,-25 0,25 0,-25 0,49 0,-49 0,50 0,-50 0,25 0,0 0,-1 0,-24 0</inkml:trace>
  <inkml:trace contextRef="#ctx0" brushRef="#br0" timeOffset="61313.507">4887 7888,'25'0,"-1"0,1 0,25 0,-25 0,24 0,-24 0,0 0,0 25,0-25,24 24,-24-24,0 0,0 0,-1 0,-24 25,25-25,0 0,0 0,-25 0,0 0,25 0,-25 0,0 0,-25-25,25 1,-25-1,25 0,0 25,0-25,0 25,-25 0,25-25,0 25,0 0,25 0,-25 0,0 0,25 0,0 0,-1 25,1-25,0 25,0 0,0-25,-1 49,1-49,0 25,-25-25,25 0,-50 50,25-50,-50 0,26 25,24 0,-25-25,0 0,0 0,0 24,1-24,-1 25,-25-25,25 0,1 25,-1-25,25 25</inkml:trace>
  <inkml:trace contextRef="#ctx0" brushRef="#br0" timeOffset="63439.6286">20043 8111,'24'0,"-24"0,50 0,-25 0,24 0,1 0,49 0,0 0,25 0,25 0,-50-25,-24 1,49 24,-74 0,24 0,-24 0,-1 0,1 0,-1 0,1 0,0 0,24 0,-24 0,24 0,0 0,-24 0,0-25,-26 25,-24 0</inkml:trace>
  <inkml:trace contextRef="#ctx0" brushRef="#br0" timeOffset="64600.695">13717 9029,'25'0,"-25"0,25 0,-25 0,25 0,0 0,-1 0,1 0,-25 0,25 0,0 0,0 0,-1 0,26 0,24-25,26 25,-26 0,0 0,26 0,-1 0,-25 0,-24 0,24 0,-49 0,25 0,-1 0,1 0,0 0,-26 0,26 0,0 0,-1 0,-49 0,50 0,-25 0,24 0,26 0,-1 0,-24 0,24 0,0 0,-49 0,0 0,0 0,0 0,-25 0,0 0</inkml:trace>
  <inkml:trace contextRef="#ctx0" brushRef="#br0" timeOffset="66688.8144">8434 9475,'0'0,"99"0,-74-24,25 24,-1 0,1 0,-50 0,25 0</inkml:trace>
  <inkml:trace contextRef="#ctx0" brushRef="#br0" timeOffset="67567.8647">8682 9599,'50'0,"-26"0,1 0,-25 0,25-24,0 24</inkml:trace>
  <inkml:trace contextRef="#ctx0" brushRef="#br0" timeOffset="70552.0354">15007 10071,'0'0,"50"-25,-25 25,24 0,-24 0,25 0,-1 0,1 0,-1 0,-24 0,25 0,24 0,1 0,-26 0,1 0,24 0,1 0,-26 0,26 0,-1 0,-24 0,-1 0,-24 0,25 0,-1 0,1 0,-25 0,24 0,-24 0,0 0,25 0,-1 0,-49 0,25 0,25 0,-50 0,49 0,-24 0,0 0,0 0,0 0,-1 0,-24 0,25 0,-25 0,50 0,-25 0,-1 0,-24 0,25 0,-25 0,25 0,-25 0,25 0,0 0,-25 0,24-25,26 25,-25 0,24 0,-24 0,0 0,-25 0,25 0,-25 0,25 0</inkml:trace>
  <inkml:trace contextRef="#ctx0" brushRef="#br0" timeOffset="78088.4664">6028 15404,'49'0,"-49"0,25 0,-25 0,50 0,0 0,-26 0,51-25,-26 25,26 0,-26 0,26-25,-1 25,25 0,50 0,-25 0,50 0,-25 0,-25 0,-50 0,1 0,-1 0,-24 0,-1 0,-24 0,25 0,24 0,-49-25,0 25,-1 0,-24-25</inkml:trace>
  <inkml:trace contextRef="#ctx0" brushRef="#br0" timeOffset="89288.107">10245 13370,'0'-25,"0"25,0 0,24 0,1 0,-25 0,25 0,0-25,0 25,0-25,-1 25,26 0,0 0,-26-24,26 24,-25-25,49 25,-49 0,0 0,0 0,-1 0,1 0,0 0,0 0,0 0,-1 0,-24 0,25 0,0 0,0 0,-25 0,25 0</inkml:trace>
  <inkml:trace contextRef="#ctx0" brushRef="#br0" timeOffset="91192.2159">19348 10170,'0'0,"0"0,0 0,25 0,-25-25,25 25,-1 0,26-25,0 1,-26 24,51-25,-1 0,1 0,-26 0,26 25,-26 0,26-25,-1 1,-24 24,24-50,-24 50,74-25,-50 0,-24 25,24-24,-24 24,24-25,-74 0,25 25,-25 0,25 0,0 0,-25 0,24 0</inkml:trace>
  <inkml:trace contextRef="#ctx0" brushRef="#br0" timeOffset="93896.3706">14908 11286,'0'-25,"0"25,25 0,-25 0,25 0,-1 0,1 0,0 0,25-24,-26 24,51 0,-1 0,50 0,0 0,50-25,0 25,-26-25,-48 25,24 0,-25 0,-25 0,1 25,-26 0,26-25,-26 0,1 24,0-24,-1 0,-24 0,0 0,24 0,-24 25,0-25,0 0,-25 0,49 0,-24 0,0 0,0 0,0 0,-1 0,26 0,0 0,-1 0,26-49,-26 49,1 0,-1 0,1 0,24 0,-24 0,25 0,-26 0,1 0,49 0,-25-25,1 25,-1 0,1 0,-51 0,1 0,0 0,-25 0,25 0,0 0,-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3:51:38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66 5531,'25'0,"25"0,-1 0,-24 0,25 0,-50 0,24 0,26 0,-25 0,0 0,24 0,-24 0,0 0,24 0,-24 0,25 0,-25 0,49 0,-24 0,-1 0,1 25,0-25,-1 0,1 0,-25 0,24 0,1 0,-25 0,-1 0,1 0,-25 0,50 0,-25 0,-1 0,26 0,-50 0,25 0,24 0,-24 0,0 0,-25 0,25 0,-25 0,25 0,-1 0,1 0,0 0,0 0,24 0,-24 0,0 0,25 0,-26 0,1 0,-25 0,25 0,-25 0,25 0,-25 0,25 0,0 0,-25 0,24 0,-24 0,25 0,-25 0,50 0,-50 0,25 0,-25 0,24 0,1 0,-25 0,25 0</inkml:trace>
  <inkml:trace contextRef="#ctx0" brushRef="#br0" timeOffset="2936.1679">17612 5556,'0'0,"0"0,24 0,1 0,0 0,0 0,25 0,-26 0,51 0,-1 0,1 25,-1-25,25 0,-24 0,-26 25,1-25,-25 0,-25 0,24 0,1 0,-25 0,25 0,-25 0,25 0,0 0,-1 0,-24 0,50 0,-25 0,0 0,24 0,-24 0,25 0,-26 0,51 0,-25 0,-1 0,26 0,-51 25,51-25,-50 0,24 24,-24-24,49 0,-74 0,25 0,50 0,-75 0,24 0,1 0,0 0,0 0,-25 0,25 0,-1 0,-24 0,25 0,0 0,0 0,0 0</inkml:trace>
  <inkml:trace contextRef="#ctx0" brushRef="#br0" timeOffset="8579.4907">16297 3497,'-25'0,"0"0,25 0,0 0,-49 0,49 0,-25 50,25-50,-50 25,50-25,-24 25,-1-1,0 26,0-25,0 25,1-26,24 1,-25 25,0-50,25 49,-25-49,25 25,0 0,-25-25,25 50,0-50,0 24,0 1,-24-25,24 25,0-25,0 25,0 0,0-1,0-24,0 25,0-25,0 25,0 0,0-25,0 25,0-25,0 0,-25 0,0-50,25 25,0-24,-25 24,25 0,-25 0,25 25,0 0,0 50,0-25,0 24,25 1,-25-25,0-1,0-24,25 25,-25 0,0 0,25 0,0-1,-25 1,24-25,1 25,-25-25,25 0,-25 25,0-25,25 0,-25 0,49 0,-49 0,25 0,0 0,-25-25,25 0,24 25,-24-25,25-24,-25 49,-1-25,26 0,-50 25,0-25,25 25,-25 0,25 0</inkml:trace>
  <inkml:trace contextRef="#ctx0" brushRef="#br0" timeOffset="175657.047">13916 6995,'0'0,"49"0,26 0,-75-25,25 25,-25 0,24 0,-24 0,25 0,0 0,-25 0,25 0,-25 0,0-25,25 25,-25 0,24 0,1 0,0 0,-25 0,25 0,0 0,-1 0,-24 0,50 0,0 0,-50 0,49 0,-49 0,25 0,0 0,0 0,0 0,-1 0,1 0,0 0,25 0,-1-24,-24 24,0 0,24 0,-49 0,25 0,-25 0,25 0,-25 0,25 0,0 0,-25 0,24 0,-24 0,50 0,-50 0,25 0,-25 0,49 0,-24 0,0 0,0 0,0 0,-1 0,1 0,0 0,0 0,0 0,-1 0,1 0,0 0,25 0,-50 0,24 0,26-25,-25 25,0 0,-1 0,1-25,25 25,-25 0,-25 0,49 0,-49 0,25 0,0-25,0 25,0 0,-1 0,1 0,0 0,0 0,-25 0,25 0,-25 0,24 0,1 0,-25 0,25 0,25 0,-50 0,49 0,1 0,-25 0,-1 0,-24 0,25 0,25 0,-50-25,25 25,24 0,-24 0,25-25,24 25,-24 0,24 0,-24-24,-25 24,49 0,-49 0,24 0,-24 0,25 0,-25-25,-1 0,26 25,-25 0,0 0,49 0,-74 0,25 0,0 0,-1 0,1 0,-25-25,25 25,0 0,0 0,-25 0,24 0</inkml:trace>
  <inkml:trace contextRef="#ctx0" brushRef="#br0" timeOffset="183928.5201">5507 4787,'0'0,"25"25,-25-25,0 25,25-25,-1 0,-24 25,25-25,-25 0,0 0,25 25,-25-1,25-24,-25 25,25 0,-25-25,0 25,0-25,24 0,1 0,-25 0,25 0,25 0,-1-25,1 0,-25-24,24-1,1 0,-1 25,1-24,0 24,-25-25,-1 26,26-26,-25 50,-25-25,25 25,-1-25,-24 25,0-24,25 24,-25-25,25 25,-25 0</inkml:trace>
  <inkml:trace contextRef="#ctx0" brushRef="#br0" timeOffset="185448.607">5061 7640,'0'0,"0"0,24 25,26-25,-50 24,25-24,0 50,-1-50,1 25,0 0,25-1,-50 1,24-25,-24 50,25-50,-25 25,25-25,0 0,-25 24,0-24,25 0,-25 0,49 0,-24-24,25-1,-1 0,-24-25,25 50,-50-24,0-1,24 25,-24 0,25-25,0 25,25-50,-26 26,26-1,-50 0,25 0,0 25,-25-25,24 25,-24-24,25-1,0 0,25 0,-26 0,1 25,-25-24,0 24,25 0,-25-25,0 25,0 0</inkml:trace>
  <inkml:trace contextRef="#ctx0" brushRef="#br0" timeOffset="189105.8162">14734 8359,'0'0,"0"0,0 0,50 0,-25 0,0 0,-25 0,24 0,-24 0,25 0,0 0,0 0,49 0,-24 0,24 0,1 0,24-25,-25 25,1 0,-26 0,26 0,-51 0,26 0,-25 0,25 0,-1 0,26 0,-26 0,26 0,-1-24,25 24,25-50,25 0,-25 50,25-24,25-1,-75 25,50 0,-75-25,0 25,-24 0,24 0,1 0,-26 0,26 0,-1 0,1 0,-1 0,25 0,-24 0,-1 0,-24 0,-25 0,24 0,1 0,-25 0,24 0,-24 0,49 0,-24 0,0 0,24-25,0 25,-24 0,24 0,1 0,-1 0,1 0,-26 0,26 0,-1 0,1 0,-26 0,1 0,24 0,-24 0,-25 0,24 0,1 0,-1 0,-24 0,0 0,49 0,-49 0,25 0,24 0,-24 0,0 0,-1 0,1 0,-25 0,49 0,-49 0,0 0,-1 0,26 0,-50 0,50 0,-26 0,1 0,0 0,0 0,0 0,-25 0,49 0,-49 0,25 0,25 0,24 0,-49 0,0 0,49 0,-24 0,24 0,-24 0,-1 0,1 0,0 0,-26 0,1 0,0 0,0-25,24 25,-24 0,25 0,-25 0,-1 0,1 0,0-24,0 24,0 0,-1 0,1 0,0 0,-25 0,50 0,-50 0,24 0,1 0,0 0,-25 0,25 0,0 0,-25 0,24 0,-48 24,-26 1</inkml:trace>
  <inkml:trace contextRef="#ctx0" brushRef="#br0" timeOffset="190424.8916">19174 9376,'0'0,"0"0,0 0,0 0,25 0,0 0,-25 0,25 0,24 0,1 0,49 0,-49 0,49 0,50-49,-50 49,50 0,-50-25,75 25,-1 0,-24 0,25 0,0 0,-1 0,1 0,-50-25,25 25,-75-25,0 25,-24 0,-50 0,25 0,-25 0,25 0,-25 0,49 0,-49 0,25 0,25 0,-26 0,1 0,-25 0,25 0,-25 0,25 0,-25 0</inkml:trace>
  <inkml:trace contextRef="#ctx0" brushRef="#br0" timeOffset="192985.0381">17909 10096,'0'0,"25"0,-25 0,25 0,0 0,0 0,-25 0,49 0,1 0,-25 0,-1 0,1 0,-25 0,25 0,0 0,24 0,26 0,24 24,25-24,25 0,25 0,-1 0,1 0,24 0,50 0,-24 0,24 0,-50 0,0 0,-49 0,-25 0,-24 0,-51 0,-24 0,0 0,-25 0,25 0,-25 0,24 0,1 0,0-24,-25 24,50 0,-50 0,24 0,-24 0,25 0,0 0,0 0,-25 0,25 0,-1 0,1 0,-25 0,50 0,-50 0,25 0,-25 0,24 0,1 0,-25 0,25 0,25 0,-26 0,1 0,25 0,-1 0,1 0,0 0,-1 0,1 0,-25 0,-1 0,26 0,-50 0,25 0,-25 0,25 0,0 0,-1 0,-24 0,50 0,-25 0,24 24,1-24,-25 25,0-25,-25 0,24 0</inkml:trace>
  <inkml:trace contextRef="#ctx0" brushRef="#br0" timeOffset="194769.1401">18257 11063,'0'0,"24"0,-24 0,25 0,0 0,0 0,24 0,26 0,-1 0,50 0,25 0,50 0,-1 0,25 0,-49-25,-50 25,25-25,-50 0,25 1,-74 24,24-25,-24 25,24-25,25 25,-49 0,-1 0,-24 0,25 0,-1 0,1 0,-25 0,24 0,26 0,-25 0,24 0,-24 0,-26 0,26 0,-25 0,0 0,-1 0,-24 0,50 0,-25 0,24 0,1 0,24 0,-24 0,0 0,-1 0,1 0,-1 0,-24 0,-25 0,25 0,0 0,0 0,-1 0,26 0,0 0,-50 0,24 0,-24 0,25 0,0 0,-25 0,25 0,0 0,0 0,-1 0,1 0,0 0,25 0,-26 0,26 0,-25 0,-25 0,0 0,-50 0,-24 0</inkml:trace>
  <inkml:trace contextRef="#ctx0" brushRef="#br0" timeOffset="196105.2165">16049 12353,'0'0,"25"0,-25 0,25 0,-1 0,1 0,25 0,74 0,0 0,74-25,50 0,25 25,25 0,0 0,24 0,-49 0,-25 0,0 0,-74 0,-50 0,24 0,-48 0,48 0,-73 0,-1-25,-24 25,-25 0,24 0,-24 0,0 0,-25 0,25 0,-25 0,49 0,-24 0,0 0,0 0,0 0,-1 0,1 0,0 0,0 0,-25 0,0-24</inkml:trace>
  <inkml:trace contextRef="#ctx0" brushRef="#br0" timeOffset="206528.8127">15851 5928,'-25'0,"0"0,0 0,-24 0,24 0,0 0,0 0,25 0,-50 0,50 0,-24 0,-1 0,0 0,25 0,0 0,-25 50,25-25,0 24,-25-24,25-25,0 50,0-50,0 25,0 24,0-24,0 0,0 24,-24-24,24 0,0 25,0-1,0-24,0 0,0 0,0-1,0-24,0 25,0-25,0 50,-25-50,25 25,0-25,0 24,0 1,0-25,0 0,25 25,-25-25,24 0,1 0,-25 25,0-25,25 0,-25 0,25 0,-25 0,25 0,-1 0,-24 0,25 0,-25 0,25 0,0 0,-25 0,25 0,0 0,-1 0,1-25,-25 25,0-25,25 25,0 0,-25-25,25 25,-25-24,24-1,1 0,-25 25,0 0,0-25,0 25,0-25,25 1,-25-26,0 25,0 0,0 1,0 24,0-25,0 0,0 25,0-25,0-24,0 24,0-25,0 50,0-25,0 25,0-24,0-1,0 0,0-25,0 50</inkml:trace>
  <inkml:trace contextRef="#ctx0" brushRef="#br0" timeOffset="210282.0274">15999 15478,'0'0,"50"0,49 0,-74 0,49 0,1 0,-1 0,50 0,0 0,0 0,-24 0,73 25,-74-25,1 0,-26 0,50 25,-74-25,24 0,-24 0,24 0,-24 0,24 0,-24 0,24 25,1-25,24 0,0 0,-25 0,1 0,-1 0,1 0,24 0,25 0,-25 0,50 24,-25-24,-50 0,50 0,0 0,0 0,50 0,-25 0,-50 0,50 25,-25-25,25 0,-25 0,0 0,-25 0,0-25,-24 25,-1 0,1 0,-51 0,1 0,0 0,-25-24,0 24,25 0,0 0,-1 0,-24 0,25 0,0 0,-25 0,25 0</inkml:trace>
  <inkml:trace contextRef="#ctx0" brushRef="#br0" timeOffset="217747.4544">6350 5507,'0'0,"0"-25,25 25,-25 0,25 0,49-25,-49 0,25 25,-1-25,51 25,-76 0,-24 0,50 0,-50 0,25 0,-25 0,25 0,-1 0,1-24,0 24,0 0,-25 0,25 0,-1 0,26 0,-25 0,24 0,-24 0,50-25,-1 25,1 0,-1 0,-24 0,24 0,-24 0,49 0,-25 0,50 25,-25-25,1 0,-1 0,25 0,-50 24,-49-24,25 0,-1 25,-24 0,0-25,0 0,0 0,24 25,-24 0,25-25,-1 24,1 1,24 0,-24 0,24 0,-24-1,-25-24,24 25,-24 0,0 0,0-25,-1 25,26-1,-50-24,50 25,-25-25,-25 25,24-25,1 25,25 0,-25 0,49 49,-74-74,25 50,-25-50,49 49,-49-49,0 25,50-25,-50 25,0 0,25-25,-25 24,49-24,-49 50,25-50,-25 25,0-25,25 0,0 25,-25-1,0-24,-25 0,25 0,-25 0,25 25,-25-25,1 0,24 0,-25 0,-25 0,50 0,0 0,-49-25,49 25,0-24,-25 24,25-25,-25 25,25-25,0 25,25 0,-25 0,25 0,-1 0,-24 0,0 0,25 0,0 25,0 0,0-25,-1 24,-24 1,50-25,-50 25,25-25,-25 0,25 25,-1 0,1-1,-25-24,25 0,-25 25,25-25,-25-49,0-1,25 25,-25-24,0-1,24 25,-24 0,0 25,0 0,0-24,25 24,-25 0,0-25,0 0,0 25,0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3:55:53.61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09-25T03:57:54.586"/>
    </inkml:context>
  </inkml:definitions>
  <inkml:trace contextRef="#ctx0" brushRef="#br0">15454 12725,'0'0,"24"0,-24 0,50 0,-25 0,0 0,74 0,-25 0,75 0,-50 0,1 0,48 0,26 0,-25 0,-25 0,-25 0,50 0,-75 0,26 0,-26 0,-24 25,49-25,-50 0,1 0,-25 0,24 0,1 0,-25 0,0 0,-1 0,1 0,0 0,0 0,0 0,49 0,1 0,-26 0,26 0,-1 0,0 0,26 0,-51 0,26 0,-26 0,50 0,-49 0,24 0,26 0,-26 0,25 0,-24-25,24 25,25 0,-50 0,-24 0,0 0,-1 0,1 0,-50 0,25 0,24 0,-49 0,50 0,-50 0,25 0,-1 0,26 0,-25 0,24 0,26 0,-1 0,-24 0,0 0,-26 0,51 0,-50 0,-1 0,1 0,0 0,0 0,-25 0,25 0,-25 0,24 0,1 0,-25 0,25 0,-25 0,25 0,-25 0,25 0,-25 0</inkml:trace>
  <inkml:trace contextRef="#ctx0" brushRef="#br0" timeOffset="10448.5976">17488 15701,'0'0,"0"0,24 0,1 0,0 0,-25 0,50 0,-26 0,1 0,0 0,25-24,-1 24,1 0,24 0,26 0,24 0,-25 0,25 0,0 0,-25-25,0 25,0 0,26 0,-26 0,-50 0,26 0,-1 0,1 0,-26 0,26 0,-26-25,-24 25,25 0,24 0,-24 0,-26 0,26 0,0 0,-26 0,26 0,-25 0,25 0,-1 0,-49 0,25 0,0 0,0 0,-25 0,24 0,1 0,0 0,-25 0,25 0,0 0,-25 0,24 0,-24 0,25 0,0 0,-25 0,25 0,0 0,-1 0,-24 0,25 0,0 0,0 0,0 0,-25 0,24 0,-24 0,25 0,0 0,-25 0,25 0,-25 0,49 0,-49 0,25 0,-25 0,0-25</inkml:trace>
  <inkml:trace contextRef="#ctx0" brushRef="#br0" timeOffset="13912.7958">14710 15677,'0'0,"0"-25,0 25,0 0,49 0,-24 0,0 0,49 0,1 0,-1 0,0 0,1 0,-50 0,-1 0,1 0,0 0,0 0,0 0,-1 0,26 0,-25 0,0 0,24 0,26 0,-26 0,1 0,0 0,24 0,-24 0,24 0,0 0,1 0,-26 0,26-25,-1 25,1 0,-26-50,50 50,-24 0,-1 0,26 0,-26 0,0 0,1 0,-1 0,1 0,-26 0,26 0,-26 0,-24 0,25 0,-1 0,-24 0,-25 0,50 0,-26 0,1 0,0 0,0 0,0 0,24 0,-24 0,0 0,49 0,-74 0,25 0,25 0,-50 0,25 0,-1 0,26 0,-50 0,25 25,49-25,-24 0,-25 25,24-25,-24 25,0 0,24-25,-49 0,25 0,-25 0,25 0,0 0,-25 0,25 0,-1 0,1 24,25-24,-1 0,-24 0,25 0,-1 0,-24 0,0 0,25 0,-50 0,24 0,1 0,0 25,0-25,0 0,0 0,24 0,-24 0,25 0,-1 0,1 0,-1 0,-24 0,25 0,-50 0,25 0,-1 0,1 0,0 0,0 0,0 0,-25 0,24 0,-24 0,50 0,-50 0,0 0,25 0,-25 0,25 0</inkml:trace>
  <inkml:trace contextRef="#ctx0" brushRef="#br0" timeOffset="16568.9477">13370 11559,'0'0,"25"0,-25 0,25 0,-1 0,-24 0,25 0,-25 0,25 0,-25 0,25 50,-25-50,25 0,0 24,-1 1,1-25,0 25,0-25,-25 0,0 25,25 0,-25-25,24 0,-24 24,25-24,-25 50,25-50,-25 0,25 0,0 0,49-50,-49 26,24-26,51 0,-51 1,50-1,1-24,-1-1,-25 75,26-74,-26 49,-49 0,24 1,-24-1,0 25,-25-25,25 25,-25-25,0 25</inkml:trace>
  <inkml:trace contextRef="#ctx0" brushRef="#br0" timeOffset="20904.1957">14982 17016,'0'0,"50"0,-25 0,24 0,-24 0,25 0,24 0,1 0,-26 0,1 25,24-25,-24 0,-1 0,1 0,0 0,-25 0,24 0,-24 0,0 0,24 0,-24 0,25 0,-25 0,24 0,-49 0,25 0,-25 0,25 0,-25 0,25 0,-1 0,1 0,-25 0,25 0,0 0</inkml:trace>
  <inkml:trace contextRef="#ctx0" brushRef="#br0" timeOffset="33289.9041">17289 17239,'0'0,"0"0,25 0,0 0,-25 0,25 0,-1 0,1 0,25 0,24-25,-24 25,-1 0,76-49,-76 24,50 25,-24-25,24 0,0 25,-24 0,-1 0,-24-24,24 24,-24 0,24-25,-24 25,-50 0,49 0,-24 0,-25 0,25 0,0 0,-25 0,24 0,1 0,0 0,0 0,0 25,0-25,-25 0,24 0,-24 0,50 0,-50 0,25 0,0 0,-1 0,-24 0,25 24,25-24,-50 0,49 0,-49 0,50 0,-25 0,49 0,-24 0,-1 0,1 0,24 25,1-25,-50 0,-1 0,1 0,50 0,-75 25,49-25,1 0,-25 0,0 0,24 0,-49 0,25 0,0 0,0 0,-25 0,24 0,-24 0,25 0,-25 0,0 25,50-25,-50 0,49 0,-49 0,25 0,0 0,0 0,-25 0,25 0,-25 0,24 0,26 0,0 0,-26 0,51 0,-26 0,-24 0,0 0,0 0,0-25,24 25,-24 0,-25 0,50 0,-50 0,24 0,-24 0,25 0,0 0,-25 0,25 0,-25 0,25 0,0 0,-1 0,1 0,50 0,-51 0,51 0,-26 0,26 0,24 0,-25 0,50 0,-24 0,-1 0,-50 0,1 0,-25 0,49 0,-74 0,25 0,0 0,-25 0,50 0,24 0,-24 0,-26 0,51 0,-26 0,26 0,-26 0,-24 0,0 0,0 0,0 0,-25 0,24 0,-24 0,25 0,0 0,0 0,-25 0,25 0,-25-25,24 25,1-25,0 25,-25 0,50 0,-26 0,1-24,25 24,-25 0,-1 0,-24 0,0-25,25 25,-25 0,0-25,25 25,0 0,-25 0,25 0,-25 0</inkml:trace>
  <inkml:trace contextRef="#ctx0" brushRef="#br0" timeOffset="61616.5243">13122 17785,'0'0,"25"-25,24 0,-24 1,25-26,-25 50,-25-25,24 25,-24-25,25 25,0-24,0-1,-25 25,49 0,-49-25,25 0,-25 25,25-25,0 25,0-25,-25 25,25-24,-1-1,1 0,0 25,-25-25,25 25,0-49,-1 49,-24 0,0 0,25-25,-25 25,25 0,0-25,-25 0,49 0,-49 1,25 24,-25 0,25-25,0 25,-25-25,0 0,25 25,-25-25,24 25,-24-24,25 24,-50 0,1 0,-1 0,0 0,0 0,-24 24,24-24,0 0,0 0,25 0,-25 25,1-25,-1 0,25 25,-25-25,25 0,0 0,0 0,0 0,0 0,25 0,-25 0,49-25,-24 25,-25 0,25 0,-25 0,25 0,-25-25,25 25,-1 0,-24 0,25-24,-25 24,0 0,25 0,-25 0,0 24,0-24,0 25,25 0,-25 0,25 0,-25-1,0 1,0 0,0 0,0 0,0-1,0-24,0 25,0-25,0 25,0 0,0-25,0 25,0-25,0 24</inkml:trace>
  <inkml:trace contextRef="#ctx0" brushRef="#br0" timeOffset="66200.7865">23218 16396,'0'0,"0"-25,0 0,0 25,0-25,0 1,0-1,0 0,0 0,0-24,-25-1,25 25,0-24,0-1,-25 50,25-25,0 0,0 1,0 24,-50-25,50 25,0-25,-24 0,-1 25,25 0,-25 0,25-25,-50 25,25 0,25 0,-49 0,49 0,-25 0,-25 0,26 0,-1 0,0 0,25 0,-50 0,50 0,-24 0,24 0,-50 0,0 0,26 0,-1 0,-50 0,51 0,-1 0,-25 0,25 0,1 0,24 0,-50 0,25 0,0 0,1 0,-51 25,50-25,1 0,-26 25,50-25,-25 25,25-25,-50 0,50 0,-24 0,24 0,-25 25,0-25,0 0,25 24,-25 1,1-25,-1 0,25 25,-25-25,0 0,25 25,0 0,-25-25,1 24,24-24,-25 25,25-25,0 25,0 0,0-25,0 25,0-1,0 1,0-25,0 25,0 25,0-50,0 24,0 1,0 0,0-25,25 25,-25-25,0 50,0-50,24 24,-24 1,0 0,0-25,25 50,-25-50,25 24,-25 1,0 0,0 0,0 0,25-25,-25 24,0-24,25 50,-25-50,24 25,-24-25,25 0,-25 25,25-25,0 0,-25 24,0 1,25-25,-25 0,24 0,1 25,-25-25,25 0,-25 25,25-25,-25 0,0 25,25-25,0 0,-25 0,24 0,-24 0,25 24,0-24,-25 0,25 0,-25 0,25 25,-25-25,24 0,1 0,0 0,-25 0,50 25,-26-25,1 25,-25-25,25 0,0 0,0 0,-1 0,-24 0,50 25,-50-25,50 24,-26-24,-24 0,50 0,-50 0,50 0,-26 0,1 0,0 0,25 0,-50 0,49 0,-49 0,25 0,-25 0,25 0,24 0,-49 0,50 0,-25 0,25-24,-1-1,-49 25,50 0,-25-25,-1 25,-24 0,25 0,0-25,0 25,-25-25,25 25,-1-24,1-1,0 25,-25 0,25-25,0 25,-1-50,1 26,-25 24,25-25,-25 0,0 0,25 0,-25 1,25-1,-25 25,0-25,0 25,0-25,0 0,0 1,0-1,0 0,0 25,0-25,0 25,0-25,0 1,0-1,0 25,-25 0,25 0,0-25,-25 25,0-25,0 25,25 0,0 0,-24 0,24-25,-50 25,50-25,-25 25,25 0,-25 0,1 0,24-24,-25 24,25 0</inkml:trace>
  <inkml:trace contextRef="#ctx0" brushRef="#br0" timeOffset="72024.1196">4614 13295,'25'0,"0"0,-1 0,26-24,-25-1,24 25,26 0,-26 0,26-25,-25 25,-1 0,1-25,-25 25,49 0,0 0,-49 0,0 0,25 0,-26 0,1 0,25 0,-25 0,-1 0,1 0,25 0,-25 0,24-25,1 25,-50 0,49 0,-24 0,0 0,25 0,-26 0,1 0,0 0,25 0,-50 0,24 0,1 0,0 0,0 0,0 0,-25 0,25 0,-25 0,49 0,-49 0,25 0,25 0,-26 0,1 0,25 0,-50 0,25 0,-1 0,1-25,-25 25,25 0,25 0,-26 0,1 0,25 0,-25 0,-1 0,51 0,-50 0,-1-24,1 24,25 0,-50-25,49 25,-24 0,0 0,25-25,-26 25,1 0,0 0,0-25,25 25,-50 0,24 0,-24-25,25 25,0-24,25 24,-50 0,24 0,1 0,-25-25,25 25,-25 0,25 0,-25 0,49-25,-49 0,50 25,0-25,-26 1,1 24,25 0,-50-25,49 25,-49-25,0 25,25-25,-25 0,25 1,-25 24,0-25,0 25,0-25,0 25,0-50,0 26,0-1,0-25,0 50,0-49,0 49,0-25,0 25,0-25,0 25,0-25,0 25,0-25,-50 25,26-49,-26 49,25 0,-24-50,-1 25,0 25,1-24,24-1,0 25,25 0,-49 0,24-25,0 25,-74-25,49 25,-24-25,-1 25,26 0,-1 0,0-25,26 25,-1-24,25 24,-25 0,-25 0,1 0,24 0,-49 0,24 0,25-25,-24 25,24-25,0 25,0 0,0 0,1 0,-26 0,25 0,-24 0,-1 0,0 0,25 0,25 0,-24 0,-1 0,25 0,-25 0,0 0,0 0,-24 0,24 0,0 0,-24 0,49 0,-25 0,25 0,-25 0,25 0,-50 0,26 0,-1 25,-50-25,75 0,-49 25,-1-1,50-24,-25 0,1 0,-26 0,25 0,-24 0,24 0,-25 25,25-25,-49 25,49-25,0 0,25 0,-24 0,-1 0,0 25,-25-25,25 25,-49-25,0 25,24-1,-24 1,49-25,0 25,25-25,-50 0,26 25,-1-25,-25 0,25 25,-24-1,24 1,0-25,25 0,-25 0,1 25,-1-25,25 0,-25 25,25-25,-25 25,25-1,0-24,-25 25,25-25,0 25,0 0,0-25,0 25,0-1,0 1,0 0,0 0,0 0,0 24,0-49,0 25,0 0,25 24,-25-24,0-25,25 25,-25 0,0-25,0 25,0-25,0 49,25-49,-25 25,0 0,0 0,0-25,0 24,0-24,0 25,0-25,25 0,-25 25,0-25,0 25,0-25,24 0,1 0,-25 0,0 25,25-25,-25 0,25 0,0 0,-1 0,1 0,0 0,-25 0,25 0,-25 0,25 0,-1 0,-24 0,25 25,-25-25,25 0,-25 24,25-24,0 0,-25 0,0 0,24 0,-24 25,25-25,0 0,0 0,-25 25,0-25,25 0,-25 0,24 0,-24 0,25 0,-25 25,0-25,25 0</inkml:trace>
  <inkml:trace contextRef="#ctx1" brushRef="#br0">2389 16065 60,'0'0'31,"0"0"-4,0 0-1,0 0-5,0 0-3,0 0 1,0 0 0,0 0 0,0 0 2,-15-76-1,13 65 0,2 4-2,-2 2-2,0-7-1,2 7-2,-1 0-2,1 1-1,0 4 0,-2-3-1,2 3-2,0 0 0,-1-3-1,1 2-4,-1 0 0,1-1-2,-2 2 0,2 0 2,-2 0-1,1 12 1,1 9 2,0 9-2,0 0 0,0 5-1,3 1 0,1 1-2,3 2 1,-1 0-1,0 1 1,-1-1 0,2 0 0,0-4 0,-1 0 0,-1-3 3,0-1-1,1-2 1,-1-4 0,-2-1-1,0-7 1,-2 0 3,1-6-2,-2-6 2,1 6 1,-1-5 0,0 1-2,2-2-1,-2-5 2,0 0-5,0 0 1,0 2-1,1-1-1,-1 1 0,0 0 0,0-2-2,0 3-4,0-1-7,0-2-14,0 0-32,2 0-45,1-7-130</inkml:trace>
  <inkml:trace contextRef="#ctx1" brushRef="#br0" timeOffset="600.0343">2407 16185 203,'0'0'25,"0"0"2,0 0 3,0 0-3,0 0-5,0 0-4,-3-86-3,3 72 0,0 2-1,3 0 0,-1-1 0,-1 1 1,2 2-2,-2-1 1,2 0-3,0 1-1,0 2-2,0-2 1,3 0-4,-2 1-3,0 2 0,1 1-2,-2 3 2,3-4-2,-2 5 0,6-3 1,-1 3-3,-6 0 2,9-1-1,-1 3 0,3 0 0,5 3 0,-5 4-2,1 0 3,-3 5-2,0-2 2,-1 4-1,-3-6 0,2 5 0,-4 1 0,-2-7-2,2 7 2,-1-5-1,-4 0 2,-1 7 2,0-1-2,-1 9 1,-8-3 1,0 1-4,-5-2 5,1-2-3,-3 1 1,1-3-1,0 0 1,4-8 1,1 2 2,4-5-2,1-1 2,-3 1-2,4-5 3,0 3-2,1-1 0,3-2-1,0 0-1,0 0 0,0 0-1,-2 0 0,1 0-1,-1 0-1,2 0-3,0 0-5,0 0-9,0 0-27,0 0-47,0-1-146</inkml:trace>
  <inkml:trace contextRef="#ctx1" brushRef="#br0" timeOffset="1916.1096">2720 16402 233,'0'0'28,"0"0"0,0 0-4,0 0-7,0 0-11,0 0-2,0 0-6,0 0 2,0 0 0,0-33 3,4 45-2,2 8 2,1 5 0,-3 4-1,-1 2 1,1-1 0,-1 2 0,0 0 1,0 0-1,0 0 1,1 1 1,-1-2 0,0 0 1,-2-3-1,2-1 0,-1 2-1,-1-12 1,-1 3 0,2-6 0,-2-8 1,0 1 2,0-7-3,0 0 4,0 0 1,0 2 4,0 0 0,0-1-2,0 1-2,0-2-4,0 0-2,-9-2-2,-2-9 0,-1-4 0,0-4-3,1-5 2,-2-5 0,2 1 1,2-2-1,-1-4 1,2 2 1,0-1-3,3-1 3,1 4-1,2 2 2,1 1-5,1 7 1,0 1 0,0 9 0,0-2 1,6-2-1,-3 4-1,5 0 0,3 1-2,-3 4 0,8 0 2,0 3-1,4 2 1,3 0-1,-2 0 1,-1 6-2,-4 2 0,0 0 1,-6 1 0,-2 1 1,-2-1 2,-5 1 0,1 7 2,-2-2-3,-3 5 1,-7-5-1,-1-1 2,-3-2-1,3-1 1,1-4-1,2 0 0,2-6 3,3 1-4,3-2 1,-2 0-2,2 0-7,-1 0-2,1 0-9,0 0-19,11-7-23,7-6-76,8-7-93</inkml:trace>
  <inkml:trace contextRef="#ctx1" brushRef="#br0" timeOffset="2378.136">3230 15836 249,'0'0'23,"0"0"3,0 0-3,0 0-3,0 0-10,0 0-4,0 0 0,0 0-6,0 0 0,0 0 2,-74 52 0,63-20 3,-1 5-1,6 3 1,1 1 0,5 3-3,0 2 1,0 2 0,4-1-3,3 1 2,3-2-2,-1-1 0,2-3 2,1-1-1,0 0 2,0-5 0,0-2-3,0-2 2,2-5 1,-1-1 1,-1-6 1,-1-1 3,-1-7-3,-2 0 0,-3-4-3,-3-5-2,2 4 3,-1-2 2,-1-2 0,2 1-1,-4-4-1,0 0 0,0 0-3,1 0 3,-1 0-5,2 2-5,-2-2-8,0 1-18,0-1-48,7 0-142</inkml:trace>
  <inkml:trace contextRef="#ctx1" brushRef="#br0" timeOffset="4972.2844">3732 16212 141,'0'0'38,"0"0"-6,0 0-4,0 0-1,0 0-4,0 0-2,0 0-4,0 0-4,0 0-4,-12-76-2,7 64-3,3 1 1,-3 2-2,0-1 0,-1 1 0,2 1-2,1 6 0,-8-3 1,-1 5-2,-3 3 0,-5 6 0,3 4-2,3 4 1,1 2 0,2 3 1,4 1-1,1 1 1,1-1 0,4 1-1,1-1 0,0-2 0,0 0-1,4-2 2,2-3-1,-1-4 0,0 1 0,1-6 0,-2 1 2,2-1-1,0 0 1,1-2-1,3-2 0,-1 1 1,3-4-1,5 0 3,0-2-1,4-5 1,-4-4 1,-3-3 0,1-3 0,-4 1 0,1-3 1,-2-3-1,-3 0 1,-1-2 3,-3 6 1,-1 0 2,-1 4 3,-1 0-2,0 2 0,0 6-1,0-4-1,0 5 1,0 1-2,-1 1-5,1 3-2,-2-2-2,2 2 0,0 0-1,0 0 1,0 0 0,0 12 0,0 3-1,0 5 1,4 0 0,3-3 0,-1 2-1,2-1 3,-1-1-3,1 0 0,-1-1 1,-1-5-2,2 1 1,-2 0 2,2-4-2,4 3 0,-2-3 0,1-4-6,7-1 1,1-3-1,2 0-12,6-2-15,-4-5-37,-2-1-70,-5 2-84</inkml:trace>
  <inkml:trace contextRef="#ctx1" brushRef="#br0" timeOffset="5336.3052">4064 15913 313,'0'0'33,"0"0"1,0 0-4,0 0-8,0 0-9,0 0-8,0 0-5,0 0-2,0 0 1,0 0 0,-4 19 3,17 11-1,0 5 0,-1 4 1,0 3 1,-1 1 0,-2 1 1,0-1 0,-3-2 2,1-2 1,-1-2 4,1-1-1,-1-3 0,0 1-1,-2-4 0,1 1 0,0-4-4,-2-2 0,0-8-2,0 0-1,0-9-2,-2 2-1,2-1 1,-1-4 0,-1 0 0,-1-5-3,0 0-4,0 0-11,6 3-32,-1-1-99,6-2-97</inkml:trace>
  <inkml:trace contextRef="#ctx1" brushRef="#br0" timeOffset="5842.3342">4666 15993 448,'0'0'18,"0"0"2,0 0 0,0 0 0,0 0-7,0 0-6,28-81-3,-13 77-4,-5 2-2,10 2 2,-1 0 0,0 0 0,5 6 2,-3 2-5,-1 2 1,-3 0 0,-4 2-1,-1 2 2,-4-6 0,-2 7 0,-3 2 0,-3 1 0,0 8 2,-3-1-1,-8 0 1,-2 1-1,-4 1 0,-1 0-1,-4 2 2,3-3-3,-1-2 2,0 0 1,5-7-1,3-5 1,6-4 0,0-1 0,3-3 1,0-1 0,2 0 0,1-3 0,0 0-1,0 0 1,0 0-2,0 0 1,0 0 0,0 0 1,0 2 1,3-2-2,10 0 2,5 0-3,8 0 1,0-5 0,1-2-1,2 0 1,1-1 0,0 1 1,1 2-1,-2 0 0,-1 0-2,-6 3 1,-3 2-4,-8 0 1,-5 0-1,5 0-5,-6 2-4,-1-1-33,1 3-55,-5-4-148</inkml:trace>
  <inkml:trace contextRef="#ctx1" brushRef="#br0" timeOffset="6260.3581">4933 15683 371,'0'0'18,"0"0"-5,0 0-4,0 0 0,0 0 0,0 0-1,0 0-4,85 34-2,-53-10 1,0 5-3,1 3 1,-1 0 1,-2 5-3,-1 3 2,-4 3-1,-2 1-1,-6 5 3,-2 3-1,-4 1 3,-5 1-2,-3 1 3,-3 1 0,-1-1 0,-8-3 5,-3 3-4,-2-8 3,-1-1-5,-3-6-1,0-3 2,0-5 0,2-6 1,0-3-1,-3-4 0,10-6-3,-2-1 1,5-7 0,2-2-1,2 2 0,2-5 0,-1 0-2,1 0-1,0 0-4,-2 0-11,2-3-24,2-14-48,8-8-162</inkml:trace>
  <inkml:trace contextRef="#ctx1" brushRef="#br0" timeOffset="6525.3732">5672 16195 436,'0'0'13,"0"0"4,0 0-2,0 0-1,0 0-3,0 0-6,0 0-2,0 0-3,98-55-2,-73 55-1,1 0-3,0 0 1,-2 0-4,-1 1-5,-8 1-11,4 0-22,-8 1-35,2 1-68</inkml:trace>
  <inkml:trace contextRef="#ctx1" brushRef="#br0" timeOffset="6774.3875">5762 16332 328,'0'0'27,"0"0"4,0 0-5,0 0-6,0 0-7,0 0-6,0 0 1,0 0-2,0 0-2,0 0-1,14 12 0,-4-10-1,0-2 0,2 1-2,-8-1-1,7 2-1,-2-2-7,4 0-7,0 0-34,0 0-84,-1 2-97</inkml:trace>
  <inkml:trace contextRef="#ctx1" brushRef="#br0" timeOffset="8058.4609">6827 16271 218,'0'0'14,"0"0"9,0 0 7,0 0 0,0 0-1,0 0-2,0 0-7,0 0-4,0 0-3,-7-15-3,7 13-1,-3 2 1,3-2-1,0 0 1,0 1-2,0-1-2,0 0 0,0 2-3,3-3 4,1 2 0,7 0 0,-2-2-2,4 3 2,9 0-2,0 0 1,8 0-1,0 0-1,4 0 2,2-3-3,3-1 1,3 0 0,-2 0-2,5 0 0,0 1 0,2 2-2,1 1 0,1 0 1,-1 0-2,1 0 1,3 3 1,-1 0-2,3-1 2,3 1-1,3-2-1,2-1 1,0 0 0,7 0 0,1-3 0,-2 0 0,-2 0 0,-1 0 0,-3 1-3,-2 2 2,-5 0 1,-3-1-1,-7 1 1,-2 0-1,-6 0 1,1 0 0,-3 0 0,0-2 0,-1 2 0,4-3 0,1 0-2,3 0 1,2-2 2,3 1 1,3-2-2,1 0 0,-2-1 0,-1 0 0,-5 2 0,-1-2 0,-6 2 0,-1 2 0,-7-1 0,0 1 0,-9 1-2,-1 2 1,-1-3 2,-4 3-2,7-2 1,2 0 0,1-1 0,9-2 0,1 0 1,6 1-1,2-1 2,2 0-2,0 0-2,2-1 4,-2 2-2,-2-1 0,-5 1 0,0 1 0,-4 3 0,-6-2-2,-6-1 2,-1 3-1,-7 0 2,-6 0-1,6-2-1,-6 2 0,0 0 0,0 0 1,-2 0 0,3 0 1,-2 0-2,0 0-1,-5 0 0,4 0-8,3 0-7,-3 0-41,3 0-90,-7 0-104</inkml:trace>
  <inkml:trace contextRef="#ctx1" brushRef="#br0" timeOffset="11097.6347">6776 15620 97,'0'0'35,"0"0"-6,0 0-4,0 0-5,0 0-1,0 0 2,0 0-1,0 0 1,0 0-2,-20-54-5,19 53-4,1 1-5,0 0-3,-2 0 3,2 10 1,0 10-2,0 8 2,0 4-1,3 2-1,3 1 1,0-1-3,1 0 2,0 0-3,0-3 3,-1 0-1,1-3 1,-4 0 0,-1-3-1,0-8 2,-2 3-2,0-2 5,0-4-1,0-2 0,0-1-1,-2-7-2,2 1-3,0 0 0,0-5-3,0 0-6,0-9-10,4-6-19,2-6-32,0-1-53</inkml:trace>
  <inkml:trace contextRef="#ctx1" brushRef="#br0" timeOffset="11459.6555">6777 15548 292,'0'0'42,"0"0"-4,0 0-3,0 0-6,0 0-7,0 0-5,0 0-5,0 0-4,0 0-2,0 0-3,4-85-1,7 76-1,4 3-1,7-1-1,-1 4 0,2 3 1,0 0-1,-2 8-1,2 3 0,-2 0-1,-2 2-1,-1 4 3,-1-2-2,-9 0-2,-3 2 3,-5 0 0,0 3 2,-10 3 0,-6-1 1,-2-2-1,-3-2 1,-2-3 0,0-2 3,2-2 0,1-3 0,4-1 1,5-1-3,2-2-1,4-4-1,2 4 0,3-4-1,-2 0-1,2 0-3,0 0-3,0 0-8,13 0-25,7 0-43,3-4-138</inkml:trace>
  <inkml:trace contextRef="#ctx1" brushRef="#br0" timeOffset="11997.6862">7134 15777 373,'0'0'13,"0"0"-5,0 0 0,0 0-2,0 0-1,0 0-1,0 0 3,0 0-2,0 0-3,43 99-1,-36-71-1,2 2-2,-1-2 2,1-2 0,-3-3 0,-2-8 2,-1 0 2,1-5 0,-4-5 2,2 1-1,-2-6 2,0 0-2,0 0 4,0 1 0,0 1 0,0-1-1,0-1-1,0 0-1,-4-3 0,-3-9 0,1-4-1,0-6-1,1 0 3,1-6-2,0-1 2,4-2-1,0-1-4,0 0 4,0 3-4,4 2 3,0 2 0,1 8-2,-1 5 0,0 2 0,2 0-3,3 3 0,-2 3-1,2-2-1,1 4 1,7 1 1,-1 1-1,3 0 0,0 6-1,-6 1-1,4 3 1,-8-3 1,1 1 0,-3-1 1,-3 0-1,1 1-1,-5 1-1,0 6 2,-5-1 0,-9 3 1,-3 0 2,-5-1-3,-3-1 6,1 1-6,2-5 1,5-2-1,4-1-3,3-3 2,5-3-6,1 1-12,4-3-18,0 2-21,7-2-46,10 0-119</inkml:trace>
  <inkml:trace contextRef="#ctx1" brushRef="#br0" timeOffset="12891.7374">7836 15312 166,'0'0'24,"0"0"2,0 0-3,0 0-8,0 0-3,0 0-6,0 0 1,0 0 1,0 0 0,-66-13 0,47 25 1,2 4-1,2 6 0,-2 2 2,2 7 0,-2 2-1,4 5-2,-2 3-1,3 1-2,5 1 0,0-1-1,5-2 0,2-3 0,0 1-1,1-6 3,7-1-3,6-2 4,3-3-4,2-3 4,5-2 0,2 1 2,2-3 0,2-2-1,0-2 0,-1 0-1,2-3 2,-4-1-1,-4-1-1,1-1 0,-9-4-2,-2 1 2,-5-4 0,-3 0-1,0-1-2,-5-1 1,0 0 0,0 0 1,1 0 1,-1 0-5,0 0-1,2 0-7,-2 0-8,0 0-27,0-1-60,-3-9-141</inkml:trace>
  <inkml:trace contextRef="#ctx1" brushRef="#br0" timeOffset="14192.8118">8028 15615 165,'0'0'43,"0"0"-6,0 0-3,0 0-6,0 0-5,0 0-2,0 0-1,-6-92-2,18 70 0,4 0-1,0 1-3,3 1-2,-2 2-2,0 5-2,2 1 0,-7 5-4,0 2-2,5 0-1,0 5-1,5 0 0,-1 0 1,-3 5 1,2 5-1,-4 4-2,1 1-1,-1 4 1,-6 1-1,-2 3 0,-7 3 0,-1 0 1,-7 0 0,-6 0 1,-6 4 0,-3-3-2,0 0 1,-1 1 0,-1-4 3,1-2 0,4-5 1,5-5 0,0-3 0,7-3 2,1-2-1,4-1 0,2-3-3,-2 0 3,2 0-3,-1 2-1,1-1 1,-2-1-3,2 2 3,0-2 6,0 0-6,0 2 1,6 0 0,7-1-2,5-1 3,2 0 1,4 0-2,1-1-2,-2-3 4,0-1-3,0 2 1,-7 1-2,3 2 1,-1 0-2,-6 0 1,-1 0 0,-5 0-1,-3 2 1,2-1 0,-2 1 1,3 0 0,-6-2 0,0 0-1,0 0 0,1 1-2,-1-1-1,0 2-9,1-2-25,-1 0-50,0 0-151</inkml:trace>
  <inkml:trace contextRef="#ctx1" brushRef="#br0" timeOffset="14595.8348">8570 15180 324,'0'0'26,"0"0"-4,0 0-8,0 0 0,0 0-6,0 0-3,0 0 2,0 0-3,0 0 5,3 33-2,9-1-2,1 5 0,0-3 0,0 4-2,0 3 1,-1 0 2,-1 2-1,-4 0 2,0 1 0,0-2 1,-3 0-2,-2-3 3,-2 1-2,2-4 2,-2 1 3,0-5-5,0 0 4,0-3-6,0-8 2,0 0-2,0-9-1,0-7-1,0 7-1,1-9 1,-1 2-2,2 2 0,-2-7 3,0 0-1,0 0 1,0 0-2,0 0-2,0 0-2,-2 0-2,-3-7-10,1-8-16,1-4-38,3-6-87,7-2-102</inkml:trace>
  <inkml:trace contextRef="#ctx1" brushRef="#br0" timeOffset="15132.8656">9150 15545 232,'0'0'15,"0"0"10,0 0 4,0 0 0,0 0-9,0 0-7,0 0-5,8-84-1,-14 69-2,0 7 2,-4-1 0,3 4-2,-2 1 0,-6 4-1,1 0-1,-5 6 2,2 5 0,-3 4 2,0 3 0,1 3 1,0 4-5,1 0 0,1 3-2,4-1 2,-1 0-2,9-10 0,0 0-2,3-5 0,2 0 0,0 5 1,6-6 1,0 2-1,4-6-3,7 0 0,-1-5 2,0 1-2,3 0 3,-2-3-1,-1-3 1,7-4 0,-8-3 1,-5 2 0,0-4 1,-5-2 0,1-2 2,0-6-1,-3 7 2,-2-2 0,1 5 3,-2-1-2,0 0 1,0 6-1,3 1 3,-3 6 0,0-2-3,0 2-1,0-1-1,1 0-3,-1 1 2,0 0 2,4 0-1,1 7-1,1 8-1,5 6-1,-2-6-1,3 2 1,0-3-2,2-3-1,-2-4-1,1-1-3,4-3-10,3-3-20,0 0-40,7 0-71,-5-7-92</inkml:trace>
  <inkml:trace contextRef="#ctx1" brushRef="#br0" timeOffset="15520.8877">9121 15179 305,'0'0'26,"0"0"-4,0 0-3,0 0-7,0 0-4,0 0 2,0 0-6,0 0 3,0 0-4,90 18-2,-64 5 2,3 2-3,-3 4 2,-2 1-3,0 0 0,-3 2 1,-2 0-1,-2-1 1,-2 1 1,-4-2-1,0 2 1,-4-1 0,-2-1 1,-3 1-1,-2-1 3,0-1-2,-4-1 3,-5-1-1,0-2 1,-1-2 3,-3-3 1,3-4 2,1-3-2,-2-5-1,5 0 0,-4-3-1,3 0 1,3-3-1,1 1 1,3-3-4,-2 0 1,-2 0-4,-1 0-1,0 2-6,2 0-4,3-2-20,-2 0-42,2 0-152</inkml:trace>
  <inkml:trace contextRef="#ctx1" brushRef="#br0" timeOffset="16361.9359">9714 16126 72,'0'0'33,"0"0"-5,0 0-5,0 0 0,0 0 4,0 0 0,0 0 2,0 0 1,0 0-3,0 0-3,-11-10 0,11 7-3,-2 3-3,2-1-3,-1 1-3,1-1-3,0 1-1,0 0 0,0-2 0,0 0 2,11-1 0,8-1-1,7-2 1,1 2-2,4 1-1,2-2 1,3 0-5,2 3 2,4-3-3,0 1-1,1 1 0,5 2-1,-1-3 1,3 1 0,3-2 0,2-1 0,5-3 1,3 0-1,2-1 2,2 0-2,2-1 0,0 2-1,-1 2-1,-3 1 2,-1 2 0,-5-2-2,-4 4 1,-4 0-1,-5 0-2,-4 2 3,0 0 2,-4 0-1,-1-1 0,3 1-1,1-2 0,2 0 0,1-3-1,-1 2 2,-1-4 0,-4 2 1,-5-2 1,-1 2 0,-5-2-1,-10 2 2,0 1-1,-9 1 0,-2 1 1,-2 2 0,-4 0 0,0-1-1,0 1-2,2 0-3,-2-2-3,0 2-2,0-1-7,0 1-17,0 0-39,-8 0-102,-6-1-85</inkml:trace>
  <inkml:trace contextRef="#ctx1" brushRef="#br0" timeOffset="19840.1348">9718 15245 144,'0'0'33,"0"0"1,0 0-5,0 0-4,0 0-5,0 0-4,0 0-3,0 0 1,0 0 2,0 0 0,-5-45-2,5 40 0,0 5-3,0-1-4,0-6 3,0 2-3,0-2 4,0 2 1,0 5-2,0-2-1,0 2-2,0-1-1,0-1-1,0 1 0,0-1-1,0 1-1,0-1 3,0-4-3,0-2-1,0 3 1,0 0-3,0 5 2,0-2 0,0 2 0,0-1 0,0-1 1,0 1-1,0-1 0,0 1 0,0 0 0,0-1 0,0 1 0,0-1-2,0 0 0,0 1-1,0 1 1,1 0 0,3 10 6,-1 10-5,3 8 4,0 8-3,-1 0-2,4 4 2,-3-1-2,1 1 0,1-4 0,-2-1-2,2-3 1,-4-2 2,1-10-2,-2-2 2,-2-5-1,-1-8 0,2 2 0,-2-3 0,0 2 0,0 1 1,0 1-2,-2-4-2,1 0-4,-1 0-12,2-4-31,-1 0-49,-2-1-144</inkml:trace>
  <inkml:trace contextRef="#ctx1" brushRef="#br0" timeOffset="20232.1572">9662 15123 327,'0'0'36,"0"0"-3,0 0 1,0 0-5,0 0-10,0 0-9,0 0-6,0 0-1,6-82-3,9 71 0,2 1 0,2 6 0,4 1 0,0 3 0,1 0 0,2 7-2,0 2 1,-2 3-1,-1 1-2,-3 3-1,-4 1-5,-3-6 4,-7 4 0,-4 2 6,-2 0-1,-4 4 5,-8-2-3,-5 1-1,-3-6 3,0 2-2,-5-3 2,2-1-1,0-2 3,1-3-2,6-2 0,2-1 1,3-1-2,7-1-3,-4 2 0,5-2-3,-2-1-1,1 3-3,4-1-5,0 1-29,12 1-59,8-1-128</inkml:trace>
  <inkml:trace contextRef="#ctx1" brushRef="#br0" timeOffset="21056.2043">10138 15383 358,'0'0'15,"0"0"6,0 0 4,0 0-5,0 0-7,0 0-7,0 0-6,0 0-1,0 0 1,0 0 2,-6-10 1,6 10 1,4 10-1,6 7 0,2 8 2,-2-1-1,2 3 1,-2 2-1,-1 2-1,0-2 2,-3 0-2,0-3 1,-1-9-2,-2 0 2,-1-6-2,-2-6 0,3 2 2,-3-7 0,0 0-1,0 0 1,0 1-2,1 1 2,-1-1-3,0 1 1,0-1-1,0 1 0,0-1 1,0 1-1,2-1 1,-2 1 0,0-1 1,0 1 0,0 0-1,0-2-1,0 0 0,0 1 0,0-1-2,0 0 1,0 0-1,0 0 1,0 0 1,-2 0-2,1 0 1,-2 0-1,2 0 0,0 0 0,-1 0 0,2-1-2,-1 1 1,1-2 0,-2 2 1,2 0 2,-1 0-2,1-2 0,-2 2 2,2 0-2,-1 0 2,1-1 0,-2 1 0,1 0 0,-1-2 1,1 2-4,-5-3 4,2 0 0,-6-3 0,-3-4 2,5-1-1,-5-6-2,8 7 1,-1-5 1,1-1-1,4 4 1,-3-6-2,4 6-2,0 0 1,0 0 0,0-1-1,0 3 3,4 1-2,-1-1 0,-2 6 0,5-2-2,-3 3 1,4-3 0,2 2 1,0 0 0,1 3 0,4-1-4,5 2 3,1 0 0,3 0 0,-2 2 3,-7 1-5,1 1 0,-6 1 0,0 1 0,-1 0-1,-2 0 3,-1 2-1,-4-5 0,-1 6 2,0 1 0,-9 3 1,-3 1 0,2-5 0,-3-1-1,4-3 0,2 0 0,-3 1-1,3-2 2,-1 0-1,4-1 1,-1-1-1,1 0-2,1 1 0,-1-1-2,1 0-4,3-2-9,-1 0-22,1 0-25,0 3-63,0-3-107</inkml:trace>
  <inkml:trace contextRef="#ctx1" brushRef="#br0" timeOffset="21501.2298">10631 14936 233,'0'0'25,"0"0"1,0 0-4,0 0-5,0 0-5,0 0-3,0 0-2,0 0-1,0 0 0,0 0 1,-41-12 1,28 31-2,-1 4 4,-1 9 0,2 7 1,-3 2 3,3 4 3,-2 2-4,7 2-1,1-3-2,1-2-4,5 1-2,1-6 0,0 0-2,4-7 1,5 2-1,0-2 0,1-3 0,1 3 2,-2-3-2,3-2-2,-3-4 2,0-3-2,-1-5 1,-3-3 0,-1-2-1,-2-6 0,0 1 1,0-3-2,1 1-1,-1 1-3,5 0-6,3-4-15,3-3-40,3-7-124</inkml:trace>
  <inkml:trace contextRef="#ctx1" brushRef="#br0" timeOffset="22052.2613">10921 15380 288,'0'0'15,"0"0"6,0 0 1,0 0-3,18-93-4,-17 81-4,1-8 1,-2 2 4,0 7 1,-2-6 2,-1 8-2,-3 0-1,1 2-3,-2 2-10,-1-2 3,-1 7-9,-5 0 9,-1 5 4,-3 9-4,-1 4 6,5 6-7,-2 0-1,2-2-2,4 3 0,0-4 0,5 1-2,2-6 0,1 1-2,2 1 1,0-1-1,3 0 1,4-5-2,-1-4-1,1-2 1,2 0-1,-1-1 0,3-1 4,-1-4-1,-1 0 1,2 0 0,2-5 0,-2-6 2,1-5 0,-3 1 0,-2 1-2,-1 0 1,-4-1 1,2 5 0,-4 3 2,1-5 1,-1 7-1,0-1-2,0 0 0,0 6 0,0-1 0,0 1 0,0-2-2,2 0 0,-2 2 0,0 0 0,3 0 2,4 4-1,0 4-1,5 6 0,-1-1 0,4-1-1,1 0-2,2-2-3,1-3-6,-4 0-21,6-4-51,0-3-166</inkml:trace>
  <inkml:trace contextRef="#ctx1" brushRef="#br0" timeOffset="22365.2792">11046 14962 410,'0'0'7,"0"0"-1,0 0 2,0 0 0,0 0-1,0 0-3,86 51-2,-55-17-3,-2 7 2,0 4 4,-6 4-5,0 2 5,-9-2-5,-5 0-3,-4-1 3,-5-3-2,-6-5 3,-8-2 3,-7-3 0,2-5 0,-6-2 2,-1-3-2,2-8 2,2-2-4,8-5 0,3-6-1,7-1-2,4-3-8,-1 0-24,1-3-105,5-12-103</inkml:trace>
  <inkml:trace contextRef="#ctx1" brushRef="#br0" timeOffset="22916.3107">8841 16516 357,'0'0'26,"0"0"-5,0 0-6,0 0-7,0 0-6,0 0-2,0 0 2,0 0 0,0 0 3,7 50-2,-4-21 3,-2 7 2,1 6-1,-2 1 1,1 3-1,1 3 2,1 2-2,1-2 0,2-4-3,-2-4 2,2-5-4,-2-3 0,1-5-2,-2-9-1,2 0 0,-3-9-1,-1 0 7,2 4-8,-3-11 0,1 4-3,-1-7-4,0 0-7,0 0-19,0 0-20,-5-5-40,-5-10-32</inkml:trace>
  <inkml:trace contextRef="#ctx1" brushRef="#br0" timeOffset="23264.3306">8825 16554 225,'0'0'36,"0"0"-2,0 0-1,0 0-4,0 0-7,43-84-3,-28 72-3,2 2 0,-7 3-4,3 2 1,-1 2-5,1 3-1,9 0-2,-1 3-2,3 6-1,0 3-2,-4-2 3,-4 2-2,-5-4 1,-2 3-2,-3 2 0,-2-5 0,-2 7 2,-2 0-1,-3 2 0,-7 3 0,-3-4-2,-4-1 2,-4 0 3,1-1-4,-3-2 3,0 0 1,4-4-3,5 0 3,2-2 0,3-1-2,7-4 0,-1 2-1,3-3-1,0 0-1,0 0-2,-3 0-3,3 0 1,0 0-6,0 0-10,4 0-31,12 0-88,4-4-98</inkml:trace>
  <inkml:trace contextRef="#ctx1" brushRef="#br0" timeOffset="23757.3588">9272 16849 171,'0'0'47,"0"0"-4,0 0-5,0 0-3,0 0-3,0 0 4,0 0-6,0 0-4,0 0-4,0 0-5,37-50-2,-30 52-4,4 8-2,-1 7-1,2 7-3,-4 7-2,-1 4 3,-1 1-5,0 4-1,1-1 1,-3 1-1,1-2 6,-1 0-5,0-4 7,-1-2-7,0-12 0,0 0 2,0-8-1,-3-2 1,1 3-2,-1-8 3,2 2-3,-2-7 3,0 0-3,0 0-1,0 2 2,0-2-2,0 2-2,0-1 0,0 1 0,0 0-3,0-1 2,0 1 1,0 0-3,1-2-3,-1 0-6,0 3-22,0-3-12,1 0-15,3-7-11,-3-6-2,-1-4-27,0 0-20</inkml:trace>
  <inkml:trace contextRef="#ctx1" brushRef="#br0" timeOffset="24144.381">9393 16987 212,'0'0'42,"0"0"-2,0 0-3,0 0-5,0 0-8,4-78-1,1 61-4,0 1-3,4 0-3,0-4-4,1 3 0,3 2-4,0-2 1,4 3-1,-1 2 1,2-1 0,-1 3-4,-4 4 1,2 0-3,-4 3 0,1 1 0,6 2 0,-2 0-2,5 2 0,-8 2-2,-1 4 0,-4-4-1,-4 4 3,2 0 1,-4-5 0,-2 9-1,0-2 0,-8 7 0,-6 2 2,-2-2-1,-4-5 0,-1 3 1,-2-3 0,0 1 2,0-3 2,3 0-2,4-4-1,1-2 1,5-2-1,5-1 2,0 1-3,5-2-3,0 0 0,-1 0-8,1 0-5,-3 0-19,3 0-34,0 0-89</inkml:trace>
  <inkml:trace contextRef="#ctx1" brushRef="#br0" timeOffset="24532.4032">9997 16436 260,'0'0'11,"0"0"3,0 0-1,0 0-2,0 0-4,0 0-6,0 0 1,0 0 1,-85 4 2,72 13 1,2 3 2,0 2 3,3 2 1,-1 4 2,3 2-3,1 1 0,3 3 0,-1 3-2,2-2 0,1 2-2,0 2-1,0-3 0,4 0-1,3-3-1,4-2-1,1-3 0,3-4 2,2-2-3,3-3 1,0-1-6,2-3 2,0-3-5,-1-3-8,-6-3-23,-5-1-73,-2-5-123</inkml:trace>
  <inkml:trace contextRef="#ctx1" brushRef="#br0" timeOffset="24996.4297">10180 16624 455,'0'0'16,"0"0"2,0 0-5,0 0-5,0 0-5,88-34-3,-66 34-2,2 0-3,-4 5 0,-5-1-1,-1 4 2,-6 0 2,-1-1 2,0 5-1,-7 3 2,0 1 0,-9 5 1,-4 0 3,-4 0-1,-2 0 0,-4 4 0,-1-3-1,0 2-1,4-4 1,-2-3-1,4-2 1,6-3 0,3-2-2,2-5 1,4-1-1,0-1 0,0 2-1,2-1 0,0 0 1,-1 6 0,2-6 3,0 4-1,9 2 0,-2-3-1,6-2 1,3-3 1,3-2-1,7 0 0,0-4-1,0 1 0,2-2-1,1 0 1,-3-2-2,2 4-1,-9-1-1,-1 3-2,-7 1 0,-7 0-1,2 0-1,-6 0-1,0 0-3,0 0-2,1 0-4,1 0-10,-2 0-14,1 0-51,0 0-130</inkml:trace>
  <inkml:trace contextRef="#ctx1" brushRef="#br0" timeOffset="25443.4553">10447 16317 440,'0'0'19,"0"0"-1,0 0 0,0 0-4,0 0-7,0 0-1,0 0-4,101-22-1,-67 35 2,2 1-3,-1 3 0,2-1 0,-4 5-2,-1 2 2,-4 2 0,-4 3 3,-1 1-4,-4 1 1,-4 2 0,-3-2 1,-5 2 1,-2-1-1,-3-1 0,-2 2-3,0 1 3,0 2 0,-7 3 2,0 2-1,-4-1-1,-1 2-2,-2-4 5,-2-1-2,0-5 2,3-6 1,0-2-2,2-8 2,2-1-2,4-7 1,0 1-2,-1-1-1,3-4 0,2 2 0,1-5 1,-3 2-1,1 3-1,-2-2 1,4 1-2,0-4-1,-2 0-1,2 0-7,0 3-15,2-1-63,4 1-171</inkml:trace>
  <inkml:trace contextRef="#ctx1" brushRef="#br0" timeOffset="47505.7172">13417 10832 267,'0'0'21,"0"0"-2,0 0-2,0 0 3,0 0-1,0 0-1,26-81 0,-16 71 2,-4 4-3,-4 3 0,3 0-1,-5 3-2,0-2-2,0 2-2,1-1-3,-1 1-3,0 0 0,0 0 0,-14 3 0,-6 9-1,-10 3 1,2 5-2,0 0 2,2 1-2,4 1 2,1 2-1,-1-1 0,5 3-2,-3 2 0,-2 4 1,2 1 0,-5 2 0,2 3-1,0-1 5,0 1-7,1 1 5,2-2-2,0-3-1,5-1 3,0-1-2,4-1-1,2-1-1,3-3 1,1 0 0,4-8 3,-1-1-3,2 3 1,0-8-1,0 6-2,0-2 3,0-5 0,3 4-1,-1-5 2,1 1-2,0-1 1,-1 1 1,2 4 0,-2-5 1,2 5-1,2-2-1,-1 1 0,3-1 0,-6-7 1,2 2-1,-3-3 1,-1 4 1,2 2-1,-2-2 0,1 0 0,-1 1 1,-1 7 0,-7 0 2,-5 7-4,0-2 4,-2 2-6,-3 2 1,1-4 1,-1 0-2,1-2 1,1 1-1,2-5 0,2 0-1,1 0 1,2-2 0,0 1 2,1-5-1,2 0-1,1-3 1,2-4-2,1 5 0,0-4 0,0-1 0,1 7 1,1-6-1,0 5 0,3 4 0,5-2 1,6 1-2,-1 1 2,5-2 0,2-4 3,1 0-1,4-2-1,1 1-1,-1-2-1,0 2 0,-1 4 1,1 0-1,-3 2 0,-3 2-1,1 2 4,-4 3-5,0 2 4,-1 0-2,0 2 1,-3 3 4,2-2-5,-3 0 4,1 0-5,-1-1 2,-3-1-1,2 0 1,-5-4 0,2 1 0,-4 0-2,-3 1 2,0 2 0,0 4-1,-4 2 1,-4 3 0,-3 3 0,-1 0-2,-2 2 4,1 3-4,-3-2 2,1-2 0,2-1 0,-1-1-1,4-2 1,-2-2 3,5 0-3,1-2 4,1-3-5,3-7-1,0 3 1,2-2 1,0 1 0,0 5 0,3 0 0,2-3 0,0 1 0,1 0-2,3-1 2,-3 0 0,2 2 0,0 1 0,2-1 0,-2 0-1,3 0 1,0 0 0,1 1 0,-1-2 1,0 2-1,1-3-1,1 1 1,-2-1-1,0 3 2,1 1 2,-2 1-3,-1 0 3,0 2-3,0-1-3,-3 2 3,0-1 0,0 0 0,-1 0 0,0 0 0,-1 2 0,-2-2 0,2 0 0,-1 0 0,0 0 0,-3 1 0,0 1 0,3 0 0,-3 1 0,1-1 0,-1 1 0,0 0-2,3 0 7,-3 0-5,0 1 5,0 0-4,0-1-1,0 0 2,1-2-3,2 2 0,0-3 0,1 0 0,2-3 0,2-2 1,1-2-1,1-2 0,1 0 0,0-2-1,1 0 2,1-4-1,-2 1 1,1-1 0,1 0-2,0 0 4,1-1-4,1-1 2,-1 0 0,1-2 0,1-2 0,0 1-1,2-2 1,0-2 1,5-2-2,2-3 1,2 0-2,2-3 1,1-4-2,-1-3-4,1-2-10,5 1-22,-1-6-60,0-1-174</inkml:trace>
  <inkml:trace contextRef="#ctx1" brushRef="#br0" timeOffset="50833.9075">11213 16774 139,'0'0'35,"0"0"3,0 0-2,0 0-6,0 0-7,0 0-8,0 0-3,0 0-2,0 0 1,-32 5-3,31-5-1,0 0 0,1 0 1,0 0-3,0 0 7,5 0-4,10-5 3,5-3 1,5-1-3,1 1-2,4-2 0,2 1-1,1-1 0,2 2-1,0-2 0,-1 1 0,0 2-3,-4-1 2,-3 0-3,-8 3-2,-4 1 1,-4 1 0,-7 1 0,1 2 3,-5 0-1,0-2-2,0 2 2,1 0 0,1 0 1,-1-1 0,1 1 0,-1 0-3,1 0 3,-1 0-2,0 0 0,-1 0 3,3 0-4,-3 0 1,0 0-2,2-2-2,-2 2 0,0 0 0,0 0-6,0-2-1,0 2-2,-5-1-1,-8-1 4,2 2 2,-9-2 5,9-1 1,-1-1 1,0 1 2,1-2-4,1 0 1,3 0 0,0 1-2,4 1 2,-4-6 1,6 6 0,-2 1-1,1-1 2,2 3 0,-1-2 2,1 2-1,0-1 0,-2-1 1,2 0 1,0 1-2,0 0 1,-1-2-2,1 3 3,0 0-2,0 0 1,-2-2 0,2 2-3,-1 0 0,-6 0-2,-9 2 1,-3 10-1,-10 8 2,-3-3-1,-2 4 1,1-4 0,1 3 3,0-5 0,7-1 2,3 0-3,7-5-1,2-2 4,4-2-4,5-4 2,-5 4 2,5-3-3,-1-2 0,1 3-1,4-3-1,0 0 0,0 0-1,0 1 0,0-1 1,0 1 1,0-1-3,0 3 3,3-1 0,6 0-1,-1 3 4,4-2-4,4 1 2,-5-1-1,5 2-1,0-1 0,0 2 3,3 1-2,-6-2-1,1 2 0,-1-2-5,0 4 5,6 1-2,-6 2 4,-1-5-1,-4 3-1,-2-5-1,-2-2-1,4 4 4,-6-4-2,1 0 4,0-1-3,-3-2 1,0 0 1,0 0 2,2 2 0,-2-2 2,1 2-1,-1-2 2,0 0-2,1 1 1,-1-1-2,0 0-2,2 0 0,-2 0 0,0-5 1,0-2-2,0-6 1,0-7 0,0 1 1,-3-3 4,0 0-3,0 0-2,-1 3 1,0-2-3,1 2 3,-3-3-1,3 2-2,0-2-2,0 7-4,1-4-5,-6-3-16,-3-4-59,-5-7-178</inkml:trace>
  <inkml:trace contextRef="#ctx1" brushRef="#br0" timeOffset="61999.5462">11614 13812 114,'0'0'22,"0"0"-3,0 0 0,0 0-4,0 0-4,0 0-2,0 0 0,0 0-1,0 0 0,-9 3 2,9-3-1,-1 2 2,1-2-2,-2 0-1,2 0-2,-1 1-5,-1-1 2,-3 2-1,-4 3-2,-3 4 2,-6 3-2,1 1 0,-4 7 0,-2 2 2,-6 4 2,-1 5 0,-1 7-1,-1 1 2,1 3-3,-1 3 2,4-1-1,1-3-1,4-2 1,2-1-2,1-6-1,4 2 2,2-8 1,1 0-1,1-3 4,1-3-2,3-2 0,-1-1 4,0-2-5,0 2 4,3-4-1,-1 1-3,4-3 4,-1-3-3,-1 4 0,1-5 1,0 2-2,2-6 2,1 1-3,1-4 3,-2 0-1,2 0 2,-2 2 2,2 0 0,-2-1 1,1 1 0,-2-2-2,3 1-3,-5-1-3,0-6-1,-4-8-2,2-4 2,3-2-2,2 6-2,1-7 5,-1 1-4,2 0 5,-1 3 1,-3-1 1,3 7 0,-2-2-2,0 3 3,1 4 0,1-4 0,1 6 0,-1-1-2,1 0 2,0 5-3,-1-2-2,1 2 0,0-1 1,0-1-2,0 0 0,0 2-2,0-3 0,0 3 1,0 0 1,0-2 2,0 2 1,0-2-2,0 2 0,0 0 2,0 0 1,3 0-2,2 7 3,-1 6-2,3 5 2,-4 2-1,-3 1-2,0 2 0,0 0 1,0 2 3,0 2-2,0-9 1,0 2-3,0-1-1,0-6-1,0 1 1,-2-2 0,2-6 0,0 0 1,0 1-1,0-7 1,0 0 0,0 0-1,0 0 2,0 3-2,0-3 1,0 2-1,0 0 1,0-1-1,0 1 1,2 3-1,0-3 1,7 1 1,0 2-1,1-5 1,7 0-1,-1 0-1,4-3 1,-4-2 0,-4 0-1,-2 3 1,0-1 1,0-1-2,-6 1 1,1 3 0,-5 0-1,0-2 1,0 2 0,1 0-1,1-2 0,-1 2 0,1 0-1,-1-1 2,2 1-3,-2 0-5,1-2-7,-1 2-33,-1 0-86,0 0-114</inkml:trace>
  <inkml:trace contextRef="#ctx1" brushRef="#br0" timeOffset="64104.6666">8336 16102 138,'0'0'25,"0"0"-1,0 0-5,0 0-3,0 0-5,0 0-6,0 0-3,0 0-1,0 0 2,-16-8-2,15 8 5,1 0 0,-3 0 4,3 0 4,0 0 0,0 0 0,-1-2-1,1 2-1,0 0-1,0 0 0,0-1-1,0 1-2,0 0 1,1-4 0,5 4 1,4-4-1,-1 1-1,3 0 0,5 1 1,1-3-4,5-2 2,-1 2 0,3 0-3,-1 0 0,2 1 0,0 1-2,2 0 0,-2 0-1,3 1-1,0 0-1,-1 1 1,2 1-1,-3 0 2,0 0-1,0 0-1,-2 0-1,-1 3 1,-1 2 0,-2 1 1,1-2 1,-4 1 0,-4-2-1,-1 2 0,4-3 2,-5 0-2,8-1 1,-1-1 0,3 0 0,2 0 1,-1 0-2,-7-1 2,1-1-3,1 1 1,-5 0 0,6 1-3,-2 0 3,-5 0-2,5 0 2,-2 0-1,-6 2 0,2 1 0,-2-1 0,-4 0 1,-1-2 1,1 3-1,-5-3 1,0 0 0,0 0 1,1 0 3,1 2-2,-1-2 1,1 0-1,-1 0-1,-1 0-1,0 0-2,0 0-1,0 0-4,-1 0 0,-7 0-2,-7 0-1,-7 0-2,-3 0 1,-7 0 2,2 0 0,-3 0 4,-3 0 4,0 0-1,-4 0 2,1-2-1,-2-3 0,0 2 2,-2 0-1,4-1 2,-2 4-1,2-2 2,2 2-4,2 0 2,3 2 1,3 2 1,5 0-2,8 0-1,0 1 0,7-2-1,5-1 0,-5 1 0,5-1 0,-1 0-1,3 1 1,2-3 1,-2 0 0,2 0 1,-1 0-2,-1 1 2,1-1 1,1 0 2,-2 1-2,2-1-1,-1 0 0,1 0-1,-2 0-1,2 0 2,0 0-1,0 0 0,0 0 2,0 2 2,2-2 1,11 0 1,7-2 0,6-3 1,3 0-4,1 0 2,4-2-3,0 0-1,4 0-1,2-1 0,-1 1-1,1-1-1,0 2 2,-2-1-1,1-1 0,0 2 2,-1 0-5,0 1 3,-2 1-2,-1-1 1,-3 0 0,-3 3 0,-4-1 2,-6 1-2,-1 1 1,-7 1-2,-6 0-1,1 0 0,-6 0 1,0 0 1,0 0 0,1 0 2,1 0-1,-1 0 0,0 0-1,1 0 0,-1 0 1,1 0-1,-2 0-2,0 0-1,0 1-1,-9 4-4,-6 2-1,-9 0 0,-2-2-1,-6 3-1,-3-1 0,-5 1 3,0 1 0,-3-1 3,-1-1 4,0-1 0,-2 1 2,3-4 0,0 1 0,-1-1 0,2 2 0,0-1 0,5 1 0,2 0 1,1-2 0,6-1 0,0 0 0,2 3-1,3-2 2,4 1-1,3 1-1,2-3 0,4 1-1,4 0 1,2-2 1,4-1 1,-2 0-1,2 0-1,-1 0-1,-1 1 2,2-1 0,0 0 3,0 0 1,0 0 0,8-1-1,7-6 1,4 3-1,1-1 2,3 3 1,1-1-3,2-1 0,3 1-1,3 1-2,-2-1 2,6 1-3,-1 0 1,2-1-2,-2 1 1,-2-1-4,1 3 4,-3-2-1,-1 2 1,0 0 1,-3 0-3,-1 0 2,-1 0 1,-8 0-1,2 0 0,-7 0 1,2 0-2,5 0 2,-5 0 0,8 0-1,-6 0 0,4 0 0,-3-3 0,1 1 0,-7 0 0,1-1 0,-1 2-1,-5 0 0,-1 1-3,-5 0 2,0-3-1,0 3 1,4 0 2,-3 0-1,0 0 2,-1 0-2,0 0 1,0 0 0,0 0-2,-1 0 4,-7 0 0,1 0 0,-4 0 0,4 0-1,-5 0 0,1 0-2,-2 0 0,1 0-2,-2 0-5,-4 0-9,-2 0-23,-6 3-40,4-3-143</inkml:trace>
  <inkml:trace contextRef="#ctx1" brushRef="#br0" timeOffset="65395.7404">9627 14558 173,'0'0'23,"0"0"0,0 0 4,0 0-2,0 0-1,0 0-4,0 0-1,0 0-4,0 0 0,0 0-3,-17-90 2,17 86-1,0-2 0,0 2 1,0 4-3,0-5-4,0 1 0,0-1-2,2 1 0,-2 4 1,0-2 0,0 2-2,0-1-1,0 1-1,0-2-1,0 2 0,0 0-1,-4 0 0,-7 0 0,-6 8-1,-6 7 1,4 4 3,-6 5-4,-1 5 4,-1 3-3,-4 3-1,-1 2 3,1 0 0,0 1-4,1-1 1,1 0 0,3-2 0,2-4 2,5-1-1,0-1 1,3-3-1,3-2 1,0-1-1,7-2 0,-1-6 0,3 1 2,1-5-2,1 0 0,1 1 0,1-5 2,0-1-1,-2-2-1,2 3 0,-1-3 2,1 2 0,0-6-1,-2 0 1,2 0 0,0 1 1,-2 1 0,2 0 1,0-1-1,0-1-1,0 2-2,0-2 0,0-3-2,0-11 2,2-8-1,4-7 1,0-3-2,1 1 3,2 0-1,-3-3 0,0 4 1,-1 1-2,1 8 2,-3 4 0,0 6 1,-2-1 1,1 2-2,-2 3 1,1 3-2,-1-2 0,2 1 0,-2 0 0,1 2 0,-1 3-2,2-5 2,0 1-2,0 1 2,1 0-1,-3 3 1,0-1-1,0 1-1,1 0 0,1 0 2,-1-1 0,0 1 0,-1 0 2,0 0-2,2 0 0,-2 0 2,0 2-2,0 9 1,0 1 1,-2 3-2,1 2 1,-2-5-1,2 8-1,-2-2 1,3-4-1,-2 8 1,1-3 0,0-6-1,1 6 0,-2-7 1,1 0 0,1 0 0,-2-1 1,1 1-1,-1-6 0,1 4 0,1-3 0,0-2-1,-2 7 1,2-7-2,0-1 2,0 3 2,0-7-4,0 0 4,0 0 0,0 1-1,0 1 2,0 0-3,0-1 0,0 1 2,11-2 0,3 0-1,6-2 2,2-8-3,1 0 0,-3-2 0,3 2-1,-2 0-1,-5 3 2,-2 4-2,-5 0 0,-5 1 1,0 1-3,-4 1 3,0 0-2,0 0 2,2 0 1,-1 0-1,1 0 2,-1 0-2,2 0-1,-2 0-3,1 0-16,1 3-40,0 1-176</inkml:trace>
  <inkml:trace contextRef="#ctx1" brushRef="#br0" timeOffset="71936.1145">3999 4509 9,'0'0'21,"0"0"2,0 0-2,0 0-8,0 0-6,0 0-2,0 0-5,0 0 1,0 0 2,0 0 0,37-9-1,-7 9 1,4 0-2,-1 0 0,1 0 0,-1 7 1,0 0 0,-1 0-2,-2 4 1,1-2 0,-2 2 2,-2 1-2,-1 0 3,1 1-2,-3 2 0,3-1 1,1 1-1,2 1 2,2-3-1,4 1 0,6 1-1,-2-3-2,4 1 0,-4-1 0,-4-2 1,-2 1 1,-5-2 0,-5 0 0,-8-4 0,-3 1 2,-4-4 0,2 3 0,-4 0 0,1 0 1,-1-1-2,-4-3 1,5 6-2,-5-5 2,0 1-2,0 1 2,-3-4 0,0 0 2,0 0 2,2 1 4,-1 1 1,1 0 3,-1-2 1,-1 3 2,2-3 0,-2 0-3,0 1-3,0-1-4,0 0-2,0 0-1,0 0-4,0 0-1,0-6-1,0-2-1,0-4 1,2-5-1,1 1 1,0-5 0,1 5 1,-2 0 0,-2-4 0,0-2 2,-2-4-2,-6-1 0,-1 5 1,-1 2 0,-4 0 2,2 3-2,-2 2 0,5 3-2,0 4 3,2 0-2,1 1 0,-1 1 1,4 3 1,-4-2-1,4 1-1,-1 1 0,1 2-1,3 1 2,-2-1 1,2 1-2,-1 0 1,0-3 0,-1 3-2,0 0 2,1 0-4,0-2 1,-1 2 1,1-2-2,1 2 1,-2 0 0,2 0-2,-1 0 2,1 0 0,0 0 0,0 4 1,0 8 3,0 5-1,3 5 0,1-1-2,2-1-1,-1-1 0,1 3-1,0-1 2,-1 0 0,0 0 0,0-1 0,-1 1-2,2-1 1,-3-6 1,-2 2-1,3 0 2,-2-7-1,1 8 0,0-5 0,-2 0 0,2 0-1,-1-2 1,0 2 0,-2 0 0,2-2 0,-1 0 0,1 0 0,-2-6 0,1 7 0,0-7 0,-1 1 0,2 1 0,-2-6-2,0 5 2,1-1 0,-1 0 2,2 3-2,-2-7 0,0 0 0,0 0 2,0 0-1,0 3 0,0 1 1,-5 4-2,-9 2-2,-3 4 2,-6-2-1,-2 2 2,-4 1-1,-3 0-1,-1 0 2,0 2-2,1-3 2,2 1 1,1-3-1,3-1 0,4-1 0,2 0 0,5-5-1,2 2 1,4-5 0,0 3 1,0-2-2,4-1 1,1 0-1,1 1 0,-1-1-1,0 0-2,1 1 6,1 2-7,1-1 4,1 6-9,1 5-12,14-2-34,6-1-158</inkml:trace>
  <inkml:trace contextRef="#ctx1" brushRef="#br0" timeOffset="77815.4508">8495 5728 80,'0'0'28,"0"0"-3,0 0-2,0 0-5,0 0-3,0 0-3,0 0-4,0 0 1,-42-82-2,38 75-1,3 3-2,-4-5 0,0 0-1,-1 1 2,-3-2-1,0 0-1,-5-2-2,-1 2 1,-2 2-1,1-1 0,-4 4 0,7 2 1,-6-2 0,6 3-1,-1 0 0,2 1-1,-4 1 0,-4 0 0,4 0 0,-7 3 0,3 4 1,2-2-2,4 0 1,1 0 0,-4 0 0,1 3 2,-7 1-1,2-2 1,2 3-1,2-2-1,1 2 1,0-1 0,2 2-1,-2-1 1,1-1 1,1 1-2,1 2 1,0-2 0,3-3-1,0 3 1,0 0 1,0 2-2,-5 0 3,2 2-1,1 0 0,1 0 1,4-4-2,-2 2-1,2 1 1,0-4 3,2 6-4,-1 0 2,4 0-1,-4 1-1,3 1 2,-2-2-2,1-5 3,-1 7-3,0-2-1,2-6 2,-3 7-1,2-1 0,1 0 1,-4 7-1,4-3 1,0 2 0,0 0 0,0 0-2,2 0 2,-1 2-2,2 0 1,0-1 0,2 2 0,2 0 0,2-2 0,1 1 0,3 0 0,-1-3-2,0-3 1,2 2 1,-1-1 0,1-2 1,0-2 0,-4-2-1,1-2 0,0 0 0,-2-2 1,1 4 0,-1 0 2,-1-2-2,1 1-1,1 0 0,-2-3 0,2 4 1,2-2 0,3 0-1,1 3 1,1-2 1,1-1-1,3-3 0,-1 0 1,3 1-1,3-1 1,-4 1-2,2-1 1,-3 1-1,-3-2 0,0 0 1,-2-1-2,-3-2 1,4 3 1,-5-3-2,2 2 2,0-2-1,-1-1 2,1 1-2,0 1 0,-1-3 1,3 1 1,-3-2 0,-6 0 1,8 3 2,-7-3-2,1 0 0,0 0-2,0 0 1,1 0-1,5 0 3,-1 0-2,1 0 2,-1 0-2,1-3-1,-2 1 1,0-3 0,6 1-2,-3 0 0,1-1 1,1-1-1,1 0 1,-2 0-1,7-3 0,-8 4 1,2-1-1,-6 3 1,1 0 0,2-2-1,-8 4 1,5-4 3,-6 4-3,3-2 2,2-2 0,-3 4-1,3-6 0,4 0-1,-5 0 1,5-1-2,0-1 0,-1-1 0,3-2-2,1 0 2,-2-1-1,1 1 1,-1-2 0,-4 3-2,2 1 3,-2-1-1,-2 3 1,2-4 2,-5 5-1,-1-2 0,2 2 0,-4-2 0,2-1-1,0 0 0,-2 1-1,2 1 0,0-1 0,0-3-1,-2 4 1,2-4 0,1-4 0,-1 6 0,2-6 0,-1 1 0,-1 5 0,4-5 1,-4 1 0,0 4-1,-1-6 0,2 7 0,-3 0-1,1-1 2,-2 5-1,1-7 0,-1 5 1,0 0-1,0-7 0,0 8 1,0 0-1,0-7 0,0 6 0,0 2 0,0-7 0,0 5 1,0 2-1,0-10-1,0 10 1,0-2-1,0-7 1,0 9 0,0-7-1,0-1 3,0 1-2,-3-6 1,0 7-1,-3-5 2,2-1-2,-1 0 0,-1-3-2,1 6 0,-1-1 1,4 3-2,-3 3 3,2-1-2,-1 5 2,0-2 2,1 2-4,-1-2 2,-1-1 0,-1 0 0,2 1-1,-3-1 2,-2-1-1,-1-1 0,-5-3 0,7 6-1,-4-3 0,-1 2 0,-1 1 0,-5-5-5,1 5-3,-5 0-14,-5 4-40,-9 1-144</inkml:trace>
  <inkml:trace contextRef="#ctx1" brushRef="#br0" timeOffset="84656.8421">11906 13781 125,'0'0'43,"0"0"-6,0 0-3,0 0-1,0 0-6,0 0-2,-13-79-4,12 75-2,1 4-2,-2-1-1,2 1-2,0-2-5,-1 1-6,1 1-2,-2 0 0,1 0 3,-2 12-3,0 7 2,0 7-2,3 2 1,0-2 1,0 3-3,0-2 4,4-2-4,-2-7 0,-1 1 0,1-1 0,-1-6 2,-1 0 0,0-2-1,0-3 0,0-2 1,0 2-2,0-4-2,0 1 2,0 1-1,0 0-1,0-5-2,-1 0-11,1 0-33,0 0-65,6-3-100</inkml:trace>
  <inkml:trace contextRef="#ctx1" brushRef="#br0" timeOffset="85041.8641">12208 13658 190,'0'0'25,"0"0"-3,0 0-6,0 0-2,0 0-6,0 0 2,0 0-2,0 0 0,0 0 0,-40 92 2,25-59 1,1 2 0,-1 1-1,-2 1-3,4-1-1,-1 0 2,-1-2-1,1-1 2,2-2-3,0-1-1,-1-1 1,3-2-1,-3-1 0,3-2 1,1-1 0,1-2-1,-1-1 0,3-6 0,0-2 0,4-3 0,-4-1 2,0 1 0,2-1 0,-2 0 0,2 0-3,-2 0 0,3-6-1,1 3-2,2-5 2,-1 0-3,1 0 0,-2 2-3,2-2 0,-2 1-2,2-1-7,0 2-7,0-2-17,0 0-39,7 0-77</inkml:trace>
  <inkml:trace contextRef="#ctx1" brushRef="#br0" timeOffset="85652.8991">12206 14046 171,'0'0'21,"0"0"5,0 0 3,0 0-4,0 0-4,0 0-8,0 0-6,0 0-3,0 0 1,0 0 1,-8-17 2,4 28 0,1-1-2,0 7 0,0-1 1,1-2-4,1 4 2,1 1-2,0-7-2,0 6 3,0-2-3,3 1 1,3 1 0,-2-4 2,2-2-1,1-1 2,0-4-3,3 4 2,-4-5 0,4-1 0,-1-2 0,-5 0 1,9-3 0,-3 0 3,1 0 0,7-3-2,-3-4-2,-2-3-1,1-2-4,-1-3 1,-3-2 1,1 1-3,-1-3 4,-3 1 1,2 4-1,-5 2 0,0 5 1,-1 2 1,-3 2-1,0 3 2,0 0 0,0-2-1,0 2 0,3-2-2,-3 2-1,0-3-2,0 3 1,0-2-2,0 2 1,0 0 2,0 0-1,-7 5 0,-2 12 0,-3 7 1,1 5-1,1 2 1,0 2-2,-2 2 2,2-1 0,0 0 1,-1-3 0,-1 1 1,3-3 3,1-3-3,0-1 4,3-6-4,3-9-1,2-5 2,0-5-2,-2 0 1,2 0-2,0 2-1,0-2-1,0 2-2,0 0-4,0-1-9,0-1-27,0 0-71,-1 0-130</inkml:trace>
  <inkml:trace contextRef="#ctx1" brushRef="#br0" timeOffset="86456.9451">9471 13600 138,'0'0'22,"0"0"-5,0 0-1,0 0-2,0 0-1,0 0 0,0 0 1,0 0-2,0 0 0,-44 84-2,40-56-2,0 1 2,0-2-4,-2 1 3,3-3-3,2-7 1,-1 1-1,2-8-2,0 0 1,0 2-3,0-9 2,0 7-4,2-7 1,-1 0 1,2 6-2,0-6 2,-2 1-3,2-1-2,-3-4-4,1 4-8,7 1-12,-2 2-60,8-4-107</inkml:trace>
  <inkml:trace contextRef="#ctx1" brushRef="#br0" timeOffset="86859.9681">9971 13483 211,'0'0'2,"0"0"5,0 0 5,0 0 2,-83 62 0,67-38-5,-3 4-3,0 4 0,2 1-2,-2 2 0,0 1 1,0 2 2,-1-1 0,3 2 2,-3-3 2,0-1-2,-1 0 0,1-1-2,0 0-2,2-2 0,0 0-3,0-2 0,1-1 2,2-2-2,1-3 3,0-2-2,5-8 0,2-1 3,2-5 0,2-5-3,2 1 1,1-4-1,0 0 1,0 0-1,0 2-2,-2-2 1,2 1-4,-1-1-6,1 0-15,0-1-26,4-11-38,8-10-94</inkml:trace>
  <inkml:trace contextRef="#ctx1" brushRef="#br0" timeOffset="87824.0232">10071 13751 149,'0'0'11,"0"0"4,0 0 0,0 0-3,0 0-7,0 0-4,0 0-2,0 0 0,0 0 1,-14-10 0,12 10 1,2 0 0,-1 0 2,1 0-1,0 0 0,-2 0 1,2 0-1,0 0 2,0 0-1,0 0 3,-2 0-2,2 0-1,0 0 2,0 0-1,0 0 4,0 0 1,-2 0 2,2 0 0,0 0 1,-4 3 0,-1 5 0,-2 6-1,-2 3-3,0 1 0,0 1 1,0 0-3,-1 1 2,3 0-3,2-5-4,0-1 2,3-4 0,1-5-2,-2 5 1,3-4 0,0 1-1,0 2 3,0-2-3,0 2 1,0 0 1,3-2-1,0 2 0,5-4 0,4 3 0,-4-3 0,6 2-1,0-3 0,-4-1 1,-1-1-1,2 1 1,-6-3 1,6 0 0,2 0 3,-4 0 0,6-7-1,-7 2 1,5-3-2,-3-4-1,-3 5 0,4-5 1,-6 5 1,0-5 0,0 4 2,-3 3 1,1 1-2,-3-3 3,0 1-4,0 0 3,0-6-4,0 8 0,0-1-1,0 0 0,0 5-1,-3-4 0,1 1 0,-2-2-2,3 2 0,1 3 1,0-2-1,0 2 1,0-1-2,-2 0 1,1-1 0,-1 1 1,0-1 1,2 1-4,-2-4 4,-1 0-4,2 0 3,-1 2 0,2 3-1,-2-2 0,2 2 0,0-2-1,-1 2 1,1 0-1,-1 0-3,1 0 8,-2 0-6,1 0 5,-2 12-2,-3 4-1,2 8 1,0 1-1,-2 4 1,1 3-2,-2 4 2,0-2-1,1 1 0,-1 2-1,3-3 1,-2 0-1,0-2 1,1-2 0,1-1 2,-1-4-3,3-1 2,-1-7-1,0-2 1,1-3 0,0-2 1,-1 1-1,2-7 0,1 3 0,0-7 1,-2 0 0,2 0-1,0 1 2,0 0-2,0 1 0,0-1 0,0 1 1,0-1-2,0 1 1,0-1 0,0 1-2,0-2 0,0 2-4,0-2-7,0 0-9,0 1-37,0-1-86,6-9-107</inkml:trace>
  <inkml:trace contextRef="#ctx1" brushRef="#br0" timeOffset="149096.5278">7466 15851 45,'0'0'21,"0"0"0,0 0-2,0 0-1,0 0-4,0 0 0,0 0-3,0 0 2,0 0-1,0 0 1,-9-14 1,9 13-1,-1-1 1,1 1 2,0-1-2,-2 1-2,2 0-2,0-1 1,-1 1-4,1-1 1,-2 0-1,2 1-1,-1-1-1,0 1 0,-1-1 0,1 1-1,-1-1 1,1 1-2,-2-1 2,3 1-4,-3-1 3,2 2-2,-1-1 0,1 1 0,-1-2 1,0 2-3,1-2 0,0 2 0,0 0 1,-1 0 0,-4-2 0,0 1 0,1-1 0,0 2-1,5 0 3,-1-2-1,-3 2-1,-2-1 1,0 1 0,1 0-2,-3 0 2,2 0-1,-5 0 0,-1 0 1,2 0-3,1 3 1,-1 0 3,2 1-3,0 1 3,2-1-2,3-1 0,-1 0 0,4-3 1,-4 2-1,1 1 1,0 0-2,-3 3 1,3-3 0,0 0 0,-1 3 2,0-3-1,1 0 1,-3 5 2,3-5-4,-1 0 1,0 4 0,1-3 1,0-1-2,-1 1 1,4-4 0,-2 0-1,2 0-1,-1 1 0,-3 6 0,2-3 2,0 0 0,0 5-1,0-4 0,1 0-1,-2 4 0,3-3 1,-2-2 0,1 8 0,1-7 0,0 0 1,0 5-1,0-5 0,0 0 0,0 5-1,0-5 1,4 4-1,3 3 1,-3-4-1,7 2 0,-3 0-1,0-6 2,2 5-1,-2-4 2,1-3-2,0 3 3,-5-3-2,5 3 0,-5-5 0,1 2-1,-1-1 1,-2 1 1,3 0 0,0-1 0,0 1-1,-5-2 0,0 0 0,0 0 0,5 2 0,2-2-1,-4 0 0,4 0 0,-1 0 0,-1 0 0,1 0 0,5 3 0,-5-3 0,-1 0 0,1 1 1,-2-1-1,2 0 0,-2 0 1,3 0-2,-7 0 2,0 0-2,0 0 1,2 0 0,3 0-1,2 0 1,-2 0-1,1 0 1,-6 0 0,0 0-1,0 0 1,3 0 0,-3 0 3,3 1-2,-2-1 0,1 0 0,-1 0-2,1 0 2,-1 0 2,0 2-2,1-2-1,-1 1-1,-1-1 0,0 2 1,2-2 2,-2 2 0,0-2-1,0 1 0,0 1 0,-3 0-1,-7 3 2,-5-1-2,-1 2 2,1-2-1,-3-3 2,-2 1-1,7 0-1,-6-2 1,6 1-1,2-1 1,-1 0-1,-1 0 0,3 0 0,1-5 2,-2 2-2,5-2 0,-1-2 0,1 0 0,-1-3-1,2 0 1,2-2-1,1-2 0,0-4 2,2 6-2,0-6 0,0 7 0,0 0 0,2-2-2,0 2 4,4-4-2,-1 5 1,3-2-1,-2-1 0,1 5 0,2-5 0,1 3 0,-3 3-1,2-2 1,-2 3 1,0 1-1,-1 1 0,-3 1-3,4-2 3,-4 2-3,1 0 2,1 0 0,-5 3 1,0-2-1,0 2 1,1 0 0,1-1-1,-1 1 0,1 0 1,-2 0 0,7 0-1,-1 0 5,-2 0-4,6 0 2,-7 1-2,3 1 0,-2 1-1,-4-3 2,3 1-1,3 1 1,-4 0-1,3-1 0,-5-1 0,0 0-1,0 0 1,1 0 1,1 2 0,-1-2 0,-1 0 1,0 1-1,2-1 0,-2 0 0,0 2 0,0-2-1,0 0 2,-3 0-5,-2 0 4,-6-6 1,-2-1-2,6 3 0,-8-2 0,7 1-4,0 2 4,-2 0 1,6 2-3,-6 1 2,4 0-1,-7 0-2,3 0 4,0 1 3,0 2-5,1 2 3,2 0-1,4-4-2,-4 5 0,5-2 1,-1 0 0,0 5-1,2-5-2,0 1 3,-1 5-2,2-3 2,0-2 2,0 8-2,0-8 0,0 2-1,0 7 1,0-9 1,0 2 2,0-2-2,0 0-1,0 2 0,0-2-1,0 0 1,0-1 2,0 2-2,0-2 1,0 4-1,2-3-3,2 0 3,0 2 0,-2-4 1,5 5 1,-4-5 0,4 1-4,0 3 2,2-3 0,1 0 0,-1 0 0,0 1 0,0-2 0,0-1 0,-1 3 0,2-2-1,-2 2 0,1-1 1,-3 2 0,1-1-1,1-1 1,0 2 0,-5-4 0,7 3 0,-6-3 1,5 1-1,-1 2-1,3-3 1,-2 0 0,-4-2 1,5 2 1,-4-2-3,1 0 1,-1 1-1,-2-1 1,2 0 0,1 0 0,-1 0 0,-6 0-1,4 0 1,2 0 0,0 0-1,0 0 1,-6 0 1,0 0-1,0 0 0,2 0 2,4 0-2,0 0 0,0 0 1,0 0-3,-6 0 1,0 0 1,0 0 0,1 0 0,1 0 1,-1 0-3,1 0 2,0 0-2,0 0 2,-1 0 2,1 0-2,-1 0 0,-1 0 0,0 0 0,2 0 0,-2 0 0,0 0 0,0 0 0,-3 2 0,-7 5 0,3-3 0,-4 0 0,2 1 1,-3-1-1,1-1-1,0-1 2,1 1-1,1 1 1,-1-4-1,6 3-1,-1-3 1,5 0 0,-1 0 1,1 0 0,-6 0-1,-1 0 1,0 0-1,-2 0 0,6 0 0,0-3 0,-3-6 0,5 6 0,-2-7 2,0-1-2,2 6 1,-2-5-2,2 5 1,-1 0 0,1-7 1,1 7 1,-2 0-2,2 1 1,0-2-1,0-1 0,0 2 0,0-8 1,0 7-1,0-5 0,0 1 0,0 0-2,2-2 2,-1 2 0,2 1 2,0-1-2,-1 0 0,-2 5 2,0-5-1,0 3 0,0 2-1,0-2-1,0 2 1,0 0 0,0-2 0,0 4 0,0 3-1,0-2 1,0 2-2,0-2 1,0 1-2,0-1 0,0 0 2,0 2-1,0-2 1,0 2-2,0-1 3,0 1 0,0-2 0,0 2 1,0-2-2,0 2 1,0-1 0,0 1 0,0-2 0,0 2 0,0-1-1,0 1 0,0-2 0,2 2 0,-2-1 2,1 1-2,1 0 1,-1 0-1,1 0-1,-2 0 2,1 0-1,1 0 2,-2 0 0,1 0-1,-1 0 0,0 0 0,2 0-1,-2 0 1,0 0 0,0 0-1,0 0 1,0 0 0,0 1-1,0 1 1,0-1-1,0 1-1,-2-1 4,-2 4-2,1-3 1,0 2-1,0-1-1,3-3 1,-1 0 0,1 0 0,-3 2 0,2-2-2,-1 0 1,1 0 2,-1 3-2,1-3 1,-1 0-1,1 0-1,-1 0 2,1 3-1,1-3 0,-3 0 0,3 1-4,0-1 3,0 0-1,0 0 1,0 0 1,0 0 1,0 0 1,0 0-1,0 0-1,0 0 1,0-1-1,0-5 1,0 2 1,4-1-1,1 0 1,-2 2-1,0 0 0,1 0 1,-4 3 0,0-2 0,0 2-1,1-1 0,0 0 1,1-1 0,-2 0 1,1 1 0,-1 1-1,0-2 1,2 2-1,-2-2-1,0 2 1,0-1-1,0 1-7,0-1 7,0 1 0,0-2 2,0 2 3,0-1-5,0 1-2,-2 0 2,1 0 0,-6 0 0,-5 0 1,-2 3-1,1 3 0,0 1 0,1 1 1,5-2-1,-3 5-1,4-5 0,1 1 1,0 0 0,2-3 1,0 4-2,2-3-1,-1 0 4,1 7-4,1-5 2,0-2 2,0 7-4,0-7 1,0 2 1,0 3-2,0-4 4,0-2-2,0 2 0,0-1 0,0 1 0,0 0-2,0 0 2,0-6 2,1 4-2,1 1 3,-1 0-2,1-1-1,-1-1 0,1 2 0,-1 0-1,2-1 3,-1-1-3,0 0 1,5 4 0,-1 0-1,0-2 1,1 2 0,1-4 1,2 0-1,-2 1 0,1-2-3,1-1 3,0 3-1,-1-2 1,1 1 1,-6-3-1,5 3 0,-5-2 0,1 0-1,2 1 2,-3-2-1,1 1-1,-1 1 1,0 0 0,-4-2 1,0 0-1,0 0 2,2 0-2,-1 1 0,1-1 1,-1 0-1,2 2 1,-3-2 0,3 0 0,-2 0 1,1 0-1,-1 0-2,1 0 2,-1 0-2,0 0 0,1 2-1,-1 1-9,1 2-32,1-1-182</inkml:trace>
  <inkml:trace contextRef="#ctx1" brushRef="#br0" timeOffset="154250.8226">9698 16856 128,'0'0'28,"0"0"-2,0 0-2,0 0-4,0 0-2,0 0-7,0 0-1,0 0-4,0 0-2,3-12 2,-3 10 0,0 0 2,0 2 3,0-3 0,0 3 3,0-2 0,0 0-1,0 1-1,0-1 0,0-5-4,0 4-2,0-2-2,0 1-2,0 4 1,-4-3 0,1-1 1,0 1-3,0 1 2,3 2-4,-7 0 2,1 0 0,-1 0 1,-3 0 0,3 0-2,-6 0-1,-2 5-2,0 2 3,-3 5-1,2 2 0,-1 1 1,3-1-2,-2 1 2,2 2 0,0 0 0,1-2-1,5-4 1,-1 2-2,3 1 0,0-5 2,1 6 0,1-1 0,1-4 2,-2 7-4,2-2 2,0-4 2,0 6-2,-2-2 0,4-3-2,-2 5 2,2-7 2,-1 2-2,0 0 1,2 0 9,0 1-11,0-2 13,0 1-12,0-3 1,6 4 0,-2-5 1,4 2-1,2 0-2,-4-6-1,4 4-1,0-2 3,-1-2 0,1 4 1,-3-3-1,2 0-1,-2 0-1,0 0 2,0 0-2,4-1 11,-4 1-11,2-2 1,5 1-1,-4-3 0,7 3 0,1-1 0,1-3 0,7 0 2,-4 2 0,-4 1 7,-2-3-7,-3 0-1,-7 0 1,4 2-2,-4 0 2,-2-2-2,2 1 4,-6-1-5,0 0 3,0 0-1,1 0-1,1 2 3,-1-2-1,1 0 1,-1 0 0,1 0 0,-2 2 1,0-2-4,0 0-1,3 0 3,-3 0-5,0 3 4,0-3 0,0 0-1,0 5 1,-3 0-1,-6 2-2,-4 2 5,-3-2 0,-4-1 2,1 1 2,-4-4-2,10-1 0,-5 1-1,8-1 3,3-2-1,-3 1 2,4-1-3,0 0 1,-5 0-3,5 0-2,-7 0 1,-3-1-1,6-2 2,-6-2-1,3-2 2,-1-1-3,-2-3-1,2 1 2,0-2-13,4 0 14,0 0-7,2 2 6,3-5 3,0 7 0,0-7-3,0 6 0,5-5-1,0-4-11,0 0 9,0-4-7,8 5 10,0 0-1,1 1 2,3 3-2,-2-2 0,3 1 1,0 1 0,0 0 1,0-1-1,-6 6 2,2-4 0,-2 0 0,0 4 0,0-4 0,-2 5 2,-5 2 0,6-4-1,-3 6 0,-3-2 0,4 1 0,-4 4-3,0-1 0,0 1 0,0-2-2,0 0 2,3 2-1,-2-3-1,0 3 1,4-5 0,-2 1 2,0 1-1,0 1 1,-3 2-1,0-2 0,0 2 1,1 0 0,1-1 0,-1 1-1,1-2 0,-2 2-1,1 0 1,-1 0 1,0 0 2,0 0-1,0 0 0,0 0-2,3 0 0,-3 0-1,0 0 0,0 0 0,0 0 0,-3 0-2,-1 3 2,-5 1 0,0-1 0,-2-3-1,0 2 2,-1 0-2,-3 3 2,5-2 0,-7 1-2,2 4 2,1-1 0,-5 5-2,3 0 3,-2 5-2,3 1 1,-3 1 1,4 2-1,-2-1 1,3 1-2,0-4 2,4 3-1,2-6 12,1 1-13,2-5 11,0 2-11,2 0-3,1 0 3,1-1 1,0-1 0,0 2 1,0-2 8,1 2-10,2-4 8,1 4-8,0-3 2,1-1-1,0 1 1,4 3-1,2-4 0,-3 1-4,3-1 3,0 0-1,-2-4 1,5-1 1,3 1-1,2-3-1,2-1 1,3 0 1,-1 0-3,0-3 3,-7 0-2,3 1-1,-7-1 2,2 2 1,1 1-2,-3 0 2,7 0-1,-7 0-3,5 0 2,-5 1-2,-9-1 3,7 3 0,-3-3-1,-2 0 2,6 2-3,-5-2 3,-2 0 1,6 0-1,-3 0 0,-2 0-2,0 0 1,-5 0 2,0 0 1,0 0 1,2 0-1,-1 1-1,1-1 0,-1 0 0,1 0-3,-2 0 0,0 0 0,0 0 0,0 0 4,0 0 0,0 2 4,0-2-2,-6 0 3,-1 0 0,-6 0-3,-3-3-2,0-2-2,0 1-1,0-2-1,0 2 0,-2-1 2,-4-2 0,0 2 0,2 0 2,3-2-1,-1-1 3,1-1-8,2-3 11,3 4-11,0-1 9,4-1 0,3 3-2,-7-4-2,7 2-2,0-1 1,0-1-14,1 0 13,0 1-9,2 4 10,2-4 1,0 3-1,0-5 0,0 2 0,0-2 0,5-5-1,2 5 1,1-7-1,2 4-1,1 2 1,-2-3-2,4 3 2,0-3 0,-3 2 1,3 2 0,-4 4 0,-1-1 0,1-3 1,0 5 3,-4 1-4,0-1 3,-2 5-2,0-1 2,0-1 1,-3 4-2,0 0-1,0 0-1,0-3 0,1 3 1,-1-2-2,3 0 0,-3 2 2,0-1-6,1 1-2,-1-2-1,0 2-2,0 0 3,0 0 1,0 0 3,-8 0-1,-3 7 2,-4 3 1,0 0 0,-1 2 1,-1 2 0,0-2 1,-1 1 0,-1 1-2,3 1 1,0 1-1,2 3 2,0-4 0,2 4 0,1-2-1,2-5-1,4 3-1,0-3 11,3 0-10,1 0 11,-1-1-11,2 3 0,0-4 2,0 3 0,0-4-4,0 0 0,2-5 14,1 6-14,-1-6 16,3 4-10,-2 0-4,3 1 1,-3-1 1,5-1-1,-2 3-2,0-3 2,4 3 0,-3-3 0,3 0 1,-3-2-1,5-3 0,-3 1 0,2-3 0,2 2 1,-1-2-2,0 0 0,-1 0 0,1-3-4,-4-1-2,4 1-11,-8 3-30,0-2-71,-4 2-91</inkml:trace>
  <inkml:trace contextRef="#ctx0" brushRef="#br0" timeOffset="1.13334E6">14337 17214,'25'0,"0"0,-25 0,50 0,-1 0,1 0,0 0,-26 0,100-24,-74 24,24 0,1 0,-1 0,1 0,-1 0,0 0,-24 0,0 0,-1 0,-24 0,0 0,24 0,-24 0,0 0,25 0,-26 0,1 0,0 0,0 0,0 0,-25 0,49 0,-49 0,25 0,-25 0,25 0,-25 0,0-25,0 0,-25-25</inkml:trace>
  <inkml:trace contextRef="#ctx0" brushRef="#br0" timeOffset="1.13982E6">16148 16247,'0'0,"0"-25,0 25,0-25,-25-24,25 49,-24 0,24-25,-75 0,26 0,24 1,0 24,25-25,0 25,-25-25,25 25,-25 0,1-25,-1 25,25 0,-25-25,0 1,25 24,-25 0,25 0,-24 0,24 0,-25 0,25 24,-25-24,25 0,-25 0,25 25,0-25,-25 50,0-50,25 25,0-25,0 0,-24 24,24 1,0 0,0 0,0 0,-25 24,25-49,-25 25,25-25,0 50,0-50,0 24,0-24,0 25,0 0,0-25,0 25,-25-25,25 25,0-25,0 25,0-1,0-24,0 25,0 0,-25 0,25 24,0 1,0-50,0 50,-24-50,24 24,0-24,0 25,0 0,0-25,0 25,0-25,0 25,24-25,-24 24,25-24,-25 25,50-25,-50 25,25-25,-25 0,0 25,0-25,24 0,1 25,-25-25,25 0,-25 0,0 24,25-24,-25 0,25 0,-25 0,25 25,-25-25,0 0,24 0,-24 0,0 0,25 0,0 0,-25 0,25 0,0 0,-1-25,1 25,0-24,0 24,-25 0,0 0,25-25,-1 25,-24-25,0 0,25 25,-25-25,25 25,-25-24,25 24,-25-25,0 0,25 25,-25-25,0 0,0 1,0-1,0 0,0 0,0 0,0 1,0 24,0-25,0 25,0-50,0 50,0-25,-25 1,25-1,-25 0,25 0,0 25,0-25,-50 0,50 1,0-1,0 0,-24 25,24-25,-25 25,25-25,0 1,0-1,-25 25,25 0,0-25,-25 0,0 25,25-25,-24 25,-1-24,25-1,-25 0,25 0,-25 0,0 25,25 0,0-24,-24 24,-26 0,25 0,0 24,0-24,1 0,24 25,-25-25,25 0,-25 25,0 0,25-25,-25 25,1-25,-1 49,25-49,-25 0,25 25,0 0,0 0,-25-25,25 24,0-24,-25 25,25 0,0 0,0-25,0 25,0-1,0-24,-24 25,24 0,0 0,0-25,0 25,0 0,0-1,0-24,0 0,0 25,0 0,24 0,-24-25,0 25,25-25,-25 0,0 24,25-24,-25 25,0 0,0-25,0 25,25 24,0-24,-25 0,0 0,24 0,-24-25,0 24,25-24,0 25,-25 0,0-25,0 25,0 0,0-25,25 0,-25 24,0-24,0 0,25 0,-1 0,-24 25,0-25,25 0,-25 0,0 0,25 0,-25 25,25-25,0 0,-25 0,0 0,25 0,-25 0,24 0,1 0,-25 0,25 0</inkml:trace>
  <inkml:trace contextRef="#ctx0" brushRef="#br0" timeOffset="1.14171E6">15230 17735,'0'0,"0"25,0 0,0-25,0-25,0-24,0-1,0 0,0 26,-24-51,24 75,-25-25,25-24,0 24,-25-25,25 1,0 24,0 0,0-25,0 50,-25-24,25 24,0-25,0 0,0 25,-25 0,-24 50,24 24,25-24,0-1,-25-24,25-25,0 25,0-25,-25 0,25 25,0-1,0-24,0 0,0 0,0-24,25-1,-25-25,25 25,-25-24,25 24,-25 0,25 0,-25 1,24-1,-24 0,0 0,0 25,0-49,25 49,-25 0,25 0,0 0,0 0,-1 0,1 24,25-24,-50 25,49 0,-24 0,25 0,-50-25,25 0,-25 0,24 0</inkml:trace>
  <inkml:trace contextRef="#ctx0" brushRef="#br0" timeOffset="1.17632E6">12006 3597,'0'0,"0"0,-50 0,1 49,-1-24,-24 25,-50-1,74 1,0-25,26 0,-76 24,76 1,-1-50,-50 49,26-24,24 0,-50 0,75-25,-24 0,24 25,0-1,-25-24,0 0,25 25,-50-25,26 25,-1 0,0-25,0 25,0-1,25-24,-24 0,24 0,0 0,0 0,0-49,0 24,0 0,0 0,0 1,0 24,0-25,0 25,0-25,0 0,0-24,0 49,0-25,0 25,0 0,0 49,0 1,0-25,0 24,0 1,0-50,0 25,0-25,0 25,0-1,0-24,49 25,-24 0,0-25,0 0,-1 50,1-50,0 0,0 24,0-24,-1 0,-24 0,25 0,-25 25,0-25,25 0,0 0,-25 0,25 0,-1 25,1-25,0 0,0 25,0-25,-25 0</inkml:trace>
  <inkml:trace contextRef="#ctx0" brushRef="#br0" timeOffset="1.18215E6">8756 1761,'0'0,"0"75,0-1,0 0,0-24,25 24,0 26,0-1,-25 0,0 50,0-25,0 50,0-75,0 25,0-50,0-24,0-25,0 24,0-49</inkml:trace>
  <inkml:trace contextRef="#ctx0" brushRef="#br0" timeOffset="1.18378E6">8781 2232,'25'-24,"-25"-1,25 0,0-25,24 1,-49-1,25 50,0-49,0 49,-25 0,24-50,1 50,-25 0,50-50,-1 50,-24-24,0 24,-25-25,25 25,-25-25,25 50,-25 0,0-1,0 1,0 0,0 0,-25 24,0-24,0 25,25-50,0 25,-25-1,25 1,-24-25,-1 0,-25 25,1 0,24 0,-25-1,25 1,1-25,24 0,-25 0,-25 25,25-25,-24 0,24 0,0 0,25 0,0 0</inkml:trace>
  <inkml:trace contextRef="#ctx0" brushRef="#br0" timeOffset="1.18482E6">9228 2232</inkml:trace>
  <inkml:trace contextRef="#ctx0" brushRef="#br0" timeOffset="1.19419E6">4912 4440,'0'0,"24"0,1 0,0 25,0-25,49 49,-24-24,24 74,-24-99,24 25,-49 0,-25-25,25 0,0 25,0-25,-25 0,74 0,50-99,25-1,74-24,-49-24,49 48,25-24,-50-24,-24 73,-25-24,-25 49,-124 1,25 49</inkml:trace>
  <inkml:trace contextRef="#ctx0" brushRef="#br0" timeOffset="1.1996E6">9228 2480,'24'0,"1"25,0 25,0-25,-25 24,50 75,-1-74,-49 49,0-24,25 24,-25-25,0 1,0-51,0 26,0-25,0 24,0-49,25 0</inkml:trace>
  <inkml:trace contextRef="#ctx0" brushRef="#br0" timeOffset="1.20065E6">9352 2654,'25'0,"49"-25,-74 0,25 25,-25 0,25-24,-1 24,1 0,0 0,0 0,-25 0,49 24,1 1,-50-25,25 25,-25-25,25 50,-25-1,0 1,0-25,0-25,0 25,0-25,-50 24,25-24,0 25,1 0,-1-25,25 0,-25 0,0 0,0 0</inkml:trace>
  <inkml:trace contextRef="#ctx0" brushRef="#br0" timeOffset="1.20159E6">10542 1637,'-24'25,"-1"49,-25 1,25-1,-49 1,49-51,25 51,-25-1,0 1,25-26,0 26,-24-1,24 0,0 1,24-1,1 1,0-1,0-49,25 49,-50-24,49-25,-24 24,49-24,-74-25,25 25,0-25,0 0,-25 25,25-25,-1 0,1 0,0 25,-25-25</inkml:trace>
  <inkml:trace contextRef="#ctx0" brushRef="#br0" timeOffset="1.20321E6">11014 2208,'0'0,"0"-50,-25 0,25 50,-50-24,50-1,-25 25,1 0,-1 0,0-25,0 25,0 0,1 0,24 0,-25 0,25 0,0 0,0 0,-25 25,25 0,0-1,0 26,0 0,0-1,0 1,0 24,0-24,50-1,-50-24,0 0,24-25,-24 25,0 0,25-25,-25 0,25 0,0 0,-25 0,0 24,0-24,0-49,0-1,0 25,0 1,25 24,-25-25,0 0,0 0,24 25,-24-49,0 49,0-25,25 25,-25-25,0 0,0 0,0 1,0-1,0 25,0 0,0 25,0-1,25 1,0 0,-25 0,25 24,-1-49,1 50,0-25,0 0,0 24,-1-49,1 25,0 0,0-25,-25 0,0 25,25-25,-25 0,0 0,24 0,-24-25</inkml:trace>
  <inkml:trace contextRef="#ctx0" brushRef="#br0" timeOffset="1.20398E6">11535 1761,'0'0,"0"75,0-1,0 25,24 50,-24-75,25 50,0 0,-25-24,25-26,0 25,-25 25,0-49,0-1,0-24,0-25,0-25,0 24,-25-48</inkml:trace>
  <inkml:trace contextRef="#ctx0" brushRef="#br0" timeOffset="1.20489E6">12055 2282,'25'-25,"0"25,0-25,0 25,-1-49,-24 49,25-25,-25 25,25-50,-25 50,0 0,0 25,25 0,-25 25,0-1,25 50,-25-24,24-1,26-24,-50-1,0 26,25-50,-25 0,25-25</inkml:trace>
  <inkml:trace contextRef="#ctx0" brushRef="#br0" timeOffset="1.20576E6">12328 1538,'0'0,"0"0,25 25,0 24,24 1,1 0,25 49,-1 0,-49-25,49 26,-24-26,-1 0,-24 26,25-26,-25 0,-1 26,1-1,-25-25,25 1,0-26,-25 26,0-50,0-1,-25 76,0-51,25 1,-49 24,-1 25,25-49,-24 0,49-26,0-24,-25 25,25 0,0-25,-25 0,25 0,0 0,0-50</inkml:trace>
  <inkml:trace contextRef="#ctx0" brushRef="#br0" timeOffset="1.20643E6">13444 2406,'0'-50,"25"26,0 24,25 0,-1 0,51 0,-51-25,1 25,-25 0,-25 0</inkml:trace>
  <inkml:trace contextRef="#ctx0" brushRef="#br0" timeOffset="1.2072E6">13593 2604,'0'0,"0"0,0 0,25 0,-25 0,25 0,-25 0,25 0,0 0,-1 0,1 0,-25 0,25 0,0 0,-25 0,25 0,-25 0</inkml:trace>
  <inkml:trace contextRef="#ctx0" brushRef="#br0" timeOffset="1.20977E6">14337 2084,'25'-25,"0"-25,49 1,-24-51,25 76,-51-51,26 75,-50-25,0 25,0 0,0 25,0 25,0 24,0 25,0 50,0-50,0 1,25-1,-25-50,25-24,-25 25,0-25,0-1,24 26,-24-25,0 0,25 24,-25-24,0 0,0-25,0 0,0 0,0 0,-25 25,1-25,24 0,-25 0,25 0,25 0,-1 0,-24 0,25 0,0 0,0 0,-25 0,25 0,-1 0,1 0,0 0,0 0,0 0,-25 0,24 0,-24 0,0 0,25 0,0 0,-25 0,25 0,-25 0,-25 0,25 0,-25 0,0 0,-24 25,24-25,-25 0,50 0,-24 0,24 0,-50 0,25 0,-24 0,-1 0,-24 0,49 0,0 0,0 0,25 0,-25 0,0 0,-24 0,49 0,-25 0,-25 0,50 0,-24 0,24-25,-25 25</inkml:trace>
  <inkml:trace contextRef="#ctx0" brushRef="#br0" timeOffset="1.21332E6">8707 3746,'0'0,"0"-25,25 25,-25 0,24 0,1 0,0 0,49 0,-24 0,-25 0,24 0,1 0,0 0,24 0,0 0,26 0,24 0,49 0,1 0,0 0,49-25,-49 0,-50 0,0 0,-25 25,-25 0,1-24,-1 24,25 0,25-25,50 25,0 0,-1 0,26-50,-100 50,25-25,-75 25,26 0,-26-24,1 24,0 0,24 0,-24 0,-1 0,26 0,-26 0,26-25,-50 25,-1 0,26 0,-25 0,0 0,24 0,26 0,-1 0,50 0,-25 0,25-25,-49 0,-1 0,-24 25,-25 0,49 0,-49 0,0 0,24 0,1 0,-1 0,26 0,-1 0,25 0,-49 0,24 0,1 0,-50 0,49 0,-24 0,-1-24,1-1,-25 25,49 0,-24-25,24 25,1 0,-1 0,-24 0,-26 0,1 0,0 0,-25 0,25 0,0 0,-1 0,1 0,25 0,-1 0,-24 0,25 0,-25 0,-1 0,26 0,-25 0,24-25,1 25,0 0,24 0,-49 0,0 0,24 0,-49 0,25 0,0-25,0 25,-25 0,25 0,-1 0,1 0,0 0,-25 0,50 0,-50 0,24 0,-24 0,0 0,25 0,0-24,-25-26,0 0,0 26</inkml:trace>
  <inkml:trace contextRef="#ctx0" brushRef="#br0" timeOffset="1.21715E6">12229 6152,'0'0,"0"0,-25 0,-24 0,-1 0,0 24,1 1,49-25,-25 0,-25 25,26 0,-1-25,0 0,0 25,-24-25,24 49,-25-49,50 0,0 25,-49-25,24 25,0 0,0-1,-24 1,24 0,0-25,25 0,-25 25,0-25,50 0,-25 0,0 0,0-25,0 0,25 25,-25-25,0 25,0-24,0-1,0 25,0-25,25-25,0 26,-25-1,0 0,0 0,0 25,0 0,0-25,0 25,0 0,0 25,-25 0,0 25,25-50,0 24,-25-24,25 25,0 0,0-25,0 25,0 0,-25-1,25 26,-49-25,49 0,0-1,0 1,0-25,0 25,0-25,0 0,25 0,-1 0,-24 0,25 0,0 0,0 0,-25 0,25 0,-1 0,-24 0,25 0,25 0,-25 0,-1 0,26 0,-50 0,25 0</inkml:trace>
  <inkml:trace contextRef="#ctx0" brushRef="#br0" timeOffset="1.24271E6">15851 17785,'0'25,"0"-25,0 25,0-25,0 49,0 1,0-1,0-24,0 50,0-26,0 1,0-25,0-1,0 1,0-25,-25-25</inkml:trace>
  <inkml:trace contextRef="#ctx0" brushRef="#br0" timeOffset="1.24369E6">15999 17711,'0'0,"25"0,0 0,-25 0,0 0,0 0,0 0,0 24,0 1,0-25,0 25,0 0,0 0,0-25,0 24,0-24,0 25,0 0,-25 0,25-25,-49 25,49-1,0-24,-50 0,0 25,50 0,0-25,-24 0</inkml:trace>
  <inkml:trace contextRef="#ctx0" brushRef="#br0" timeOffset="1.24517E6">16123 17934,'0'0,"25"0,-25 0,25 0,-25 49,0 1,0-25,25 49,-25-24,0-25,0 24,0-24,0 0,0 0,0 24,0 1,0-25,0-1,0-24,0 0,0-24,0-1,0 0,0-49,0 24,0 25,0 0,0-24,0-1,0 50,0-49,0 49,25-25,-25 0,0 0,0 25,24-25,-24 25,0-49,25 49,-25 0,25-25,-25 25,25-25,-25 25,25 0,-25 0,24 0,1 0,-25 0,25 0,-25-25,0 25,25 0,0 0,-25 25,24-25,-24 25,0 0,0-25,0 25,0 24,0-49,0 25,0-25,0 25,0 0,-24-25,-1 24,-25-24,50 25,-49-25,49 0,-25 0,25 0,0 0,-50 0,25 0,25 0</inkml:trace>
  <inkml:trace contextRef="#ctx0" brushRef="#br0" timeOffset="1.24631E6">17016 17562,'0'0,"0"0,0 25,-24-25,24 0,-25 49,0-49,25 50,0-25,-25-1,0 26,1-25,-1 24,25-24,-25 0,25 0,0 0,0-1,0 1,0 0,0-25,0 25,0-25,0 25,0-1,0 1,25-25,0 25,-1 0,-24-25,25 25,-25-25,25 0,-25 24,0-24,25 0,0 0</inkml:trace>
  <inkml:trace contextRef="#ctx0" brushRef="#br0" timeOffset="1.24779E6">17240 17661,'0'0,"0"25,0 24,0 1,24-25,-24 0,0-1,25 26,-25-25,0 0,0-25,0 49,-25-49,25 25,0 0,-24-25,24 0,0-25,0 0,0 0,24-24,-24 49,0-25,25 0,0 25,-25-25,25 25,-25 0,25 0,-1 0,1 0,-25 0,25 0,-25 0,50 0,-50 0,24 0,1 0,0 0,-25 25,0 0,25-25,-25 0,25 25,-1-25,-24 0,0 25,25-25,-25 0,25 24,-25 1,0 0,0-25,0 50,0-50,0 24,0-24,0 25,0-25,-50 25,1-25,24 25,0-25,25 0,-25 0,1 0,24 0,-25 0,25 0,-25 0,25 0,-25 0,0 0,25 0,0-25,-24 25,24-25,0 25</inkml:trace>
  <inkml:trace contextRef="#ctx0" brushRef="#br0" timeOffset="1.24858E6">17835 17661,'25'25,"-25"49,0-24,25 24,-1 1,1-1,-25 25,0-24,0-26,0-24,0 0,25 24,-25-49,0 50,0-50,0 0,-25 0,25 0,0-25,-25 0,25 25,0-24</inkml:trace>
  <inkml:trace contextRef="#ctx0" brushRef="#br0" timeOffset="1.25011E6">18083 17934,'25'0,"-25"0,0-25,25 25,-25 0,0 0,0-25,24 0,-24 25,25-24,0 24,-25-25,25 25,-25 0,25 0,-25 0,24 0,-24 25,25-1,-25-24,0 25,25-25,-25 25,0-25,0 25,0 0,0-1,0-24,0 50,0-25,0 0,0-1,-25-24,0 0,25 0,0 25,-24 0,24 0,-25 0,0-25,25 24,0-24,25 0,-25 0,25-49,-1 49,-24 0,25 0,-25-25,25 25,-25 0,25 0,0 0,-25-25,24 0,-24 25,25 0,-25 0,25 0,0 0,-25 0</inkml:trace>
  <inkml:trace contextRef="#ctx0" brushRef="#br0" timeOffset="1.25118E6">18356 17661,'0'0,"0"-25,0 25,25 0,-1 0,1 0,0 0,25 0,-1 0,1 25,-1 0,1 0,-25-1,24 1,1 0,-25 25,25-26,-50-24,49 50,-49-50,0 25,25 0,0-1,-25 51,0-26,0 51,0-26,-25-24,0 24,25-49,0 49,0-24,0-50,-25 25,25 0,-24-25,-1 24,25 1,-25-25,25 0,0 0,25 0,-25-25,0 25,25-49</inkml:trace>
  <inkml:trace contextRef="#ctx0" brushRef="#br0" timeOffset="1.25209E6">19348 17934,'25'0,"-25"-25,49 25,1 0,-25 0,24 0,1 0,0-25,-26 25,1 0,0 0,0 0,-25 0,25 0,-25 0,24 0</inkml:trace>
  <inkml:trace contextRef="#ctx0" brushRef="#br0" timeOffset="1.2531E6">19274 18281,'0'0,"0"0,24 0,1 0,-25 0,25 0,25 0,-50 0,49 0,-49 0,25 0,0 0,0 0,-1 0,-24 0,25 0,0 0,-25 0,25 0,-25 0,25 0,-25 0,24 0,1 0,-25 0,25 0,-25 0,25 0,0 0,-25 0,24 0,-24-25,0 25,25 0,-25 0,25 0,0 0,-50-25,0 25,0-24,1 24</inkml:trace>
  <inkml:trace contextRef="#ctx0" brushRef="#br0" timeOffset="1.25897E6">17264 17462,'25'0,"-25"0,0 25,25 0,0 25,-25-25,25-1,-25 1,0 0,24 0,-24-25,0 25,25-1,-25-24,0 25,0 25,0-50,0 49,0-24,0-25,0 25,0 0,0-25,0 25,0-25,0 24,0 1,0-25,25 25,-25-25,0 25,0-25,0 25,0-1,0-24,0 25,0-25,25 0,-25 25,0 0,25 24,-25-49,0 0,0-24,0-1,0 0,0 0,0 25,0-25,0 1,0-26,0 25,0 0,0 1,0 24,0-25,0 25,0-25,24 25,-24-25,25 25,-25-25,0 25,0 0,25 0,-25-24,0 24,0-25,25 25,0 0,-25 0,24 0,-24 0,25 0,-25 0,50 0,-50 0,50 25,-50-25,24 24,26 1,-50-25,0 0,25 25,0-25,-25 25,0 0,0-25,0 24,0 26,0-50,0 25,0-25,0 25,0-1,-25-24,0 0,0 25,0-25,25 0,-49 25,49 0,0-25,-25 0,-25 25,50-25,-25 0,1 0,-1 0,25 0,-50 0,50 0,0-25,-25 25,25-25,-24 25,-1 0,25 0,0 0,0-25,0 25,-25 0,25-25,0 25,0-49,-25 49,0 0,25-25,0 25</inkml:trace>
  <inkml:trace contextRef="#ctx0" brushRef="#br0" timeOffset="1.26061E6">17736 17413,'0'0,"0"0,25 49,-25-24,24 25,1-25,-25 0,0 24,25-24,-25 0,25 0,-25 24,25-24,-25 49,24-49,-24 0,0 25,0-1,0-49,0 50,0-25,25-1,-25 1,25 0,-25-25,0 25,0-25,0 49,0-49,0 25,0 25,0-50,0 25,0-25,0 24,0 1,0-25,0 25,0 0,0 0,0-25,0 24,0-24,0 25</inkml:trace>
  <inkml:trace contextRef="#ctx0" brushRef="#br0" timeOffset="1.26676E6">1786 9203,'0'24,"0"26,0 0,50-26,-50 51,25-26,-25-24,25 25,-25-50,0 49,24-24,-24 0,25 0,-25 24,0-49,0 50,0-50,0 25,25-25,-25 0,0 25,0-25,25 24,-25 1,0 0,0-25,0 25,0 0,25-25</inkml:trace>
  <inkml:trace contextRef="#ctx1" brushRef="#br0" timeOffset="1.14925E6">1819 9682 57,'0'0'27,"0"0"-4,0 0-4,0 0-6,0 0-2,0 0-3,0 0 0,0 0-1,0 0 1,0 0-1,-10-60 1,16 45-1,2 1 1,1-3-1,0 0 0,-1 2 1,4 1 1,-4-1 0,0 1-3,5 2-1,-3 0-2,2 0 0,3 2 1,1-2-1,3 2-1,0 1 0,1 1-1,2 1-1,1 2 1,0 0-1,-7 5 3,3-2-3,-8 2 1,2 0-1,-2 0 0,0 0 0,-2 2 1,-4-2 0,3 5 0,-5-2 0,1 4-1,0 2 2,-2 1-1,-1 5 0,-1-3 0,0 6-2,-3-1 0,-4 1 2,-3 6-1,-3 0 0,-2 1 0,-3-1-1,-3 0 1,-3-2-1,-4 1-1,-1-3 1,-1 4 0,-2-2-1,3-2-1,2-1-1,4-4 0,8-5-1,0-1 3,9-4-1,1-2-2,2 0 0,3-3-1,0 0 0,0 0 2,0 2-1,-1-2-1,1 1 3,-2-1-2,2 0-1,0 1-4,0-1-13,11 0-45</inkml:trace>
  <inkml:trace contextRef="#ctx1" brushRef="#br0" timeOffset="1.15013E6">2316 9706 61,'0'0'23,"0"0"-2,0 0-4,0 0-2,0 0-4,0 0-2,0 0-1,0 0-2,0 0 3,-23-37-2,23 37 0,0-1-3,0 0-1,0 1-2,0-2 0,0 2 2,0 0-1,0 7 2,4 9-2,-2 5 0,4 3 1,-2 3-2,-1-1 3,-2 3-3,2 2 2,-1 1 1,-1 2-2,0 2 2,1-1-3,-1 1-1,-1-1 0,0-3 0,0 0 0,-1 1 0,-2-5 2,0 0 1,0-6-1,0-5 0,2 0 1,-2-5-2,2-2 0,-1 2 1,2-7 1,0 2-1,0-7 0,0 0 2,0 0 1,0 1 1,0 0-2,0 2 1,0-3-2,0 2-3,0-2-1,0 0-3,0 0-7,3 0-9,6-6-21,1-7-43</inkml:trace>
  <inkml:trace contextRef="#ctx1" brushRef="#br0" timeOffset="1.15056E6">2297 9905 174,'0'0'21,"0"0"-2,0 0 1,0 0-2,0 0-1,0 0-5,-13-79-2,16 70-3,7-2-2,3 1 0,6 0-1,2 0-2,1 3 0,2 3-1,-1 1 2,0 1-3,-7 2 1,4 0-1,-3 0 0,-2 0 2,4 4-2,-8 1 0,-1 3 0,-3-1-1,1 5 2,-5-2 3,-3 2-3,0 8 4,-5-2-3,-5 7-1,-4-4 3,-1-4-3,-3 3 1,-1-6-1,0 1 0,0-2 0,2-1 2,-2-3-1,6-3-1,-1 0 3,5-3-2,-4 0-1,3 2 3,-1-4-4,0 2 0,7-3 0,-1 2 0,5-2 0,-1 0-3,1 0 0,0 0-2,0 0-2,3 0-11,14-8-36,11-3-87</inkml:trace>
  <inkml:trace contextRef="#ctx1" brushRef="#br0" timeOffset="1.15102E6">2748 9324 175,'0'0'13,"0"0"-2,0 0 1,0 0-2,0 0-3,0 0-2,0 0-4,0 0-2,0 0 0,-28-18 0,26 27-2,-1 9 3,2 9 0,1 5 0,0 4 3,0 7-2,3 3-2,0 3 1,-2 2 0,5-3 0,-2 1 0,5-3 0,-2 0 2,3-1-1,3-1 2,0 0-1,1-1-2,0-3-1,4-1 2,-2-1-1,1 0 1,0-3-1,-2-5 1,0-1 0,-2-7-1,0-2 3,-4-8-1,1 0 0,-5-7 2,-2-1 1,5 0-2,-4-3 1,2 2-2,-2-3-1,-4 0 0,4 0-1,2 0-1,2 0-2,6-8-5,-8 1-9,7-2-36,1-1-91</inkml:trace>
  <inkml:trace contextRef="#ctx1" brushRef="#br0" timeOffset="1.15167E6">3114 9485 173,'0'0'21,"0"0"-2,0 0-3,0 0-1,0 0-8,0 0-4,0 0-2,0 0-1,0 0 3,-2-8-2,12 21 0,4 9 1,-2 2 0,0 4 0,-3 3 0,-2 1-1,-1-2 1,-1 1 0,0-3 0,-2-1 1,-1-8-2,-2-9 1,1 2-1,0-7 3,-1-1-1,2 2 7,-2-6 4,0 0 3,0 0 1,0 0-2,1 0-5,-1 0-2,0-13 1,1-6-2,1-5-2,0 7 0,1 2-3,1 0 0,-1 4-3,5-5 0,0 6-1,1 2-1,5 2 2,2 3-1,3 3-1,4 2 1,2 7 0,-1 3 0,3 5 1,-1 0-1,2 0 1,-4 2 0,-2-1-2,0 1 2,-4-2-1,-1 0 1,-5-6 3,-3 1-5,-4-3 6,-4-4-4,1 5 0,-2 1 1,-6 3 1,-6 1-1,-5-2 2,-6-2-2,-1-4 0,-3 1 0,-2-4-1,2-1 1,1-1 1,0-2 2,9 0-2,-2 0 0,4-2 1,5-1-2,-5-2 0,5 0-1,6 1 1,-3 1-1,4-1 1,0 1-1,0 1-1,3 2 1,-2-3-2,2 3-2,0-1-2,0-3-4,5-3-9,8 0-31,9-3-70,3 3-91</inkml:trace>
  <inkml:trace contextRef="#ctx1" brushRef="#br0" timeOffset="1.15211E6">3617 9308 198,'0'0'16,"0"0"-6,0 0-2,0 0-2,0 0-3,0 0 0,0 0-3,0 0 0,0 0 0,0 0 0,-33 37 0,36 0 1,4 5-2,3 3 1,3 4 1,2 1-2,1 1 2,0-2 0,4-3-1,-3-3 2,1-1 1,-4-5-2,0-2 1,-2-1 1,-1-3-3,-2 1 2,-3-6-1,0-1-1,-3-9 1,-1 1 2,0-7 0,-2-5-1,1 0 1,-1 0-2,0 2-1,0-2 2,0 2 1,0-7-2,0 0 2,0 0 0,0 2-2,0-1 0,0 1 0,0-2 0,0 2-1,0 1-1,0-3 0,0 2-1,0 0-4,0 3-13,5-2-74</inkml:trace>
  <inkml:trace contextRef="#ctx1" brushRef="#br0" timeOffset="1.15394E6">3960 9844 75,'0'0'31,"0"0"-2,0 0-6,0 0-1,0 0-4,0 0-2,0 0 1,9-87 0,-3 68 1,2 0 0,-1 1-3,1 2-2,0-2-2,4 0-3,1 1-2,2 0 0,2 2-3,0 0 0,1 3-1,-1 0 0,-6 5 0,5 0-1,-7 7-2,4 0 1,1 0 0,1 0-3,-1 7 3,-2 3-1,-4 7 2,-2-8-1,-3 8 0,-3 2 0,0 2-1,0 4 1,-7 2 0,-3-3 1,0 0 0,-2 1 1,-4 0-2,2-1 1,-5 2 2,3 0-2,-3-1 3,1 1-2,0-1-2,1-4 1,2-1 0,1-2-1,5-4 0,2-2-1,1-4 1,2-5 1,3 2 1,1-5-2,0 0 1,-2 0-2,2 2 1,0 0 1,-1-1 2,1 1 2,0-2-1,0 0 2,1 0-3,12 0 1,3 0-2,5 0 0,3-2 0,-4-1-1,3 0 0,-1-1-2,1 2 1,-9-1 1,5 1-1,-3-1 0,-3 2 0,4-1 0,-5 1 1,-2-1-1,2 1 1,-2-1-1,0 1 0,-4 1-1,5-2 1,-5 2 0,0 0-1,0 0 2,-6 0-3,0 0-1,0 0 0,1 0-4,1 0-3,3 0-7,1 0-40,0 0-79</inkml:trace>
  <inkml:trace contextRef="#ctx1" brushRef="#br0" timeOffset="1.15441E6">4267 9340 192,'0'0'11,"0"0"1,0 0 0,0 0-1,0 0-4,0 0-3,0 0 0,0 0-2,0 0 1,0 0-1,60 16-2,-32 5 1,-2 4-1,0 4-1,-3 7 2,2 1 0,-2 3 1,-3 2 0,2 2-1,-2-2-1,-2 0 1,0-1 0,-2-2 1,-3 0 1,-2 3 0,-5-3-1,-3 3 0,-3-4-2,0 2 1,-7-2 1,-5 0-2,1-1 0,-4-5 1,1-3-1,-1-4 3,7-9 1,-3-2 1,6-5-1,-2-3 1,1 1-1,3-5 0,0 1-1,3-3 1,-2 0-2,2 0-1,-1 2 1,0-2-1,1 0-6,0 2-5,0-2-13,4-5-18,15-9-50</inkml:trace>
  <inkml:trace contextRef="#ctx1" brushRef="#br0" timeOffset="1.15469E6">4933 9826 260,'0'0'7,"0"0"3,0 0-1,0 0 0,0 0-1,0 0-4,0 0-2,0 0-2,0 0-1,87-27 1,-47 22 0,0 0-1,1 2 0,-5-2 0,-1 1-4,-6 1-2,1 1-9,-2 2-20,-10 0-62</inkml:trace>
  <inkml:trace contextRef="#ctx1" brushRef="#br0" timeOffset="1.15489E6">5002 10069 196,'0'0'19,"0"0"6,0 0 1,0 0-1,0 0-8,0 0-8,0 0-3,0 0-3,0 0-3,97-17 0,-68 14-3,-1-1-5,-1 2-15,-1-1-43,-1-2-124</inkml:trace>
  <inkml:trace contextRef="#ctx1" brushRef="#br0" timeOffset="1.15519E6">5616 9424 281,'0'0'13,"0"0"-7,0 0-5,0 0 0,0 0 0,0 0-1,0 0 2,0 0 0,0 0-1,21 80 0,-16-44-1,1 5 0,-3 0 1,-1-4-1,-2-2 0,0-5 2,-5-2-2,-1-4-2,-2-3 2,1 0 2,-2 2-5,1-2 0,3-5-10,-1-1-22,5-1-40,0-2-108</inkml:trace>
  <inkml:trace contextRef="#ctx1" brushRef="#br0" timeOffset="1.15535E6">5727 10159 130,'0'0'19,"0"0"-7,0 0-15,0 0-79</inkml:trace>
  <inkml:trace contextRef="#ctx1" brushRef="#br0" timeOffset="1.15648E6">5431 9657 31,'0'0'24,"0"0"0,0 0 0,0 0 1,5-76-3,-1 59 2,1 4-2,-1-1 2,1 6 1,0-6-3,-3 5-2,5 1-1,-1-2-5,-1 2-4,4-3-4,5 4-1,3 0-2,4-3 1,1 5-1,1 0-1,3 1 0,0 4-2,-1 0 0,1 0-3,-3 9 1,-6 1-2,-3 5 0,-3 3 0,-7 6 1,-4 4 1,-1 3 0,-12 5 1,-5-1 1,-5 2 0,-3-4 1,1 0-1,-2-6 3,2-5-2,4 0 2,2-4 0,5-4 2,3-4-2,4-2 1,2-5 0,-1 3-1,2-3 1,2 0-2,-1-1 0,3-2 0,-2 0 0,2 0 0,0 0 2,-1 0-3,1 3 2,-2-2-1,2 0 0,0 1-1,0 3 0,0 2 0,0-2-1,0 3-2,6-1-6,2-2-13,4 4-42,-1-4-143</inkml:trace>
  <inkml:trace contextRef="#ctx1" brushRef="#br0" timeOffset="1.15701E6">5785 10322 306,'0'0'15,"0"0"2,0 0 1,0 0-6,0 0-4,0 0-4,0 0-3,0 0-1,0 0 0,0 0-1,-9-40 1,9 40-1,0-1 1,0 1 1,0-1-1,0 1 1,0 0 1,0 0-1,0 0 3,1 0-2,-1 0 0,0 0 0,0 0-2,0 1 2,0 5-2,0-1 1,0 0-1,0-1 0,0-4-1,-1 0 1,1 0 0,-3 1 0,3-1 2,-7 2-2,1 1 2,2-1-2,-7 0 2,7 1 0,-7-1-1,2 1 0,4-1 1,2 1 1,3-3-3,-1 0 2,1 0-1,-1 2 1,-1-2 3,0 0-3,2 0 0,-2 0 2,2 0-3,-1 0 0,1 0 1,0 0 1,-2-2 0,2-6-1,-1 2 2,-2-3-2,1 5 2,1-1-2,-1 2 0,2 3 0,-1-2-6,1 2 3,0 0-2,0 0-4,0-2-8,13 2-66,12-7-141</inkml:trace>
  <inkml:trace contextRef="#ctx1" brushRef="#br0" timeOffset="1.17038E6">4817 10439 220,'0'0'-1,"0"0"-4,0 0-1,0 0 5,0 0 7,0 0 7,0 0 7,0 0-1,0 0 0,-108 41 0,76-21 4,-2 2 1,2 4-1,1 1-2,2 2-8,5 0-1,-1 3-6,1 0 1,6 1-1,2-2-2,2 4 1,5-5-3,3 0 0,3-3 2,3 0-2,0-4 3,3-1-4,5-2 2,3-3-2,2-3 0,4-2 0,1-2 1,2-3-1,1-4 2,2-1-1,-1-2 0,2 0 1,-5-5-1,-5-2 1,-4-3 0,-4 5 2,-3-7 2,-1-3 0,-2-2-3,-6-4 1,-6 3 0,-2 3 1,-4 5 0,-2 2-1,-3 4 0,1 2-2,-3 2 3,2 0-3,0 2-2,9 1 0,-2 1-2,3 2-4,4-1-3,-2-1-9,9-1-14,2-3-16,0 2-33,12-2-87</inkml:trace>
  <inkml:trace contextRef="#ctx1" brushRef="#br0" timeOffset="1.1707E6">5188 10419 447,'0'0'-9,"0"0"-2,0 0 3,0 0 5,0 0 7,0 0 5,0 0 0,0 0 2,0 0 6,-82 108-5,56-67 1,-4 5-2,3 2-3,-4 4-3,2 2-2,3 0 1,2 2-3,3-2 1,1-2-2,3-1 1,1 2 2,2-2-2,1 3 4,1-1-5,0-3 1,2 1-2,0-5-1,0-3 1,3-2-2,1-7 0,0-2-4,2-12-1,3-8-10,1-7-4,0-5-15,0 0-38,11-9-115</inkml:trace>
  <inkml:trace contextRef="#ctx1" brushRef="#br0" timeOffset="1.17117E6">5150 10912 396,'0'0'2,"0"0"2,0 0 1,0 0 0,0 0 0,0 0 1,0 0 0,0 0-4,0 0 0,0 0-1,26-47 1,-3 35-1,4 1 0,4 0 0,-1-1 2,2 3 0,-3 2 1,-2 2 0,-9 0 1,-5 5-1,-3-3 0,-5 3 1,2 0 1,-2 0-1,-1 0 3,1 0 0,-2 0 0,3 7 1,-3-2-1,-1 5-2,1 7 0,-3 3-2,0 7-1,0 2 1,0 2 0,0 5 2,0 5 0,-1 3 3,-3 4 5,-2 2-4,-2 4 3,-2-3-5,-1-1-3,0-3 1,-1-3-2,0-5 0,1-2-2,3-7 1,2-8 0,4-3-1,-1-7-2,0-7-2,3 1-2,0-2 1,0 3-1,0-3-1,0 5 1,3-4-3,4-2-11,12-1-22,0-2-59,10-11-161</inkml:trace>
  <inkml:trace contextRef="#ctx1" brushRef="#br0" timeOffset="1.17138E6">5977 11283 448,'0'0'-16,"0"0"5,0 0 4,0 0 0,0 0-8,0 0-37,0 0-156</inkml:trace>
  <inkml:trace contextRef="#ctx1" brushRef="#br0" timeOffset="1.17857E6">8767 13334 167,'0'0'-2,"0"0"0,0 0 6,0 0 3,0 0 2,0 0 3,0 0 1,0 0-1,0 0 2,0 0-1,-12-3 2,12 3 0,0 0-3,0 0 0,2 0 0,8 0-3,7 3 2,4 2 0,1-3 0,2 0-1,5-2 0,3 0-1,4 0 3,7 0-3,2-2 0,4 0 1,1 0-2,3-1 0,0 0-1,3 1-1,2 2-1,0 0 2,0 0-5,3 0 0,1 0 0,0 0-3,0 0 2,-1 0 1,1 0 0,-1 2 0,-3-1 0,4 1-2,-4-2 1,0 0 0,0 0 0,-2 0 1,0 0-2,-1 0 0,0-3 2,-3 1-2,-1-2 1,-1 3 1,-3-1-1,-3 1-1,-1-1 1,-4 0-1,-2 2 2,-5 0 2,1-1-1,-3 1 0,-1-2 0,2 0 0,-1 2 0,2-3 0,3 1-1,1-1 1,0-1 0,0 1-2,3-1 0,-1 1-1,1-2 1,-1 3 1,-1-1-2,-2-2 1,-2 1 0,-3 1-1,-2-2 1,-4-2 3,-3 2-1,-6 1 1,0-2-1,-1-1-1,-1 2 1,5-4-2,-5 0-1,2-2 0,0 0-4,4-2 2,1-1-1,0-1 1,2 1 1,0-1 0,-3-2 0,2 3 0,-2-3 1,-3 0 0,-2 2 1,-2-2 0,-6 5 0,-2-3 0,-3-3 0,-1-2-1,0-4 1,-2 0 0,-4-1 1,-3 3-2,2 0 1,-3 1-1,1 2 0,0-1 0,-1 1 1,2 2-2,2 4 1,0-3 0,-2 2-1,-2-2 0,0-3 1,-2 1-1,-1 0 1,-5-1-1,-1 2 1,-4 0 1,-4-2-1,-3 1 1,-4 1-2,-2-1 1,-2 1-2,-3 2 2,3 1-1,-1 2 0,0-3 1,1 3 0,4 2 0,0-2-1,2 2 1,-1 1 0,-2-1-1,-2 0 1,-1 0 0,-2-2 0,-2-2 0,-1 0 1,3 0 0,-3 2-1,1 1 1,-4-1-2,3 0 1,-3 3-1,1 1-1,-3-1 2,3 1 1,-3 1-1,1 2 0,-2 1 0,3 1-2,0-2 2,3 3 0,-3-3 1,5 0 0,0 1 0,0 1 0,2 0-1,1 1 1,1 1-1,1 1 1,-2 0-1,3 0 0,-1 0-1,-4 0-1,3 0 1,-2 0 0,-5 3 0,2 2-1,-7-1 1,0 4 0,-2-1 1,-1 3-1,-1-2 0,0 4 0,0 0 1,2-2 0,2 2 0,1-1 0,2 2 0,-1-3-2,3 0 2,-2-1-1,2 2 1,0-2 0,1 0 0,0 0 0,1 1 0,2 0 0,-1-1 0,4 1 0,0-3 0,3 2 0,-2-1 0,5-1-1,2 1 1,0-2 0,3 0 0,0 1 0,2 1 0,-1-1 2,3 3-3,-1-1 0,2-1 1,2 0-2,-3 2 2,1-1 2,-1 1-2,-1 1 0,-2-1-1,-2 2 2,-1-1-2,-1 2 2,0-1 0,1 0-1,-1 0 3,0 2-3,0 1 1,1 0 0,4 0-1,-2 2-1,3-2 2,1 1 0,4 3 0,1-1 0,4 0 1,2 1-2,3-6 1,5 2 0,2 3-1,1 2 2,0 3-1,6-3-1,0 0 0,2 1 0,-1-3 0,2 1 0,0 0 0,2 2-1,-1-1 1,0 1 0,1-3 0,-1 1 0,-1-2 0,4-2-1,-2 2 1,3-5 1,-1 2 0,3-1 2,-2 0-4,3-3 3,-1 3-3,1-4 1,2 0 1,2-1-1,0-3 0,1 2 0,1-2-1,1-2 1,1 4 0,1-2 0,4-3 1,-1 3 0,1-3 0,4 1-1,-1-1 1,2 1-1,4-3 1,2 2-1,-1 0 0,2-2 0,-3 1 2,3 1-2,-3 0 0,0-2 0,1 3 1,-2-3-2,-2 0 2,1 2-1,-3 0 0,-1 1 1,0-1-1,-1 1 1,-2-2-2,2 0 1,0 2 1,1-3-1,-1 2 0,-2-1 0,0 1-1,0 1 1,0-1 0,-2 0-1,-1 1 2,-1 1-1,1-3-1,-3 2 1,-1 0 0,-2-1 0,2-1 0,-4 0 2,3 1-2,-6 0 1,1-1 0,2-1-2,-1 2 2,2 0-1,-3-1 1,-5-1-1,0 0 0,3 2-1,-2-2 1,0 0 0,0 1 0,0-1 1,-7 0-1,4 1 0,-4-1 0,0 0 1,0 0-1,-6 0 2,0 0-2,0 0 2,2 0-2,0 0 0,-1 0 2,1 0-2,-1 0 0,0 0 0,0 0-1,1 0 1,0 2 0,-1-2-1,1 0 2,-1 0-2,-1 0 1,2 0-2,-2 0 0,0 0-2,7 1-10,-2 1-55,0-2-181</inkml:trace>
  <inkml:trace contextRef="#ctx1" brushRef="#br0" timeOffset="1.21582E6">3956 6296 3,'0'0'1,"0"0"4,0 0 6,0 0 6,0 0 1,0 0-3,79-30-4,-31 10-5,8-1 0,6-4 0,4 3-2,6-2-1,1 1-1,-2 2 0,1 0-1,-5 2-1,-3 2 1,-5 2 0,-8 3 2,-8 2 0,-5 3 2,-15 0-1,-3 4 0,-7 1-3,-7 1 3,0 1 2,-6 0 1,0-1 4,0 1-4,1 0-4,-1-2-3,0 2-4,0 0-2,-3-1-4,-11 1-2,-8 0-4,-8 0-3,-4 4-3,0 4 2,-6-3 3,-3 2 7,-2-2 6,-1 2 3,0-4 4,3 0 0,-1-1 3,2-2 3,6 0 3,1 0 1,12 0 3,3 0-1,6 0 0,8-2-4,0 2-3,6 0-7,-2-1-4,2 1 0,0 0 0,2-4 2,14 1 2,9-2 2,6 0-1,4-2 1,4 2-1,1 0-1,2-1 0,6 2 1,0-3-1,2 3-1,-1 1 0,-1 0 1,-3 0-1,-3 0 1,-4 1 0,-2 2 2,-5 0-1,-9 0 0,-3 0 0,-7 0 0,-7 0-2,1 0 1,-6 0 1,0 0 0,0 2 2,0 6 0,-10 3 1,-7 6-2,-5 0 0,-5 0-2,-5 2-1,0 3 1,-3 0-1,0 0 1,2 0 2,0-1-1,3-2 2,4-2-1,3-5 3,5-4-1,10-4 1,0 1 0,5-2-3,-1-3-1,1 4-3,3-4-3,-2 0-1,2 0-1,0 5 0,5 3-7,10-1-34</inkml:trace>
  <inkml:trace contextRef="#ctx1" brushRef="#br0" timeOffset="1.21844E6">16532 2095 45,'0'0'5,"0"0"4,0 0 4,0 0 7,0 0 2,0 0 3,0 0-1,0 0-3,0 0 3,-30-19 0,29 19-1,-1-2-1,1 1-8,-2-1-2,3 0-3,0 2-6,-2-1 2,2 1-2,0 0 1,5 0 0,15 0 2,10 0 0,12 0 1,6-3-4,4-2-1,4 1-1,4-3-2,5 4 2,0-1-1,4 3-1,-5-2-1,-4 1 0,-3 0-1,-8-1-2,-4 3 0,-9-2-2,-4 0-1,-12 1-1,-8 1-3,-7 0-4,-5 0-9,0-2-14,0 2-33</inkml:trace>
  <inkml:trace contextRef="#ctx1" brushRef="#br0" timeOffset="1.21877E6">16557 2353 306,'0'0'-1,"0"0"-3,0 0-3,0 0 1,0 0 4,0 0 4,0 0 8,0 0 4,0 0-3,75-17-1,-29 2 0,5-1-4,4-4 2,6 0-2,0 3-2,6 1 1,-3 2-4,-4 4 0,0 0 0,-6 3 0,-5 0-1,-7 2 3,-6 2-2,-13 1-1,-7 0 0,-6 1 1,-4 1 2,-1 0 7,1 0 1,-6 0-1,0 0-2,0 0-7,0 0-2,0 0-3,-1 0-7,-5 0-7,-4 1-21,1 4-32,3 2-49</inkml:trace>
  <inkml:trace contextRef="#ctx1" brushRef="#br0" timeOffset="1.21916E6">17936 1537 222,'0'0'4,"0"0"-3,0 0-1,0 0 1,0 0 2,0 0 5,0 0 4,-13 93 2,13-38 1,0 11 11,0 9 1,0 8-1,2 5-1,-2 6-13,1 1-6,-1 1-2,0-5 7,0-5-1,2-3 0,-1-9-2,0-8-6,1-3 0,-1-9 0,1-4 0,-1-7 2,1-5 1,-1-6-5,0-11 0,4-5-4,-4-6-4,-1-5-4,2 2-10,-2-7-5,3 0-16,-1 4-34,5-4-68</inkml:trace>
  <inkml:trace contextRef="#ctx1" brushRef="#br0" timeOffset="1.2195E6">17773 2174 239,'0'0'16,"-3"-79"0,6 43 1,6 1 2,3-1 0,4 4-4,4 1-1,4 2-12,1 3-3,2 4-2,5 2-4,0 3 11,5 7-4,-1 1 0,-1 9 1,1 0-1,-1 2-1,-3 10 1,2 5 8,-5 5-2,-3 2 0,-1 2-2,-5 4-11,-7 1-1,-7 1-1,-6 2 2,-4 3 0,-14 0 2,-7 2 2,-6-2-2,-7-1 3,-5-6 1,-2-6 1,-4-6 6,5-4 1,3-6 2,4-4 0,13-3-1,5-1-4,7 0-3,7 0-5,0 0-11,5 0-7,-1 0-8,1 0-1,0 0 2,6 7-8,8 1-16,6 4-26</inkml:trace>
  <inkml:trace contextRef="#ctx1" brushRef="#br0" timeOffset="1.22002E6">18549 2446 297,'0'0'-3,"0"0"11,-30 96 4,23-42 1,5 6 4,2 5-6,0 1-3,0-1-4,5-3-1,2-5-2,0-9 3,0-4 3,1-8 1,-2-4 2,0-6-3,-3-8 1,-1-8-1,-1-4 0,-1-6 1,0 0 0,0 0-1,0 1-1,1-1-2,-1 1-4,2-2 0,0-13-6,1-11 0,1-12-1,3-12 3,-1-9 3,0-6 2,4-6 2,3-3 1,-2 1 1,4 5-4,-4 6 2,1 8-1,-3 12-1,0 7 6,-4 15-4,-1 8-2,-3 6-3,-1 5-2,0-1 3,0 1-1,2 0 1,7 0 0,0 0-1,4 4 1,1 9-1,-5 3 0,-2 6 10,-4 3-9,-2 4 6,-1 3 0,-5 2-6,-9 1 5,-4-3-5,-4 1 1,-5-3-1,-1-4 2,-2-3-1,-3-3 1,5-7 1,2-3-2,7-3 0,2-7-3,8 0-7,5 0-13,-2-10-30,6-5-47,3-9-116</inkml:trace>
  <inkml:trace contextRef="#ctx1" brushRef="#br0" timeOffset="1.22033E6">19281 1379 167,'0'0'4,"0"0"-1,0 0 0,0 0 3,-90 32 4,68 3 6,1 13 3,2 14 0,0 12 1,3 10 4,5 4-2,2 6-2,4 5-7,4 0-8,1 0-1,0-5-1,7-6 7,2-10-3,4-6-1,-1-12 0,-1-7-9,4-9 1,-1-5 0,2-8-4,3-8-3,2-6-6,4-10-26,7-7-66,3-6-95</inkml:trace>
  <inkml:trace contextRef="#ctx1" brushRef="#br0" timeOffset="1.22077E6">19738 1985 286,'0'0'-2,"0"0"-1,0 0 2,0 0 5,-77-26 0,51 30 5,0 9 2,0 4 4,-5 7 3,2 5-1,1 6-2,0 7-2,4 4-3,4 5-7,5-1 2,3-3-2,7-1 1,3-7-1,2-4-1,2-8 5,8-5-8,-5-7 9,7-8-9,2-5-1,3-2 2,6 0-11,-2-12 8,0-5-6,2-2 4,-3-5 0,2-7 0,1-1 0,-2-9 2,1-1 2,-3-2 2,-2 1 1,-4 5 4,-1 11 2,-7 13 0,-2 7-2,-3 7-3,0-1-2,0 2 3,0 15 4,0 11 2,0 14 0,3 8-2,2 4-6,6 2 1,5-3 3,7-2-9,9-7 5,4-9-10,6-10-22,4-11-34,-2-13-130</inkml:trace>
  <inkml:trace contextRef="#ctx1" brushRef="#br0" timeOffset="1.22105E6">19957 1317 441,'0'0'-7,"0"0"-2,0 0 4,0 0 4,77 68-1,-34-19 2,1 14-3,2 13 1,-4 10-2,1 6 11,-7 9 1,-4 6-2,-6 7-1,-7 1-8,-5-1 4,-8-5-2,-6-7 1,-9-10-2,-14-8-8,-11-3 3,-12-7 1,-14-5 3,-11-4-1,-9-5-6,-11-4-19,-8-4-45,-2-6-144</inkml:trace>
  <inkml:trace contextRef="#ctx1" brushRef="#br0" timeOffset="1.22322E6">18555 3604 187,'0'0'2,"0"0"3,0 0 2,0 0 5,0 0 3,0 0 4,0 0 1,0 0 1,118-54-1,-55 43-4,15-1-4,14-1-6,15 1-3,7-2-3,8 3-1,2 1-1,-1 2-3,-2 3 2,-3 1-3,-10 3 0,-8 1-8,-9 0-10,-14 5-34,-14 3-71</inkml:trace>
  <inkml:trace contextRef="#ctx1" brushRef="#br0" timeOffset="1.2235E6">18490 3959 242,'0'0'2,"0"0"-5,0 0 2,0 0 1,0 0 4,111-33-1,-38 16 1,11-3-1,8 0 2,12 0-2,5 1 0,5 2-2,3 2 0,-2 2-2,-1 3 0,-2 2 1,-5 3-3,-6-1 1,-6 2-3,-5 2-3,-9 2-6,-8 0-10,-8 4-19,-9 1-42</inkml:trace>
  <inkml:trace contextRef="#ctx1" brushRef="#br0" timeOffset="1.22469E6">20563 1073 112,'0'0'6,"4"-104"1,-4 54 0,-10 5-2,-10 1 2,-9 4-2,-9 2 1,-10 3 0,-9 5-1,-9 3-1,-5 5 1,-8 0 0,-1 5 1,-1 2-4,-5 1-1,-3 4 2,-7 6-3,-6 4 2,-8 0-1,-7 7-1,-8 4-1,-8 7-3,-10 3 2,-10 4 0,-3 3-2,-6 7 2,3 3 1,1 3 1,8 3 3,7 4 1,11 3 2,9 10 0,12 6 3,13 6-2,11 5-3,13 1-4,8 5-4,6 2 1,4 6 0,1 9 2,2 6 10,1 9-1,4 12-1,0 4 0,8 3-11,5-2 9,7-3 0,10-7-1,8-2-1,10-9-7,4-9 1,16-10 0,9-8 3,10-8 1,12-9 1,8-4-2,12-8 0,10-4 1,7-7 0,10-3 0,8-4 0,7-7 2,7-3-3,3-6 1,2-4-1,4-3 2,1-1 1,2-4-1,0-2 0,5 1-1,2-5-1,2-4 0,4 0 2,6-4-1,6-10 0,3-8 0,5-6-1,3-7 1,-1-8 0,-3-6 2,-5-2 0,-9-2 2,-7-2-1,-13 1-1,-10-1-1,-11-1-2,-12 0 0,-9-5-1,-9-3 0,-8-5 0,-10-4 0,-3-6-2,-6 0 3,-9-9-7,-5-6 3,-9-10 0,-6-8-1,-12-9 10,-8-2-13,-3-3-2,-17 1 2,-12 3-1,-9 4 12,-15 4 1,-11 7 1,-12 6-9,-9 6 2,-9 8 2,-8 5-3,-4 10 9,-3 11-1,0 12 0,2 9-1,3 8 2,5 8 0,4 4-1,9 5-2,8 3-1,7 3-2,13 4-2,4 3-2,6 2-5,5 12-8,0 8-14,4 9-66</inkml:trace>
  <inkml:trace contextRef="#ctx1" brushRef="#br0" timeOffset="1.23233E6">3119 5268 81,'0'0'7,"0"0"-3,0 0 3,0 0-7,-99-22 5,70 22 2,0 0-4,-2 2 5,-1 4-4,-2 0 2,3 2-1,-3-1 0,1 4 0,3 3-3,-1-1 0,4 3 1,2 1-3,4 3 2,2-3-3,3 4 1,6 2 1,0 2-2,4 0 1,2 1 0,2 1-1,1 2 1,1-3 0,0 0 0,3-2 1,1 0 0,3-3-1,3 3 5,1-4 2,3 0 1,2 2 4,3-1-5,0 2 1,2 2-4,1 2-2,2 2 2,-5 0-2,1 3 3,-3 1-3,-2 3 1,-2 5 0,-3 3 0,-4 3 0,-3 3 0,-3-2-2,0-3 0,0-3 0,-3-8 3,-1-5-1,-2-5 1,-1-4 3,-2-5-1,-3 4 2,-4 1-2,-4-1 0,-3 2-2,-4 1 0,1-3-1,0-2 0,0 0 0,3-4 1,4-1-1,5-4 1,0-1-2,7-3 1,1-3 1,2 2 2,4-3 0,0 0-2,0 0 1,0 0-2,-1 0 0,-1 0-1,2 0 1,-1 0-3,1 0 2,6-3-1,6-4-2,5-1 3,-5 3-2,6 2 0,2 2 0,2 1-1,5 0 1,-3 4-1,3 4-1,-1 4 1,-2 2 0,1 2 0,-6 4 0,4 6 0,-5 3-1,-1 6 1,-2 4 1,-4 5 0,-3 2 0,-2 3 1,-5 2-1,-1-1 4,0 4-2,0 0 2,-7-2-3,0 5 0,-2-1 0,2 2-1,-3-1 1,0 4 2,1-1-1,-2 2 0,-1-2 2,0-1-1,1-3-1,-1 1 2,0-6-2,1-1-1,1-3 2,1-4-2,4-1 1,0-3-1,5 2 1,0-6 2,0 2-3,5-2 2,5-1 1,-2-1-1,4-3 1,2-1-2,0 0-2,1-3 3,0-1-2,-1-1 2,1-2-2,0-3 0,0-2 0,1-3 0,1-2 2,2-3-1,0-3 0,3-1 0,-1-4 2,2-1-2,-1 0 0,1 0 2,0-4-2,0-2 1,-2-2-1,3-1 1,-1 1-1,0-1-1,-2 2 0,2-1 0,-3 3-1,-5 0 2,-2 0-2,-4 3 0,-4-1 1,0 3-1,-5 0-1,3-4-1,2 3-2,-2-1-7,10-1-17,-1-1-56,5-1-143</inkml:trace>
  <inkml:trace contextRef="#ctx0" brushRef="#br0" timeOffset="2.06534E6">8682 15081,'0'0,"-50"0,1 0,-1 0,50 0,-49 0,24 0,0 0,0 0,0 0,1-25,-1 25,0 0,0 0,0 0,1-24,-51-1,25 25,1 0,24 0,-49 0,24 0,0 0,26 0,-26 0,-24 0,24 0,-49 0,49 0,1 0,-1 0,0 0,50 0,-49 0,-1 0,25 0,-49 0,-1 0,26 0,-26 0,51 0,-1 0,25 0,-25 0,25 0,-25 0,25 0,-25 0,1 25,-26-25,50 24,-25-24,25 0,-25 50,1-50,24 25,-50 0,50 24,-25-49,0 50,25-50,-24 49,-1-24,0 0,25 25,-50-25,50 24,-24-24,24 0,-25-25,25 25,-25 24,0-24,25 0,0 24,-25-49,1 50,24-50,0 25,0-25,-25 25,25-1,0-24,0 25,0-25,-25 50,25-25,0-1,0 1,0-25,0 25,0 0,0-25,0 25,25-25,24 24,-24 1,25-25,-25 25,-1-25,1 25,0-25,0 0,-25 25,49-25,-49 24,25-24,0 0,0 0,0 25,-1-25,26 25,-25-25,0 0,49 25,-49 0,0-1,24-24,-24 0,25 25,-50-25,49 0,-24 0,-25 0,50 0,-50 0,25 25,-1-25,1 0,25 0,-1 0,-24 0,0 0,25 0,-50 0,24 0,26 0,-25 0,0 0,24 0,-24 0,0 0,24 0,-24 0,0 0,0 0,0 0,-1 0,51 0,-50 0,24 0,-24 0,49 0,-49 0,25 0,0 0,-1 0,26 0,-26 0,-24 0,25 0,24 0,0 0,1 0,-1-25,-74 0,50 25,-25-24,49-1,-24 25,-26 0,1 0,0-25,0 25,24 0,-49 0,25-25,0 25,25 0,-26 0,1-25,-25 1,50 24,-50 0,25 0,0-25,24 0,-24 25,0-25,74-24,-49 49,-26-50,51 25,-50 0,49-24,-24-1,-26 25,1 1,-25-1,25 0,0 0,-25 0,0 1,25-26,-25 0,24 50,-24-49,0 24,0 25,0-50,0 50,25 0,-25-49,0 24,-25 0,1 25,24-25,-25 25,0-25,0 25,0-24,25 24,-49 0,49-25,-25 25,0-25,-24 25,24 0,25-25,-25 25,0 0,-24-25,24 25,0 0,25 0,-25 0,25-24,-25 24,1 0,24 0,-25 0,25 0,-50 0,25-25,1 25,-1 0,-25 0,25-25,-24 25,49 0,-50 0,50-25,-25 25,0 0,1 0,-1 0,25 0,-50-25,1 1,24 24,25 0,-25-25,25 25,-25 0,25 0,-25 0,1 0,24 0,-25-25,-50 25,75 0,-24 0,-1 0,0 0,-25 0,1 0,49 0,-25 0,25 0,-25 0,0 0</inkml:trace>
  <inkml:trace contextRef="#ctx0" brushRef="#br0" timeOffset="2.08042E6">9649 5755,'-24'0,"-1"0,0 0,0 24,25-24,-25 0,1 0,-1 0,25 0,-25 0,0 0,0 0,25 0,-49 0,49 0,-25 0,25 0,-25 0,0 0,25 0,-25 0,25 0,-49 0,49 0,-25 0,25 0,-25 0,0 0,1 0,24 0,-25 0,25 25,-25-25,0 0,25 0,-25 25,25-25,-24 0,24 25,-25-25,0 0,25 0,0 25,-25-25,25 25,0-25,0 0,0-25,0 25,0-25,0 25,0-25,0 0,0 25,0-25,0 25,0-24,0-1,0 25,0 0,0 25,0-25,0 24,-25-24,25 0,0 25,0 0,0-25,-24 25,24-25,0 25,0-25,-25 0,25 49,0-49,0 25,0-25,0 0,0 25,25-25,-1 0,-24 0,25 0,-25 25,0-25,25 0,0 0,-25 0,25 25,-1-1,1-24,-25 0,25 0,-25 0,25 25,0-25</inkml:trace>
  <inkml:trace contextRef="#ctx0" brushRef="#br0" timeOffset="2.08304E6">5085 17239,'0'25,"0"25,0-26,0 1,0 74,0-49,0-25,0 25,0-1,0 50,0-24,-24-1,-1 1,0-1,0 25,25-24,-25-51,25 1,0 0,0-25,0 0,0-50,0 50,0-24</inkml:trace>
  <inkml:trace contextRef="#ctx0" brushRef="#br0" timeOffset="2.08395E6">5011 17711,'25'0,"0"0,-1-50,1 25,25 0,-25 1,-1-1,26 0,-25 0,0 25,-1-25,1 0,-25 25,25 0,-25 0,25 0,-25 0,0 0,25 25,-25-25,24 25,-24 0,0-25,0 50,-24-1,24-24,-50 25,25-26,-24 1,49 0,-25 0,0-25,0 0,-24 0,49 25,-25-25,25 0,-50 0,75 0</inkml:trace>
  <inkml:trace contextRef="#ctx0" brushRef="#br0" timeOffset="2.08535E6">5532 18008,'0'0,"0"25,0 0,0 0,0-1,0 1,0 0,0-25,0 25,0 0,0-25,0 24,0-24,0 25,0-25,25 0,-25-25,49 1,1-26,-25 25,-1 25,-24-25,25 25,0-24,-25-1,0 25,0 0,25-25,-25 25,0 0,0-25,0 25,0 0,0 0,0 25,-25-25,0 0,0 0,25 25,-24-25,-1 25,25-25,0 0,0 0,25 24,-1-24,1 25,50 25,-26-25,1 24,49-24,-25 25,-49-1,0-49,-25 25,25-25,-25 0,0 25,0 0,-25-25,-25 0,26-25,24 0,-25 0</inkml:trace>
  <inkml:trace contextRef="#ctx0" brushRef="#br0" timeOffset="2.08644E6">6722 17289,'0'0,"0"0,-24 0,-51 0,26 25,-1 24,-49-24,49 25,25-50,-24 24,24 1,0 0,25 0,-25 25,25-50,-24 49,24-24,0 0,0 0,0-1,24 26,1 0,-25-26,75 26,-75 0,49-1,1 1,-1-50,-49 25,25-1,-25-24,50 25,-1 0,-24 0,50 24,49-24,-100 25,51-25,-50-25,-1 0,-24 0,0 24,0-24,0 0,-24 0,-1-24,25-1,-25-25,0 1,25 24</inkml:trace>
  <inkml:trace contextRef="#ctx0" brushRef="#br0" timeOffset="2.08805E6">6871 17587,'25'0,"-25"-25,0 50,-25-1,25 1,0 25,0-25,0-1,0 26,-25-25,25 0,0 24,0-24,0-25,0 50,0-50,0 0,0 0,25 0,-25-25,25 0,25-25,-26-24,51 24,-26 1,-24 24,25 0,-25-24,0 49,-25-25,24 25,1 0,-50 0,25 0,-49 0,49 0,-25 0,0 25,-25-1,1 1,-1 25,1-50,49 49,-25-49,25 0,0 25,0-25,0 0,25 25,-1-25,1 25,0 0,25 24,-1 1,1-25,49 24,-74 1,25-50,-1 25,-24-25,0 0,-25 0,25 0,-25 24,0-24,24 0,-24 0,0 0,-24-24,-1-1</inkml:trace>
  <inkml:trace contextRef="#ctx0" brushRef="#br0" timeOffset="2.0894E6">7392 17686,'0'0,"0"-25,25 25,0-25,-25 25,0-25,25 25,-1-24,1 24,0 0,-25-25,25 25,0 0,-25-25,24 25,-24 0,0 25,0-25,0 49,0 1,0-25,0 24,0-49,0 25,-24-25,-1 50,25-50,-25 49,-25-24,50 0,0-25,0 25,-24-25,24 25,0-25,0 0,0 0,0 0,0 24,0 1,0 0,24-25,1 0,-25 0,25 0,-25 0,50 0,-50 0,24 0,26 0,0 0,-26 0,1 0,0 0,0 0,-25 0,25 0,-25 0,24-25,-24 25,0 0,-24 0,24 0,-25 0,0 0,25-25</inkml:trace>
  <inkml:trace contextRef="#ctx0" brushRef="#br0" timeOffset="2.09055E6">7665 17388,'0'0,"0"0,25 0,-25 0,0 0,25 0,-1 0,-24 25,25-25,0 0,0 49,0-49,-1 25,-24 0,25-25,-25 25,25-25,0 0,-25 25,0 0,0 24,0-24,49 25,-49-1,25-49,-25 25,25-25,-25 25,0 0,0-1,0-24,0 50,0-25,0 0,0-25,0 24,-25-24,25 25,0 0,0-25,0 25,0-25,-25 25,25-1,0-24,-24 25,24-25,0 25,0-25,0 0,-50 0,25 0,0 0,-24 0,-1-50,25-24,1-75,24 0</inkml:trace>
  <inkml:trace contextRef="#ctx0" brushRef="#br0" timeOffset="2.09738E6">6202 18678,'24'0,"1"0,0 0,0 0,0 0,-25 0,49 0,-24 0,25 0,-26 0,26 25,24-25,1 0,-1 0,25 0,1 0,-51 25,-24-25,49 0,-49 0,0 0,0 24,-25-24,50 0,-26 0,26 0,24 0,1 0,-26 0,-24 0,-25 0,25 0,0 0,0 0,-25 0,49 0,26 0,-1 0,-49 0,49 0,-49 0,25 0,-50 0,24 0,-24 0,50 0,-25 0,0 0,-1 0,-24 0,25 0,0 0,-25 0,25 0,0-24,0-1,24-25,-24 1,25-26,-26 25,1-24,0 24,0-24,0 24,-25-24,0 0,0 49,0-25,0 25,-25-24,25 24,0 0,-25-24,25 49,-25-50,25 0,0 26,-25-26,1 50,24-25,-25 25,25-25,-25 1,25 24,0-25,-25 0,25 0,0-25,-25 50,1-49,24 24,0 25,0-25,-25 25,50 25,-50-50,0 0,0 25,25 0,-25-24,-24 24,-1 0,50-25,-25 25,-24-25,-1 0,25 0,-24 25,-26-24,26-1,-26 25,50-25,-49 0,24 0,-24 1,24-26,-24 50,24-25,-24 0,-1 1,26 24,-26 0,26-25,-26 25,-24 0,50 0,-75 0,-25 0,50 0,24 0,1 0,24-25,0 25,-24 0,0 0,-1 0,1 0,-1 0,1 0,-25 0,0 25,-25 0,49-25,1 0,-1 24,-24-24,-25 25,50 0,-26-25,-24 25,50 0,-50-1,0-24,0 25,74 0,-24-25,49 0,0 0,0 25,1-25,24 25,0-25,-25 0,25 24,0 1,0 0,0 49,0-49,0 50,0-1,0-49,25 99,-25-74,49-1,-49 1,0-1,25-24,0 25,0-1,-25-24,0 25,25-1,-1-24,-24 25,25-25,-25-1,25 51,0-50,-25-1,0 26,0-25,0 0,25-1,-25-24,0 25,0-25,24 0,1 0,0 0,0 0,0 0,-25 0,49 0,1 50,-1-50,26 0,-26 0,75 0,0 0,-74 0,24 25,-24-25,0 25,-50-25,49 0,1 24,-25-24,0 0,24 25,-24-25,0 0,24 0,-49 0,25 0,25 0,-50 0,25 0,-25 0,24 0,1 0,0 0,0 0,24 0,1 0,-50 0,25 0,24 0,-24 0,0 0,0 0,0 0,24 0,-24 0,-25 25,50-25,-26 0,1 0,0 0,-25 0,25 0,0 0,24 0,-24 0,-25 0,50 0,-25 25,-1-25,-24 0,50 0,-25 0,-25 0,49 0,-49 0,25 0,0 0,0 0,-25 0,0 0,25 0,-1 0,1 0,0 0,-25 0,50 0,-50 0,24 0,-24 0,25 0,0 0,49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25T03:59:53.82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86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25T04:04:23.731"/>
    </inkml:context>
  </inkml:definitions>
  <inkml:trace contextRef="#ctx0" brushRef="#br0">6703 11079 41,'0'0'9,"0"0"-3,0 0-2,0 0-2,0 0-1,0 0 0,0 0 1,0 0-2,0 0 1,27-12-1,-27 12 0,5-2 0,1 2-1,0-1 3,4-1 0,-4 2 2,7-2 1,-3 0-2,2 1 0,-1-3-1,1 3 0,4-1 0,-3-2 0,6 2-2,-3 1-1,2 1 0,7 0-1,-3 0 2,0 0 0,1 1-1,-2 5 1,1-6 0,1 3-2,2-1 3,-3-2-1,-5 2 1,3-2 2,-1 0-3,-5 0 0,7 0 0,0 0 0,-2 0 1,8 0-1,-4 0 1,-1 0 0,1 0 2,0 0-1,2 0-1,-3 0 2,2 0-1,-1 0 0,2-2 2,-1-1-1,0-2 2,0 1 0,4 1 0,-1-2-2,5 0 1,3 0-2,0-2-1,3 3 1,2 1-2,-2 0 1,2 0-1,0-1 0,-1 4 0,-1 0 0,2 0 0,-4 0-1,2 0 1,-2 0 0,0 0 0,2-2 0,1 2 1,0 0 0,3-2 0,1-1 2,3 1-2,-2-4 0,1 2 1,1-1-2,-2 0 1,2 1-1,0 0 2,-1 0-2,-2-1 1,0 3-1,-4-1 0,-2 1 0,-1 1 1,1 1 0,-3-1 0,0 1 2,-3-2-2,-8 2-1,-3 0 1,0-1 1,-7 1 0,0 0 0,-7 0 3,-2-3 1,1 3 2,0-2 2,0 2-1,-5 0-1,0-2-1,0 2-1,1-1 0,-1-1-2,0 1-2,2-1 0,-2 0-2,0 2 2,1-2-1,-1 1 0,0-1 0,0-3 1,-3 1 1,-4-4-1,0 2 1,-2 2-1,2-1 0,-4 0-2,0 2 1,0 0-1,-10 2 0,0 0 0,-7 1-2,0 0 1,-4 0 0,-3 0-2,-6 0 3,-3 0 0,-4 0 0,-3 0 2,-1 1-2,0-1 1,0 0 0,0 1 0,3 1 0,0 1-1,0 0 0,1 0 0,-1 0 0,7 2 1,3-3 3,0 3-2,9-3-1,-1 1 2,5-2-2,1 1-1,2-1 1,5-1-1,0 2-1,-1-1 2,3 2-1,-2-1-1,0 1 1,2 1-1,-1 1 1,1 0 0,-1-1 0,1-1 0,-3 0 0,-4 0-1,7-1 3,-3 0-2,-2-2 1,2 0-1,-6 3 0,-1-3 0,2 0 0,-4 0 1,2 0-2,-3 4 1,-1-1-1,-5-1 1,2 4 1,-3-2-1,1 1 0,0 0 0,1-1 0,2-1 0,0 0 0,4-1 1,1 0 1,8-2-1,0 2 0,1-2-1,-2 0 0,-6 0-1,4 1 1,-2 1 0,-1 0 0,-1 1 1,-4-1-1,0 1 0,-1 1 0,-4-1 0,0 0 0,0-1 1,1 3-1,0-3 1,2 3-1,4-3 0,2 1 1,7 0-2,1-1 2,6-1-1,0 1 2,-1-2-1,6 0 0,2 2 0,5-2 1,-1 0 0,1 0-1,-2 0-1,0 0 0,1 0 0,0 0 0,0 0-3,-1 0 2,1 0 0,-2 0 0,2 0 0,-1 0 0,2 0 1,0 0 0,0 0 0,0 0 1,14 1-1,6-1 1,8 0-1,4 0 0,4-1 1,2-3-1,1 1 0,0-1 0,3 0 1,-3 0-1,0 3 0,1-1 1,-2 2-1,0 0 0,-1-3-1,1 1 0,-2 2 1,1-4 0,1 3 1,4-3-1,1 1 0,3-4-1,-1 1 1,4 0 0,-2-1 1,2 0 0,0 1-1,-3-1 2,2 3-4,-6 0 2,-4 0 0,-2 4 0,-6-3 2,-1 1-4,-3 2 2,-2 0-1,1 0 1,0 0-1,1-2 0,0 1 1,4-3 0,6 0-1,2 0 2,2-1-1,5 0 0,2 1 1,2-1-1,-1 2 0,-1 0 0,-3 2-2,-4-1 1,-3 1-1,-5 1 1,-4-1 0,-2-1 0,-3 0-1,-3-1 2,1 0 0,3-1 0,-2 1 1,7-2-1,3-1-1,1 2 1,10-3-2,1 1 1,2 0 1,0 2-3,-1 0-1,-5 2-1,-3 1 0,-6 1 1,-9 0 2,-3 0-1,-8 0 2,-6 0-1,2 0 1,-7 0-1,0 0 2,0 0 2,1 0-1,0 0 0,1 0-1,-1 0 0,-1 0 1,2 0-2,-2 0-1,0 0-8,0 0-12,7 0-71</inkml:trace>
  <inkml:trace contextRef="#ctx0" brushRef="#br0" timeOffset="14883.8513">16771 11993 87,'0'0'19,"0"0"-2,0 0-2,0 0-2,0 0-3,0 0-4,0 0-3,0 0 0,0 0-1,0-28-1,0 27 3,0-1-2,0 1 0,0 0 2,0 1 0,0-2 0,0 2 5,0-2-3,0 2 2,0-1-3,0 1-1,0 0 0,-2 0-2,-3 0-1,-5 1 2,-4 8-1,-3 5-1,0 0 2,3 1-2,-2 2 1,1 2 0,0 3 2,0 5 1,-1 5-1,-4 4 1,2 4-1,-4 6-1,-1 0-2,0 2 2,-3 3-1,-2 0 0,0-1 1,-4 2 1,-3-1 0,2-2 0,0 3 0,0-3 1,1 4 1,0-4-1,0 1 2,0-2-1,2-3 1,0-3-1,0 0 2,3-4 0,1-4 0,2-1 3,3-2-3,1-3 2,5-6-3,1-3 0,5-7-3,2 0 2,2-4-3,0-1 1,1 0-2,2-4-2,0 2 0,2-5-2,-1 0 0,1 0 2,0 2-2,-1-1-4,1 1-1,0 0-7,0-2-8,0 0-14,2-4-22,8-8-49</inkml:trace>
  <inkml:trace contextRef="#ctx0" brushRef="#br0" timeOffset="16071.9192">16689 12015 5,'0'0'20,"0"0"5,0 0-1,0 0-4,0 0-4,0 0-4,0 0-4,0 0 0,0 0 2,0-12 2,-2 11 1,2-1-3,-2 0 0,1 1-4,0 1-2,-7-1 0,-4 1 1,-6 0-2,-4 7 1,1 4-3,0 2-1,1 1 1,-1 1 0,0 2 1,0 0-1,-1 0 0,1 1-1,1-2 1,-1 3 1,2-2 3,0 2 0,-1-1 1,0 1 0,1-1-3,0-3 2,3-2-2,5-1 2,2-4-1,3-3 0,3-2-1,0 0-1,3-3 0,-1 0 2,1 0 1,0 1 1,-2-1-1,2 0 1,0 2 0,0-2-1,0 0 0,0 1 1,0-1-2,0 0 2,0 0-2,0 0 1,0 0-1,0-3 1,3-3-3,3-1 1,0-5-1,-2 2-2,4-2 0,0-1 0,1 0 0,4-3 0,-3 2 0,5 0-1,-4 5 1,-2 1-1,-2 3 2,-4 2 0,3-2 0,-2 2-1,-1 0 1,-1 0 0,2 0 2,-1 0 0,0 0-2,-1 0 0,1-1-1,0 0-1,6-2 1,-3 0 1,-4 3-1,6-2-1,-4 2 1,6-1-2,-3-1 2,2 2 0,1 0 0,-6 2 1,5-1-1,-3 1-1,0 0 0,5-1 0,-5 2 1,-2-2 0,7 1 0,-3 1 0,-2 0 0,6-2 1,-5 2 0,-2 0-2,1 0 2,-6 0-1,0 0 1,0 0 0,2 0 0,-1 0-1,1 0 2,-1 0-2,0 0 0,1 0 0,4-2 0,1 2-2,-3-3 1,7 3 1,-7-2-1,0 0 1,8 1 0,-8-1 0,0 1 0,1 1 0,-5 0 0,0-1 1,0 1-1,1 0 1,1 0 2,-1 0-1,1-3 0,-1 3-1,2 0 2,-2 0-3,1 0 0,-1 0-1,1 0-2,-1 0 1,0 0 1,4 0 1,-2 0 0,3 7 0,3 3 0,-4-2 0,1 6 1,-1 2 0,0 1 0,-1 5 4,0-5-5,-1 0 1,-1-2-1,-1-3-1,1 7 1,1-2 1,-2-5 1,1 6 1,-2 0-1,1-6-4,1 6 2,-2-7 2,1 1-2,0-1 0,1 1 0,-1 0-4,1-7 3,1 5 1,-3-4-1,5 4 2,-2-2-2,-1-3 0,2 2-2,-1-2-2,0-2-6,4 4-24,0-3-172</inkml:trace>
  <inkml:trace contextRef="#ctx0" brushRef="#br0" timeOffset="40151.2965">4889 14733 148,'0'0'13,"0"0"0,0 0 0,0 0-4,0 0-5,0 0-2,0 0-1,0 0 1,0 0 0,0 0 0,-27 18 2,24 0 1,1 8-2,0 3 3,1 5 0,1 5-2,0 5 0,-2 3 0,1 5-1,-1-1 1,2 2-2,0 0 1,0 0-3,0-3 0,5-1 1,0-3 1,-1-3 2,1-2 0,-1-1 2,1-7 0,-3-1 2,2-3 3,-2-4-1,-2-6 3,0-2 0,0-5-5,0 0-1,0-1-4,0-4 1,-1 2-2,0-5 2,-1 1-4,0-1 0,2-4-5,-1 0-5,1 0-18,0-11-45,6-11-113</inkml:trace>
  <inkml:trace contextRef="#ctx0" brushRef="#br0" timeOffset="41092.3503">4916 14988 273,'0'0'16,"0"0"2,0 0-1,-3-80 4,3 59 0,1 6-1,2 1-3,4-3-6,-1 5-1,3-1-3,0 1-1,2 3-3,1 0 2,0 0-3,2 3-1,-4 3-1,3 3 0,4 0-1,2 0 0,2 7 1,-3 4 1,-1 3-1,-2 1-1,-2-1 0,-3 3-1,-4-5 2,-2 5 2,-1-2 0,-3 3-2,0 4 2,-9 1-2,-1 0 1,-4-1 0,-2 0 0,-1-2 3,-3-1-3,0-2 1,2-2-1,5-6 1,-4 0 2,8-5-1,4-2 3,-4 3-2,5-2 1,-1-1 0,2 0 1,3-2-1,-2 0 0,2 0 2,-1 0-1,-1 0 1,1 0 0,-1 0 3,1 0-1,-1 2-1,1-2 0,-1 0-2,1 1 0,-1-1 0,1 0 0,0 0 1,-1 0-3,1 0 2,-1 0-2,0 0-2,0 0 1,1 0-2,-1 0 1,1 0-1,-2 0 0,3 0-2,-2 0 1,1 0 0,-1 0 0,1 0 3,-2 0-2,3 0-2,-1 0 1,-1 0-2,1 0 1,-1 0 1,1 0-1,-2 0 0,3 0 1,-3 0-2,2 2 1,-1-2 0,2 0 0,-1 0 0,1 0 0,-2 0-2,2 0 2,-2 1 0,2-1-2,0 0 6,0 2-4,0-2-2,0 2 2,0-2 1,0 3 0,5-2 2,1 1 0,3-1-2,-4-1 1,7 0-2,-1 0 2,1 0 0,-1 0-1,-1-1 1,0-1-1,-5 1 0,2 1 0,-7 0 0,5-2 0,-2 1 1,3-1 0,-2 0-1,-1-1 1,1 2 0,0-1-1,1 1 1,-2-2-2,-2 2 1,3-3-1,1 3-2,-5 1-2,0-2-5,0 2-10,1 0-18,-1 0-23,0 0-26,2 0-52,-2 0-85</inkml:trace>
  <inkml:trace contextRef="#ctx0" brushRef="#br0" timeOffset="41712.3858">5507 15297 264,'0'0'4,"0"0"8,0 0 5,0 0 6,0 0-1,0 0 0,0 0-6,0 0-4,0 0 0,69-77 0,-66 73 4,2 4 4,-1-3 3,0 2-1,-4 1-3,0-1-5,0 1-5,0-4-3,-4-4-3,-5 0-5,-2-1 6,-5 2-9,6 4 6,-7 1 0,0 2-1,0 2 5,-5 6-5,2 7 3,0 6-4,-1 0 1,1 4 0,-1 1 0,2 2 0,-1 0-2,3-1 1,5 0-2,1-3 3,3-2 0,4-5 0,1 0 0,3 0 2,0 1-4,1 2 4,7-1-1,1-4 0,3 1 1,4-4-1,0-2 1,4 0-1,0-5 0,1 0 1,-5-2 1,2-1 0,3-2 0,-3 0-1,0-3 1,-1-1 0,-9 1 1,-3 1 1,1 0-2,-6 2 1,0-1-2,0 1 1,2 0-1,0-2-1,-1 2 1,1-1-2,-1 1-2,0-1 0,1 1-1,0 0 0,-1 0-2,4 0-3,2 0-2,-4 0-9,5 0-31,-6 0-50,1 2-151</inkml:trace>
  <inkml:trace contextRef="#ctx0" brushRef="#br0" timeOffset="42199.4136">5907 14739 209,'0'0'16,"0"0"3,0 0-1,0 0 8,0 0-1,0 0-4,0 0-4,0 0-5,0 0-4,0 0-4,-24-36 0,20 36-1,-7 5 1,-4 7 1,0 8 1,0 6-1,5 6-1,2 3 0,-1 4-2,5 2 1,-1 0 1,4-2-2,1 0 2,0-2 0,3-4-3,4-2 5,2-2-3,-1-4 3,2 0-2,2-4-2,-4 0 0,0-8 2,-1 2-3,0-3 1,-2-4 1,2 4 1,-4-4-1,-2-5 2,1 1-2,1-1-1,-2 2 1,1-2 1,2 1-3,-4-4 2,3 3-2,0 1 0,3 3 1,4 4-4,-2-5 1,4 2-2,1-1-5,3-2-7,4 2-20,-5-2-53,2 0-139</inkml:trace>
  <inkml:trace contextRef="#ctx0" brushRef="#br0" timeOffset="42843.4505">6059 15008 257,'0'0'27,"0"0"-1,0 0 2,0 0-2,0 0-7,0 0-8,0 0-8,0 0-2,0 0 0,0 0 2,5-31-1,7 42 0,2 6-1,0 3 2,1-4-3,1 0 1,1-2-1,1-2 1,-1 0 0,1-4 1,-6-2 0,-2-3 0,0-2 0,-4-1 0,4 0 0,1 0 3,-2 0-2,-1-2 1,-2-6-1,2-2 0,-2 0 0,-3-4-1,-3-5-2,0 1 1,0-1 1,0 1-1,-2 6 2,-1 2-1,2-2 0,-2 7 1,3 0 0,0 5-1,0-1-2,0 1-5,0 0 2,-2 0 0,-2 6 0,-3 8 5,0 7-2,1 1 1,1 5-2,3-1 2,-1 1 0,3 3 2,0 2 3,0 3-3,1 1 3,4 0-3,2 4-1,-1-1 2,-2 3 0,3 0 0,-3 1-1,-2-1 0,1-2 1,-3 1-1,0-5-1,0-3 1,-8-4-1,-1-6 0,0-2-1,1-9 1,-3-3 0,5-5 3,-4-1-1,-6-3 0,2 0 3,-5-10-4,3-5 2,0-6 1,3-5 0,2-5 0,2 0 0,2-5-2,4 2 0,0 0-2,3 2 0,0 2-2,4 5 0,6-2-3,5 4-1,2 0-2,5 0-3,2 2-2,5-1-8,3 1-14,0 2-27,1-1-55,-1-1-121</inkml:trace>
  <inkml:trace contextRef="#ctx0" brushRef="#br0" timeOffset="43299.4765">6324 14695 398,'0'0'22,"0"0"-4,0 0-5,0 0 4,0 0-3,0 0-3,0 0-1,0 0-8,0 0-3,0 0 1,60-58-2,-23 71 1,-1 8 3,-1 3-3,2 6 2,-4 2-1,-1 6 0,-3 3 1,-2 2 0,-6 2-1,-2 2 0,-6 0 1,-5-2 2,-5 3 2,-3-2-2,-3-2 2,-8 2-2,-2 0-3,1-2 1,-1 2 1,1 0-2,1-3 0,1-2 0,1 1-2,1-3 2,2-5-1,1-5 0,2-8 2,1-2 0,1-9 1,1-5-1,0 2 1,0-7-1,-1 0 4,0 3-1,-1 2 0,1-1 2,1 1-4,0-5-4,-3 0-7,3 0-18,0 0-92,0 0-136</inkml:trace>
  <inkml:trace contextRef="#ctx0" brushRef="#br0" timeOffset="63540.6343">11500 14142 150,'0'0'25,"0"0"0,0 0 0,0 0-2,0 0-2,0 0-6,0 0-4,0 0-4,0 0-2,0 0 0,-8-25-2,7 23-1,-1 2 1,1-1 0,0 1 1,-1-2 0,1 2 1,-1 0 0,1 0-1,-2 0 2,-3 0-1,2 10-1,0-3 0,1 3-1,0 7 1,0-7-2,3 11 0,0-4 1,0-4-1,0 5-1,0-1 1,0-7 1,6 7-3,-3-7 2,1-2-2,0 2 2,3-3-1,-1 0 0,0 0 3,1-2-4,-4-3 3,7 1-2,-4-1 1,4-2 0,3 0-1,-3 0 0,0 0 1,0 0 0,1-2-1,-4-3 2,0 2-1,0-2 2,0-2 0,-2-2 1,2-4-1,0-4 0,0-5 0,1 0 0,-1-1-2,0 3 2,2-2 0,-3 6-1,0-1 1,-4 9-1,0-3 0,1 2 0,-2 5-1,2-1 2,-3 5-1,0 0-2,0-2 1,0 2 3,1-1-3,-1 0 1,0-1-1,2 1 0,-2-1-1,0 1-1,0 1 0,1-2-3,-1 2 3,0 0 0,0 0 2,0 2 1,0 13-2,0 7 1,0 9-1,0 3 1,0 1-1,0 2 1,0 3-2,3-2 1,-1-1-1,1 2 1,-2 0 4,-1-1-3,1 0 5,-1-1-4,0-2-1,0-1 1,0-2-1,-2 0-1,-1-2 0,-3-1 1,-1-4 0,0 2 2,-2-4-3,1-2 0,-1 1-1,0-3 0,0-2-1,0-6 3,2 1-2,1-6 0,-2 0 0,-1-1-1,5-3 2,-6 1 1,5-2 0,-6-1 1,1 0 0,-1 0 0,-4-3-1,3-5 2,-4-4-2,6-1 1,1-2-2,3-5 1,1-3-1,3-2-2,2 0 2,0-2-1,7 0-1,4-4 1,2 2 0,4-3-3,1 2 4,2 0-2,4 1 2,-1 1-2,-2 5-4,-1-1 2,-2 6-3,-4 6 6,0 2 0,-5 5 0,-5 2-1,0 1-2,-4 2 1,0 0 0,0-1-1,0 1 0,2 0-1,-1 0-3,1 0-2,-1 0-5,1 0-13,3 0-20,-2 0-39,4 6-99</inkml:trace>
  <inkml:trace contextRef="#ctx0" brushRef="#br0" timeOffset="64704.7009">12215 14273 18,'0'0'25,"0"0"5,0 0 2,0 0-1,0 0-4,0 0 0,0 0 1,0 0 0,0 0 1,-1-30-2,1 28-5,0 1-1,0 0-6,0-1-3,0 0-4,0 1-5,0-1 0,0 1-5,0-1-3,0 0-3,0 1-4,0 0-1,0-1 0,0 2-3,0 0-8,0 0-17,0 2-35,3 7-32</inkml:trace>
  <inkml:trace contextRef="#ctx0" brushRef="#br0" timeOffset="65067.7216">12223 14500 64,'0'0'22,"0"0"-3,0 0-7,0 0-5,0 0 1,0 0 2,0 0 4,0 0 3,0 0 4,0 0 4,-5 9 1,4-6 2,1-3 0,0 0-1,-2 0 0,2 0-6,0 0-7,0 0-1,-1 0-5,1 0-4,0 2 3,-2-2-5,2 2 3,0-2-2,-1 1-1,1 1 1,-3 0-1,3-1 0,0 1 3,0-1-1,0 0 2,-2 2 0,2-3 1,0 0 1,-1 0-1,1 0 0,0 3-1,-3-3-5,3 0 1,-1 0-2,0 0-2,-1 0-1,1 0-4,-1 0-5,2 0-11,-1 0-9,1 0-32,0 1-118</inkml:trace>
  <inkml:trace contextRef="#ctx0" brushRef="#br0" timeOffset="108349.1972">13671 14168 5,'0'0'19,"0"0"-1,0 0 2,0 0-2,0 0 1,0 0 0,0 0-1,0 0 3,13-2 2,-11 2-3,-2 0-2,1 0-4,-1 0-1,0 0-4,2 0-1,-2 0 1,0 0-3,0 0 2,0 0 0,0 0 1,0 0 1,0-3-2,-5-6-1,-5-3-4,-4-5 0,1 2-1,-2 1-2,-1 0 1,-2 0-1,-1 4 0,-3 0 0,-3 5 1,0 2-1,0 3 1,-4 0 1,3 3-1,-2 4-1,1 5 0,1 2 1,0 3-1,0 0 0,3 5 0,0 2 1,1 0-1,3 4 0,0-1-2,5 0 1,4 0 1,2-2-3,4-2 4,4-1 1,0 1-2,3-3 2,4 1-1,2-1 0,1-2 0,1-1-2,0 0 6,2-4-6,-3 1 5,-4-4-3,7-3-1,-6-1 4,3-5-2,9 3 2,1-4 0,7-4-1,0-4 0,0-8-1,3-2-4,-1-3 4,2-1-3,-4 0 6,-1-1 0,-3-2 1,-4 3 0,-3-4 0,0 1-1,-5 0 1,-2-2-3,-1 0 1,-2 0-2,0-2-2,-3-3 1,-1 3-1,2 3 0,-2-3 0,-1 0 1,0-1-1,0 1 1,1-2-1,1 3 4,-1 1-3,0 7-2,0 1 4,-2 6-1,0 6 5,0-7 1,0 7 0,0 2-2,0-7 2,0 7-3,0 2-1,0-2 0,0 5 0,0-2-3,0 2 0,0 0-1,0-2-2,0 2 3,-2 0-1,0 2 1,0 13 1,1 9 3,-1 6-2,2 0 0,0 2-1,0 2-2,3-1 2,1-1 0,1 2 1,-1-3-1,-1 2 1,0 0 0,-2 1 1,1-1-3,-1-1 2,1-1-3,-2-2 1,1-4-1,1-1 1,1-2-1,-2-5 0,3-2 0,1 0 0,-3-6 0,3 4 0,-1-5 1,2-2-1,1 2 1,-1-3-1,1 0 0,1-2 1,1 1-1,0-4 0,1 3-1,3-3-2,5 0-6,-3-3-6,6-5-18,1 2-31,-2-3-60,-3 1-117</inkml:trace>
  <inkml:trace contextRef="#ctx0" brushRef="#br0" timeOffset="109167.244">13927 14384 254,'0'0'12,"0"0"6,0 0 5,0 0 1,0 0-5,0 0-6,0 0-6,0 0-2,0 0 0,0 0 1,13-46 2,-8 58 0,3 5 0,-3 5-2,-4 0-1,0 4-2,1 1 4,0 4-4,3-2 4,-2 1-3,0 0-2,1-1 1,1-3-3,-4-1 1,3 0 0,-1-2 3,1-6-2,-2-2 2,-2-5-1,0-5-1,1 1 2,-1-6 2,0 0-3,0 0 1,0 1 1,0 1 1,0-1 1,0 1 1,0-1-3,0-1-2,5 0-1,2-8-2,2-12 0,6-6 2,0-5 0,4-1-2,2-1 1,0 0-3,2-1-4,-2 5 5,-2 3-3,0 2 4,-2 5 2,-4 2-1,-2 6-1,-1 2 1,-5 3-1,-2 3 0,5-3 3,-4 3-3,-2 0 0,4 2-1,-6 1-2,0-2 2,0 2 1,2 0-1,-1 0 1,0 0-2,1 0 0,0 0 0,-2 0 1,0 12 0,-6 3 1,-7 5 1,-4-2-3,-4 1 3,1-4 5,1 2-7,-1-3 8,4-1-6,5-4-1,-1-2 4,6-1-4,1-4 2,2 1-1,0 1-1,0-2 0,0 1 0,2 2-1,1-1 1,0 7-1,1 2 1,5 6 0,4-3 1,0 0-2,2-1 2,0 0-2,0 1 1,2-1 0,0 2 0,-1 0-1,1-2 1,-2-1 0,-2-3 1,-2-3-2,-2-1 1,0-1 1,3 0-1,-7-3 1,1-1 0,-3-2-2,0 0 2,0 0 0,1 3 1,-1-3-2,2 0-3,-2 0-12,2 0-29,-1 0-49,2-10-97</inkml:trace>
  <inkml:trace contextRef="#ctx0" brushRef="#br0" timeOffset="109524.2644">14712 13771 300,'0'0'13,"0"0"0,0 0-1,0 0 0,0 0-5,0 0-4,0 0 0,0 0-2,0 0 0,0 0 0,-56 49 3,49-22-1,1 6 3,0 3-3,3 3 1,-1 5 0,1 0 0,0 1-1,-1 4 0,1-1 2,-3 1 0,0-2-1,-2-5-3,3-1 3,-1-4-2,2-5-1,2-4 6,2-2-7,0-6 3,0-5-5,9-4-3,3-3-6,4-8-17,10 0-37,-1 0-112</inkml:trace>
  <inkml:trace contextRef="#ctx0" brushRef="#br0" timeOffset="110087.2966">14952 14064 346,'0'0'-3,"0"0"2,0 0 3,0 0 0,0 0-2,0 0 3,0 0-2,13 92 0,-4-65 0,-1-1-1,3 0 0,2-3 0,-2-4 0,1-2 0,-4-7 1,3-1 1,-4-6-1,6-3-1,3 0 0,1-7 1,5-6 0,-6-6-1,4-3 2,-6-4 1,1-1-3,-5-4 2,-3 1 0,0 1 2,-2 10 3,-4-3 2,1 10 1,-2 6 1,0-6 0,0 7-5,0 2 0,0-2-3,0 5-1,-3 0-1,-2 10 0,-2 10 2,1 9 1,5 6-1,1 4-2,1 5-1,5 0-1,4 3 2,-3 0-2,1-1 2,-4-2 2,-2-2-2,-2 0 1,-2-1-1,-7-2-2,-2-4 1,-7-5 3,2-1-2,-4-7 2,2-2 1,-1-6 1,4-4 3,-1-8 2,-1-2-1,-2 0-1,-3-8 0,2-6-4,2-1 2,3-4-2,3-2-2,5-2 0,4-3-3,3-2 1,6 0-3,7-1-5,5-2 1,3 1-5,1 1 0,4 2-9,-1 3-31,-2 0-86,0 0-103</inkml:trace>
  <inkml:trace contextRef="#ctx0" brushRef="#br0" timeOffset="110491.3197">15204 13793 414,'0'0'-1,"0"0"1,0 0 1,0 0 1,0 0 1,0 0-1,0 0 2,0 0 0,82 69-3,-54-33 0,0 5-2,1 2 1,3 4 0,0 1-1,0 0 1,-2 5 0,-2-4-4,-4 3 2,-5-3 0,-6 2 0,-4-5 5,-9 2-3,0-2 5,-14-2-2,-4-3 0,-7-3 1,-2-4 1,-3-2 0,-2-3-1,1-1 3,1-6-2,4-2 1,4-3 1,5-5-2,5-3-3,4-3-1,5-4-3,0 0-1,3-2-4,-2 0-5,2 0-21,12-5-80,5-13-122</inkml:trace>
  <inkml:trace contextRef="#ctx0" brushRef="#br0" timeOffset="120367.8846">13723 15155 136,'0'0'21,"0"0"3,0 0 1,0 0-4,0 0-3,0 0-4,0 0 1,0 0-4,0 0-2,-23-6-1,23 4-3,-1 2 0,1 0-2,-2 0-1,2 0-2,-1 0 0,1 0 0,0 0 2,0 0 0,0 0 7,0 0-2,14 0 1,8 0 2,8-2-9,2 0 3,7-3 0,3-1-3,1 1 0,3 0 0,2-2-1,0 1-2,-3 2 1,2 1 0,-3-1-3,2 1 1,1 3-1,2 0 2,4-2 0,1 0-2,2 1 1,2-3-2,0-2-1,-1 2 2,-3-1 0,-5 3 1,-4-1-1,-6 3 1,-6 0 0,-2 0 2,-7 0 1,-2 3-1,-8 1 1,-5-1-1,0 0 1,-6 1 0,-1-1 0,3-1 1,-5-2 0,0 0-1,0 0 1,1 2-2,1-1 1,-1 1 2,1 0-2,4 0 0,-2-1 0,1 3-1,0-3 1,-5-1-2,0 0-5,4 2-12,2-2-27,-2 1-64</inkml:trace>
  <inkml:trace contextRef="#ctx0" brushRef="#br0" timeOffset="120902.9152">13541 15513 100,'0'0'6,"0"0"7,0 0 4,0 0-3,0 0-1,0 0-5,100-32-4,-74 26 2,1 0-1,2 1 2,1 2-2,4 0 0,2 2 3,5-2-1,8-2 1,5 2-2,10-2 0,3-3-4,5 0-1,4-2-1,0 0 0,2 0 0,-4 2-1,-2 0 1,-4 2-1,-6 2 0,-4 1-2,-5 0 1,-5 3 0,-2 0-2,-4 0 3,-1-2 1,3 2 3,1-2 2,4 0-1,5-1 2,2-2-2,1-1 1,8 1 0,-3-1 1,-1 0-1,-6 0 1,-3 2 1,-5-3 0,-7 2 1,-3 0 1,-7 2-1,-9 0 0,-11 1 0,-4 2-1,-6 0 0,0-1 0,0 1-1,2 0-4,-2 0-1,0 0-6,0 0-5,-15 1-9,-7 8-29,-5 0-74</inkml:trace>
  <inkml:trace contextRef="#ctx0" brushRef="#br0" timeOffset="121447.9464">13410 15957 289,'0'0'3,"0"0"3,0 0 1,-45 88 2,36-51 3,5 7-1,4 5 1,0 3 2,3 4-2,7 2 3,1 0-2,5-2-3,-1 0-3,3-6-5,-2-1 0,3-3-1,-4-5 1,-1-2-2,-4-1 0,-2-1-2,-3-3 0,-4 0-1,-1-4-1,0-3 0,0-5-2,-5-5-2,0-2-8,3-8-16,-1-2-21,1-1-44,2-4-67</inkml:trace>
  <inkml:trace contextRef="#ctx0" brushRef="#br0" timeOffset="121763.9645">13328 16370 221,'0'0'23,"0"0"5,0 0 1,14-77 0,-4 62-6,4-1-5,1 1-3,3 3-4,4 0-3,0 1-2,4 2-3,0 5 0,1 2 1,-1 2-4,2 3-1,-2 8-2,-3 3-2,-1 3 1,-5 5 1,-7 0-2,-4 0 2,-6-1 0,-2-1 0,-9-2 2,-8-1 3,-4-2 2,0-3 0,-3 0 4,0-2-2,-1-2 2,2-4-1,0 0 0,8-4-2,-1 0-4,8 0 2,-1-1-3,1-2-2,5 1-4,2 0-10,3-3-18,0-5-34,12-3-55</inkml:trace>
  <inkml:trace contextRef="#ctx0" brushRef="#br0" timeOffset="122046.9806">13794 15799 419,'0'0'0,"0"0"1,0 0 2,0 0 3,0 0 1,0 0-3,0 0 1,-36 104-3,33-66 1,3 4 0,0 5 2,0 1 0,3 2-1,1-2 1,1-2-1,0-6 0,1-2-1,3-6-4,-2-2 2,0-5-2,-1-3 0,1-7-2,-3 1-3,1-7-7,1-1-7,3 0-14,3-6-29,4 0-34,5-4-92</inkml:trace>
  <inkml:trace contextRef="#ctx0" brushRef="#br0" timeOffset="122671.0163">14245 16116 246,'0'0'18,"0"0"5,0 0 4,-89 0-1,65 8-1,1 6-2,3 1-4,1 5-3,2 0-3,5 1-8,5 2 1,3 1-1,2 1-4,2-3 4,0 1-5,6-3-1,1-4 0,-1-4-2,2-1 2,-2-4-2,2 0 2,-2-2-2,2 0 4,2-3-1,-1-2 0,4 0-1,1-2-3,2-8 2,-1-6 1,-2 0 0,0-4-2,-1-1 3,0 0 4,-1-3-1,-3 4 3,-2 4 2,0 1-1,-3 6-1,-2 5 1,0-1-1,-1 5-3,0-2 0,0 2-2,0 0-1,0 0-1,0 0 2,0 5 0,0 7-1,0 8 1,2-1-2,2 8-1,4-5 1,2-2-1,1-2 1,2-4 0,3-2-1,2-2-1,-5-3 1,1-4-1,-3-1-2,1-2 4,7 0-3,-3-2 1,6-6 2,-4-4-1,-4-2-1,1-2 3,-3-3-1,-2 1 2,-4 4 3,-1-1-2,-3 5 2,1 3 0,-2 2-3,-1 0 2,0-2 2,0 2-2,0-2 2,0 7-1,0-1-1,0 1-2,0-1-1,0 1-1,0-3 1,0 3 1,0 0 0,5 0 1,0 8 3,4 6-4,3 5 1,-4-2-1,1 3-2,1-4 0,-3 2-1,-1-6 0,-1 0-1,1-3-4,-1 0-9,-1 1-33,-1-7-80,-1 2-110</inkml:trace>
  <inkml:trace contextRef="#ctx0" brushRef="#br0" timeOffset="122853.0267">14501 15983 334,'0'0'-14,"0"0"4,0 0-1,0 0-24,0 0-82</inkml:trace>
  <inkml:trace contextRef="#ctx0" brushRef="#br0" timeOffset="124132.0999">14698 16200 314,'0'0'2,"0"0"3,0 0 2,0 0-2,0 0-3,0 0-1,0 0 0,0 0 0,0 0 4,0 0-2,27 81 2,-27-81 1,0 0 0,0 0 2,1 2 3,1-2 1,-2 0 1,7 0-1,1 0-4,2-9-3,4-3 1,-4-1-3,3-1 3,-1-3-3,0 1-2,0-1-1,0 0 1,1 1-1,0 0 3,1 1-3,-5 5 1,-2 3-2,1 3-2,-3 4 1,4 0-1,3 0 2,-3 12 2,2 5-1,-2 4 1,-2 5 0,1 3-2,-1-2 1,2-2-1,-1 1 0,-1-9-2,-2-2 1,0-6 1,-2-6 0,0 1 0,1-4 0,7 0 0,3-4-2,4-7 2,-3-5 0,-1-6 1,-2-2 0,1-4 1,-5-3-3,1 1 1,-3-4 1,1-2-4,-4-1 3,0 2 0,-3-5 1,0 1 4,0-1-2,0 2-2,-6 3 3,-1 6 2,3 10 3,1 6 2,-2 5-2,2 4-2,0 2-2,-2 2-1,1 2 0,-3 13 7,0 9 1,4 8 2,2 5-3,1 5-3,0 4-2,4 0-3,3 1 0,4-3-2,3-2 0,0-5-2,1-4 0,0-6-3,1-3 4,-3-7-2,2-2 2,-4-6 0,0-2-3,-2-2 2,0-2 1,-2 2 2,0-4-1,2-1 5,-4 0-3,7 0-1,0 0 1,-4-4-2,7-5 1,-8 4 2,2-7 0,-5 5 0,-2-6-1,-1-6-1,-1-1 1,0-4-1,-1 3-1,-2 6 2,0-2-1,0 8 2,1 4-1,2 0 0,0 5 0,0-2 1,0 2-3,0-1 0,0 1 0,-1 0-1,-2 0 1,-3 12 3,-2 4-5,0 7 1,1 0 1,4-7-5,0 3 5,3-2-2,0-1-1,1 4 3,7-3-2,-2-7 0,4 0 0,1-2 0,3 0 0,1-2 0,0-1-3,4-5-2,-2 0-3,0 0-7,0 0-4,-2-5-3,-1-3-1,-1 2 2,-2-4 3,-2-3 4,-4 4 5,0-6 4,0-2 3,-3 5 4,-1-7 2,-1-3 3,0 9 2,0-9 5,0 9 5,0 3 4,0-2 2,-1 7 0,1 0-4,0 5-4,0-2-4,0 2-1,0 0-6,0 0-3,-2 0 0,2 0 0,0 0 3,2 7-1,8 6 0,3 3-3,2-3 0,0-3 0,4 1 1,-2-2-1,2 1 1,1-3-2,-7-2 0,1 2 1,0-2-3,-4-2 0,0 1 0,-6-3 0,-4-1 1,0 0 2,0 0-1,1 0 1,1 2 0,0-2-1,-1 0-2,1 2-1,1-2 0,1 0 1,1-11 0,1-2-1,-4-6-1,-1-4-3,-1 3 1,0-2 1,-1 2 1,-5 3 5,2 5 0,1 2 2,-1 6 2,4-1-2,0 5 0,-2-2 3,2 2-3,-1 0 0,-4 0 1,-1 4 2,-1 13 0,0 3 0,1 4-1,3 4-5,0-1 1,0 2-7,0-4 1,1-4-5,2-1-15,-1-2-34,-1-7-68,-2 6-103</inkml:trace>
  <inkml:trace contextRef="#ctx0" brushRef="#br0" timeOffset="124373.1137">15896 15865 348,'0'0'8,"0"0"6,0 0 6,0 0 2,0 0-5,0 0-7,0 0-4,-1 94-4,2-62-1,7 1 0,3-1-1,1-1-1,2 2 0,-2-5 0,5 0-4,-4-5-3,-1-4-6,-4-5-8,-2-6-18,0-4-37,-3-1-128</inkml:trace>
  <inkml:trace contextRef="#ctx0" brushRef="#br0" timeOffset="124531.1227">15916 16113 344,'0'0'-1,"0"0"3,0 0-3,0 0-7,86-51-12,-47 37-15,6-1-15,4 0-30,3 0-32</inkml:trace>
  <inkml:trace contextRef="#ctx0" brushRef="#br0" timeOffset="124836.1402">15069 15802 316,'0'0'24,"0"0"4,0 0 6,0 0-5,106-40-9,-61 34-9,9 1-5,9-1-6,6-1-1,4 3-6,-1 1-8,-2 1-17,-4 2-33,-11 0-74</inkml:trace>
  <inkml:trace contextRef="#ctx0" brushRef="#br0" timeOffset="128359.3417">17265 13655 330,'0'0'23,"0"0"8,0 0 5,0 0-1,0 0-6,0 0-4,0 0-9,0 0-5,-5-80-5,5 74-1,0 2-1,0-1-2,0 0 0,0 1-1,1-1-1,-1 5 2,3 0-1,0 12 1,5 12 0,-2 8 2,-3 9-3,-1 4 3,-2 5 0,0 5-1,0 2 3,0 2-5,0 2 0,0-2 3,2 0-3,3-1 1,1-4-2,2-7 0,1-2 0,0-4 0,1-3-3,-2-2 2,0-3 2,-4 0-2,-2-2 5,-2-2-6,0-4-1,0-6-4,0-3-5,-2-5-10,1-5-23,1 0-26,0-6-52,0 0-119</inkml:trace>
  <inkml:trace contextRef="#ctx0" brushRef="#br0" timeOffset="128759.3646">17258 13779 389,'0'0'17,"0"0"1,0 0 1,0 0-2,28-81-4,-11 65-4,8 1-3,4-1-2,4 3-1,4-1-3,1 4-2,1 3 0,-3 4-2,-1 3-2,-1 3 0,-7 9-6,-1 3 1,-6 6-2,-6 1-2,-2 3 1,-6 2 2,-5-4 4,-1 1 5,-6 0 4,-7-3-1,-3 0 3,-5 1 0,-1-4 1,-4 0 2,-6-3 2,-1 0 0,-2-2 1,-2-1-1,0-2 2,1 0-1,3-1 0,5-1-2,10-3-2,7-2-2,7-2-1,4-1-4,-1 0-5,1 0 2,0 0-3,1 0 1,14-2-3,11-5-9,4-3-27,2 3-46,-2-3-135</inkml:trace>
  <inkml:trace contextRef="#ctx0" brushRef="#br0" timeOffset="129069.3823">17928 13918 457,'0'0'2,"0"0"1,0 0 3,0 0 2,0 0-1,0 0 0,-48 79-2,42-40-5,2 7 2,1 4-4,1 3 4,1-1-1,1 0 2,0-3-3,0-1 1,0-6 3,0-4-4,3-2 5,0-4-3,0-5-3,0-1 1,-2-9-1,2-1-4,-3-6-1,4-1-5,-3 2-8,1-7-17,-1 1-27,-1-5-42,0 0-119</inkml:trace>
  <inkml:trace contextRef="#ctx0" brushRef="#br0" timeOffset="129375.3998">17902 14059 381,'0'0'11,"0"0"5,0 0 3,0 0 0,0 0-6,77-82-3,-48 73-6,3 1-2,1 6-5,2 2 1,-3 0-1,-3 14-2,-3 3 1,-6 7 1,-5 3-2,-5 1 1,-3 4 3,-7 0-2,0-1 2,-11-2 1,-4-2 1,-5-5 2,-3-1 2,-4-2 0,-3-4 2,0-3 0,-1-4 1,4-1 1,-1-2 0,8-3-1,3-2-1,5 0-3,7 0-3,0 0-3,5 0-6,-1 0-10,1 0-7,0 0-22,0 0-32,1-7-78</inkml:trace>
  <inkml:trace contextRef="#ctx0" brushRef="#br0" timeOffset="129907.4302">18729 13251 232,'0'0'3,"0"0"9,0 0 9,-77 15 8,52-1 2,1 10 4,-1 4-8,3 11 2,2 8-6,4 11-3,2 6-3,5 5-4,3 5 0,5-1-3,1-2-7,1-2 1,8-7-3,3 1-1,3-5 0,0-3-3,4-2 1,-2-3-1,3-5 2,0-1-1,2-6 1,-1-3 0,1-3 0,3-3 5,0-2-4,-2-5 4,2-2-4,-2-1 0,-3-6-1,-1-2-1,-5-3-2,-2-4-5,-5 1-4,-4-4-9,2 1-15,-5-2-29,0 0-68,2-2-94</inkml:trace>
  <inkml:trace contextRef="#ctx0" brushRef="#br0" timeOffset="130648.4726">19340 14004 183,'0'0'13,"0"0"9,0 0 4,0 0 1,0 0-4,16-83-3,-23 60 0,-2 5-3,-2 2 3,0 1-1,2 3-3,0 2 0,-3 3-6,5 0 0,-9 2-3,0 5 0,-4 0-1,-8 9-2,-1 4 0,-3 7-3,-3 3 3,-1 1-1,-2 2 0,0 1 2,3-2-2,3 1 0,7-1-2,4-3 1,10-6-4,3 0 0,5 1 0,3-2-1,2 5 0,5-2 2,5-2-1,2 1 1,-1-5-1,3 0 1,0-2 0,1-4 1,3-3 0,1-3 1,2 0 0,2-4 1,2-6 1,2-5 3,1-2-1,2-4 3,3-1-2,0-5 0,-2-1-1,3-2 0,-4-1 0,-3-3-5,-3-2 2,-3-1-2,-8-3-5,-1-2 3,-5-1-6,-7-1 3,-2 0 1,0 1 2,-7 4 2,-5 3 0,0 4 1,-3 6 1,1 5 4,-1 6-1,4 5 3,-1 5-3,3 2 0,-2 3-1,-6 0 1,2 12 1,-4 8 0,2 5-1,2 7 1,0 3-2,6 3-1,1 1-1,3 1 0,3 0 0,2-1 2,2 2-6,8-4 5,2 3-4,3-3-2,0-3 3,5 0-1,-2-2-1,2-3 1,1-2-2,-2-2-2,3-2-3,-4-3-7,0-2-13,-4-6-29,0 0-32,-3-7-77</inkml:trace>
  <inkml:trace contextRef="#ctx0" brushRef="#br0" timeOffset="131183.5032">19661 13982 387,'0'0'4,"0"0"8,0 0 2,0 0 2,0 0-2,-39 101-5,34-66-3,0 3-2,-1 1-2,2 0-1,1-1-1,-2-3 0,1-4 2,0-3 0,1-8 1,-1-5 1,1-5-1,1-5 2,2-1-1,0-4-1,-1 0 4,1 0 1,0 2-2,0-2 1,0 1-4,0-1-1,6-12-1,8-6-1,5-11-1,1-2 2,3-6-1,3-1 1,0 0 0,0 1 0,-2 3 3,0 3 1,-2 4 0,-5 6 4,-4 7-1,-1 3 2,-6 4-4,-4 4 0,3 1-3,-5 2-3,0-3 0,0 3-1,2 0 0,-2 0-2,0 0 3,0 0-1,0 8 2,-8 6-1,-2 2 0,-2 1 3,-2-2-3,1-1 1,1-3 0,2-2 0,4-4 1,-1 2-1,-2-2-1,4 2 0,0 1 2,1 1-2,1 8 0,3 3 2,0 3-1,3 3 0,6-3-1,5 2-1,0-1 0,5 0 0,0-2 0,1-3-3,0-4-1,-2-2-7,-5-3-7,-6-6-23,0 1-34,-2-2-74,0 0-103</inkml:trace>
  <inkml:trace contextRef="#ctx0" brushRef="#br0" timeOffset="131507.5218">20190 13237 297,'0'0'5,"0"0"2,0 0 6,0 0 1,0 0 1,0 0 0,-94 109 0,77-64 0,1 9-3,6 2 3,2 5 0,4-1 0,2 5 0,2-5-1,0 1-1,2-3-3,2-6-3,2-2-2,0-2 0,0-6-2,-1-3-2,1-4 1,-3-3-5,2-3 2,-4-10 0,2-2-2,0-6 1,1-2-3,6 3-4,-2-6-5,6-1-23,6-5-35,3-5-91</inkml:trace>
  <inkml:trace contextRef="#ctx0" brushRef="#br0" timeOffset="131967.5481">20360 13668 375,'0'0'3,"0"0"6,0 0 2,0 0 5,0 0 0,0 0 0,-43 91-2,45-66-3,5 8 1,3-4-6,4-4 0,1 0-1,2-6-3,2-3 1,0-1-2,1-8 2,-5-2-1,2-5-1,-1 0 0,3-5-2,2-7 0,-3-3-1,-3-5 0,-1-3 2,-1-4-2,-3-4 2,-1-1-2,0 3 2,-4 1 1,1 8 2,-3 10 2,-2 5 2,-1 5 2,0-1-5,0 1 0,0 0-2,0 0 1,-4 9 2,-5 11 2,-2 10-2,2 7 0,2 4-5,4 2 2,1 0-3,2-1 0,0-1 0,3-2 0,-1-5-1,2-3-2,-3 0 3,-1-6 0,-1-3 0,-6-2 2,-8-3-1,-2-2 0,-3-3 1,-3-2 1,0-2 0,5-3 1,2-4-1,6-1 0,1 0-3,-1-1-9,9-7-24,-1-7-55,5-6-94,10-10-65</inkml:trace>
  <inkml:trace contextRef="#ctx0" brushRef="#br0" timeOffset="132307.5675">20683 13341 403,'0'0'4,"0"0"6,0 0 6,0 0 2,0 0 0,82 69-3,-56-32-2,2 5-5,-2 9-1,-3 6-4,-3 4 0,-6 0-1,-4 3-2,-3-1 4,-7-3-5,0-3 1,-4-2 2,-4-5-3,0-1 2,-1-5-1,-4-3 3,0-3-2,-4-2 3,-1-3 0,-4 0 0,-2-4-1,-3-4 0,1-1-3,1-1 1,-1-5 4,4-1-4,6-5 1,6-5-5,7-4-5,3-3-9,-1 0-27,1 0-44,6-10-100</inkml:trace>
  <inkml:trace contextRef="#ctx0" brushRef="#br0" timeOffset="132675.5886">21032 13243 375,'0'0'7,"0"0"7,0 0 2,0 0 1,0 0 3,89 33-4,-60-5 1,0 7-2,0 7-2,1 7-4,-2 12 0,-2 3-1,-4 7-4,-4 1 3,0 2 0,-7-2-3,-2-1 0,-5-4-4,0-3 1,-4-3 1,0-5 0,-4-5 0,-6-4-2,0-4 1,-4-5-1,-2-5 1,0-3-1,-3-1 0,-3-2 3,-2 0-3,2-3 2,-1 0-4,1-5-2,4-2-3,6-6-3,2-1-13,4-3-28,2-5-46,2 3-157</inkml:trace>
  <inkml:trace contextRef="#ctx0" brushRef="#br0" timeOffset="140532.0379">18201 15337 242,'0'0'35,"0"0"0,0 0-3,0 0-1,0 0-8,0 0-7,0 0-6,0 0-5,0 0-5,0 0 0,-20-21 1,20 21 3,0 6 2,11 8 0,2 4-1,4 6 0,-1 0-1,5 3-1,-1 1 1,0 1-2,3-2-1,2 0 0,-2-1-2,-1-1 2,-2-1-2,1-2 1,-3-4 0,-6-5-1,-1-1 0,-4-6-2,-4-3 1,0 1 1,-3-4-1,0 0 1,0 0-1,3 2 0,-2 0-5,1-2-7,-2 0-16,0 0-30,3 0-25,-3-10-33</inkml:trace>
  <inkml:trace contextRef="#ctx0" brushRef="#br0" timeOffset="140832.0551">18455 15319 154,'0'0'14,"0"0"1,0 0-2,0 0-2,0 0 0,0 0-2,-85 32 2,63-7 2,1 4 2,-1 3 0,3 3 1,-1 1-3,4 1 0,-1-3-1,3 2-2,0-6-2,4-1-1,1-5-1,-1-3-1,5-6-2,0-1 2,2-6-3,2-3-2,-1-1 0,2-4-2,-1 0 2,1 0-5,0 1-3,-2 1-3,2 0-4,0-2-8,0 0-17,8-2-28,6-8-56</inkml:trace>
  <inkml:trace contextRef="#ctx0" brushRef="#br0" timeOffset="141197.076">18878 15241 309,'0'0'5,"0"0"1,0 0 4,0 0 1,0 0-1,0 0 2,0 0-3,-50 82 0,46-46-2,1 5 1,3 0 0,0 5 1,0-3-2,0 2-2,3-2 0,3-4-2,-2-1 1,2-2-1,-2-2 4,1 0-4,-1-2 3,-3 0-4,-1-1-1,0-2 2,0-2-2,0-3 3,-1-7-3,-3-7-1,2 1-2,2-5-2,-1-1-3,1 1-2,0-6-5,-2 0-4,2 0-13,0 0-16,0 0-29,0 0-39</inkml:trace>
  <inkml:trace contextRef="#ctx0" brushRef="#br0" timeOffset="141523.0946">18782 15441 211,'0'0'36,"0"0"-3,0 0-1,14-87-8,-8 70-2,1-1-4,2 1-3,4 2-3,0 2-2,4-2-3,2 6-2,2-3-3,2 7 0,3 0-2,1 3 0,1 2 0,2 3-4,-4 9 1,0 4-2,-6 3 1,-4 4-1,-4 1 0,-7 4 0,-5-1 3,0-1-3,-8-1 4,-9 0-1,-6-3 3,-6-2 1,-5-3 3,-1-2-1,1-2 4,-2-2 3,5-4 2,2-1 2,8-4-2,9 0-2,-1-1-4,7-1-3,1 0-3,0 0-7,5 0-3,-1 0-2,1 0-7,0 0-8,14 0-39,8 0-126</inkml:trace>
  <inkml:trace contextRef="#ctx0" brushRef="#br0" timeOffset="142327.1406">19311 15670 245,'0'0'42,"0"0"1,0 0-6,0 0-4,0 0-4,0 0-10,0 0-4,0 0-5,0 0-2,0 0-5,-14-32 0,12 31-3,2 1-1,0-1-1,-1 1 2,1 0 0,0 0 2,-2 0 0,2 0 0,0 0 3,-1 0 1,1 0-2,0 0 3,-2 0-2,2 0-2,0 0 1,0 0-2,-1 0 0,1 0-2,0 0 1,0 0-2,0 0 1,0 0 0,0 0 0,0 0 0,0 0-2,0 0 4,0 0-2,0 0 0,0 0 2,-2 0 0,2 0 1,0 0 0,0-2-1,0 2 0,0 0 0,0-1 0,0-1-1,0 1 2,0-1 0,-1 1-1,1-1-1,0 0 1,0 2-1,0-3 2,0 3-2,0-2 1,0 2-2,0-2 0,0 2 2,0-1-2,0 1-2,0-2 2,0 2-1,0 0 1,0 0 3,0 10-1,4 9 0,1 5 0,-1 5-1,1 3 4,-3 4-5,2 3 2,-1 0-2,-1 1-2,-1-1 2,0 2-1,1-5 1,0-2-1,-2 0 1,0-5 0,0-10-1,0 1 2,0-3-1,0-6 1,-4 5 1,3-5-2,-3-2-1,1 0 0,-2 0 2,2-1-2,-2-1 1,1 3 0,2-8-2,1 3 1,1-5-1,-2 0-1,2 0-2,-1 2-3,-1-1-6,1 1-17,0 0-29,1-2-57,0 0-131</inkml:trace>
  <inkml:trace contextRef="#ctx0" brushRef="#br0" timeOffset="143303.1964">19552 15829 337,'0'0'14,"0"0"3,0 0 2,0 0-4,0 0-10,0 0-4,0 0-2,0 0-1,0 0 2,0 0 1,-27-2 0,7 12-1,3 1-1,1 2 1,0-3 2,1 0 2,2-3 3,1 3-1,4-5 1,-1 0 1,-2 0-1,2-2 1,0 1-1,4-1 0,2-1-1,3-2-2,-2 0-2,2 0 0,-1 2 1,-2-2-3,3 1 0,-2-1-2,1 0 2,1 2 4,-1-2 1,1 0 4,-2 2 1,2-2 2,-1 0 0,1 0 0,-3 0 1,3 1-5,0-1-2,-2 0-3,1 0-2,-1 0 0,1 0-1,-2 0 0,1 0 0,1 0-2,0 0 2,1 0 0,-2 0-2,2 0 2,-1 0-1,1 0 1,-1 0 1,1 0-2,-3 0-1,3 0 1,0 0-1,0 0 0,0-1 1,0-4-4,3-2 1,5-2-1,5-4-2,0 1 3,4 3 0,-1-2 1,4 1 0,2-1-1,1 0 2,-1 1 0,1-1 1,-2 2-4,-2 0 6,-2 1-3,-4 3 5,-3 0 0,-6 3 0,0 2 0,-4 0 1,0-2 4,0 2-3,2 0 0,-1-3-1,1 3-2,-2 0-1,1 0-2,-1 0 0,-8 5 1,-8 10-2,-6 2 4,-3 2-5,-4 2 2,-1-2 0,-3 3 1,1-4 1,0 1 0,0-4 0,5-1 0,1-5 2,7-1 0,9-3 0,0-2-2,4-1 1,2-2-2,0 2-2,4-2 1,-2 0-2,2 0 3,0 0-2,0 3 1,0-3 2,4 0-1,8 0 0,-3-5 2,1 3-2,0 1 0,-6-1 0,6-1 0,-4 3 0,0-2 0,5 2 0,-5 0-2,4 0 4,5 8 1,-2 1 0,3 6 0,-3 0-1,1 3-2,2 2 1,1-1-1,1 3 1,1 0-1,1-3 0,-3 1 0,1-2 0,0-3-2,1-1 2,-7-5-2,1-1 2,-6-4 0,-3-3 0,4 4 0,-4-2 0,-1-1-1,1 1-1,-4-3 2,0 4-2,1 1 2,1 0 0,-2 3-1,0-1-4,0-3-7,0 6-17,0-7-32,-2 1-50,-2-4-136</inkml:trace>
  <inkml:trace contextRef="#ctx0" brushRef="#br0" timeOffset="143691.2186">20115 15126 331,'0'0'3,"0"0"8,0 0 0,0 0 6,-82 18-4,64-1-3,-1 4-2,2 4-1,-2 5 3,2 5-2,2 5 1,2 5 0,-1 3-3,4 4-1,1 2 0,2 2-2,3 0 1,1-2-3,3-4 0,0-2 3,0-7-4,4 0 2,2-7-3,1 0 1,0-9 0,2-1 0,0-4 1,2-3 0,1-4 1,-5-2-1,4-3 1,-5-3 2,2-2-4,0 2 0,-4-3-1,1 1-6,-5-3 3,4 1-6,1 0-7,-1 1-12,-1-1-17,1-1-25,6-3-33,3-5-95</inkml:trace>
  <inkml:trace contextRef="#ctx0" brushRef="#br0" timeOffset="144331.2552">20333 15366 408,'0'0'16,"0"0"2,0 0-2,0 0 1,0 0-1,0 0 0,0 0 1,0 0-5,17 113-3,-14-66-3,0 2-1,0-1-3,-2-2 1,3-3 5,-1-4-5,-1-3 3,3-8-5,-3-2-2,1-10 2,-2-5 0,1 0 0,0-7 3,-2 1-4,1 1 1,-1-6 1,0 0 0,0 0 2,2 0-1,1 0-1,8-10-1,-2-8-1,7-9-5,3-5 4,-1-2-5,4-5 4,3 2 3,1-5-2,1 5 3,0-2-2,1 5 2,-5 7-2,0 2 2,-1 4 0,-7 4-2,-1 6 0,-2 1 1,-4 5-1,-5 1 1,1 3-1,-4 1-1,0-2 0,0 2-2,0 0 0,0 0 0,0 0-1,-15 7-1,-7 5 0,-9 4-1,-3 0 3,1-1 2,2 1 2,2-1 1,6-4 1,7-3-2,3-1 0,5-2-1,1 0 0,2 2 1,2 1 1,0 1 0,3 3 1,0 9-1,6-2 0,6 7-1,2-2 0,1-3-1,5-1 2,1-1-4,0-2 2,2-2 3,3-1-4,0 1 5,0-4-4,-4 0-1,4-2 1,-5-3-2,-6 0-3,1-1 3,-8-3-5,-4 0-1,4 0 1,-8-2-5,0 0 4,0 0-4,1 0-8,1 0-23,2 0-40,-1 0-72</inkml:trace>
  <inkml:trace contextRef="#ctx0" brushRef="#br0" timeOffset="144827.2836">21027 15308 382,'0'0'33,"0"0"1,0 0-4,0 0-7,0 0-8,0 0-6,0 0-3,0 0 0,0 0-3,9-24-2,-9 22 0,0 2 1,0 0 0,0-3 1,0 0-1,-1-1-3,-8-1 0,-6 0 1,-2 0 0,1 0 0,-1 0 1,6 3 0,0-2 0,1 1 0,0 1 1,0-1 0,5 0 1,1 2-1,4 1 0,-1-1 4,1 1-1,-2-2 1,1 1 2,-1-1-3,0 0-1,1 1-1,1 1 2,0-1-1,0 1 0,15 0 3,6 1-2,11 9 3,3 10-2,3 2 0,5 6-1,-3 4 0,1 5-2,-1 1-3,-4 3 0,-2 2-2,-5 3-1,-8-1 1,-6-2-3,-8 0 2,-7-4-1,-3 0 2,-10-2 3,-7-2-4,-4-2 4,-1-3-3,-1-3 1,-2-3 0,2-2-1,2-5-2,5 0-3,0-4-5,7-3-20,4-5-29,5-1-61,3 0-140</inkml:trace>
  <inkml:trace contextRef="#ctx0" brushRef="#br0" timeOffset="144989.2929">21799 15826 480,'0'0'-30,"0"0"-54,0 0-153</inkml:trace>
  <inkml:trace contextRef="#ctx0" brushRef="#br0" timeOffset="151255.6513">10942 11084 44,'0'0'7,"0"0"4,91-37 0,-51 22 0,5-2-2,0 1-1,2-2-2,3 1 0,2 0-1,-2 2-1,-2 3-2,0 0-2,-8 3-2,-3 4-7,-7 4-11,-4 1-10,-8 1-30</inkml:trace>
  <inkml:trace contextRef="#ctx0" brushRef="#br0" timeOffset="151503.6655">11313 10771 68,'0'0'26,"0"0"-3,0 0-5,0 0-10,0 0-3,0 0-4,0 0-1,0 0 1,0 0 3,-24 9-1,45 0 1,4-1 0,8-2-1,3-4 2,2 3-1,1-3 1,-3 1 2,-1 1-1,-2 1 0,-3 2-1,1 1 0,-4-1-2,-4 2 2,-4 3 1,-2 1 0,-5 4-2,-5 6 1,-7 4-4,0 7 0,-15 3-2,-7 9-2,-7 2-6,-6 4-12,-3 1-74</inkml:trace>
  <inkml:trace contextRef="#ctx0" brushRef="#br0" timeOffset="194584.1295">1201 9382 169,'0'0'12,"0"0"-1,0 0 2,0 0 0,0 0 1,0 0 2,0 0-3,0 0-2,0 0-5,-24-25-3,22 25-2,2 0 3,0 0-1,0 15 2,9 10 1,4 9-4,0 4 3,2 8 0,1 0-2,-2 7 2,1-2-3,-1 3-1,-1-1 4,0 3-2,-4-3 1,-3 0-1,1-4 0,-4-1-1,1-3 0,-4-1 2,0-5-2,0-5 2,-4-3-1,2-12 2,-2-4-2,2-5 1,0-5-2,1 0 0,1-5-1,-1 0 0,1 0 1,-2 2-5,1-1 0,0-1-6,-2 0-10,3-8-15,-2-12-34,2-5-50</inkml:trace>
  <inkml:trace contextRef="#ctx0" brushRef="#br0" timeOffset="194943.1501">1220 9615 196,'0'0'12,"0"0"-2,0 0 0,0 0 4,0 0 2,-8-79-1,13 62 3,1 2-3,-2 8-1,4-5-4,-1 5-2,4 1-2,0 2-1,3 3-1,5-1-1,0 2 0,7 3 1,-6 6-3,2 3 0,-2 2 0,-3 1 0,0 2-1,-5 0 0,0 4 1,-8-1 2,-4 2-1,0 0 3,-4 2-1,-12-3 2,3 0 0,-7-1 2,-1-3 0,1 0 3,0-5 0,3-2 2,3-3-2,6-2-2,0-3-1,0 2 1,4-2-3,-1 0-1,2-2-3,3 0-6,-1 0-1,1 0-6,0 0-2,0 0 0,0 0-9,3 0-25,14 0-65,9 0-112</inkml:trace>
  <inkml:trace contextRef="#ctx0" brushRef="#br0" timeOffset="198378.3465">2323 9254 128,'0'0'17,"0"0"0,0 0 0,0 0-1,0 0 0,0 0-3,0 0-3,0 0-2,0 0-1,3-12-1,-3 10-1,0 1 1,0-1 1,2 0-1,-2 2 2,0-3-1,0 3-1,0 0-3,-12 0 1,-5 5-2,-8 9 1,0 6-1,-3 7 0,-4 3 2,-3 3-2,-1 5 0,1 3 0,-1 1 0,4 1-2,2 3 2,6 2-2,3-2 1,7 0 1,3 3 0,5-1-1,3 0 0,1 1 3,2-3-3,0 3-1,3 0 1,7-2-1,-1 1 0,4-5-1,4 1 2,2-5-1,1 0 1,3-6-1,2-4 0,1-2 1,-1-5 0,1-3 2,-2-2-1,1-5 2,-5-4 1,0 1 1,-6-4 2,0-2-2,-5 1 1,-4-4-3,-1 1 2,-4-1 0,4 2 2,1-1 3,0 1-2,-1 0 0,-4-2-2,0 0-5,0 0 1,1 0-2,1 0-1,-1 0-5,2 0-7,-3 0-11,3 0-40,1 0-155</inkml:trace>
  <inkml:trace contextRef="#ctx0" brushRef="#br0" timeOffset="199561.4142">2417 9714 54,'0'0'9,"0"0"3,0 0 4,0 0 1,0 0-1,0 0-3,0 0-6,0 0-2,0 0-2,0-37 3,0 37 3,0 0 3,0 6-2,0 8 1,0 5-3,0 1-2,2 6-1,1-4 0,1-3-2,2-1-1,1-1 1,2-2-2,1-1 1,0-5 2,0-2-3,4 0 3,-6-3-3,9-1 1,-1-3 2,-1 0 0,5 0 0,-2-7 2,-2-1-2,2-4 0,-2-2-2,1-2 1,-1-4-3,1-1 2,2-2 2,-3-3-2,1 0 4,-1-2-1,0-3-1,-3 1 3,-3 2 1,2-1 3,-6 12 3,-2 0 0,-1 5 1,-2 9-2,1-2-4,-2 5-1,0-2-4,0 2-4,0 0 0,0 0 1,0 13 0,-5 8 4,-2 8-2,1 5 0,2 4 1,2 2-3,2 3 0,0-1 1,2 2 2,4 1-4,-2 3 2,1 1-2,-3 0 0,-2 1-1,0 1 1,-5-2-1,-6 0 1,-1-4 0,-2-4-2,-3-4 2,0-5 2,-3-5-2,-1-6 1,3-5 1,3-7 2,2-1 0,4-4-1,-5-4 2,-1 0-1,-2-4 0,-3-6-1,4-2 0,2-5 1,2-1-1,2-3 0,1 0 1,5-2-2,1 0-2,3-2 0,0 3-1,3-2-3,5 1 1,4 0-4,4 0-5,4 0-2,2 2-11,1-1-24,0 2-49,-1 0-117</inkml:trace>
  <inkml:trace contextRef="#ctx0" brushRef="#br0" timeOffset="199983.4384">3005 9155 235,'0'0'2,"0"0"-2,0 0 1,0 0 1,0 0 3,0 0-1,0 0 2,0 0 0,0 0 2,0 0 2,12 77 0,-1-31 3,0 6-1,-1 7 0,2 5 0,-1 3 0,-1 3 3,-1 1 2,1-4 0,-3-1 0,-1-5-3,0-2-3,0-5-1,-1-2-3,0-5 0,-2-1-2,0-4 0,0-3-3,0-4 1,-2-3-2,2-6-2,-3-6 2,4-3-2,0-1-1,-1-5 2,2 3-3,-1-5-1,0-2 2,2 1-1,-3-5-3,4 3-1,-2-4-5,-1-1-14,0 1-37,-4-2-97</inkml:trace>
  <inkml:trace contextRef="#ctx0" brushRef="#br0" timeOffset="200535.4699">3331 9870 242,'0'0'-5,"0"0"1,0 0 2,0 0 5,0 0 2,0 0 0,0 0-1,0 0 1,78 0-4,-64 13 3,2 4-4,-1 0 1,-1 2-3,-3-2 0,-1 2 0,-2-1-2,-3-3 2,-4 0-1,-1 0 0,0 0 2,-4 4 1,-5-2 1,-1-4 3,1-4-3,-1-2 1,3 0 3,3-6 0,1 3 3,3-4-1,-5 0-2,1 0-3,0-9-3,0-6-3,4-2 1,12-9-1,6-2 2,6-1-2,2 1 0,0-1-1,2 0-1,-1 2 4,-3-1 3,-5 4 4,-3 1 4,-5 7 4,-8 1 1,-3 5 2,0 1-2,-9-3 3,-1 2-2,-5 2-1,2 4-5,2 1-2,-1 3 0,-5 0-1,7 3-1,-6 4 1,6 3-2,2 2-1,1 7 0,2 1 4,3 2-5,2 3 5,0-1-3,0 0-3,4-1 2,2-4-4,1 1-1,1-4 1,-2-5-1,2 0 1,-2-3-2,1 0-4,0-1-3,-4-4-12,10-1-35,-1-2-137</inkml:trace>
  <inkml:trace contextRef="#ctx0" brushRef="#br0" timeOffset="200923.4921">3639 9126 265,'0'0'-6,"0"0"2,0 0 6,0 0 2,0 0 4,16 77 3,-3-41 0,3 1-1,0 8-2,5-1-1,2 5-4,3 4-1,0-3-1,1 2 0,2-2 0,-2 0-1,-1-3 2,-1 1-2,-7-3 1,-3 1 0,-6-1 1,-6-1-1,-3 2-1,0-1 2,-9-1-4,-4-1 4,-5-1-1,1-2 0,-2-4 0,-2-1 0,2-6 0,0-5 1,2-4 1,5-7-2,2-2 0,1-3-2,7-5-2,-1 0-3,3-3-7,0 0-20,0 0-63,0-2-97</inkml:trace>
  <inkml:trace contextRef="#ctx0" brushRef="#br0" timeOffset="201612.5315">1845 10665 198,'0'0'5,"0"0"3,0 0 2,0 0 1,0 0 1,-30-78-1,24 68 0,-2-2 1,2 6-2,4 1 1,-7-1-4,5 5-3,-1-2-1,-3 3-1,-2 0-1,0 6 4,-8 6 4,5 5-3,0 3 6,-1 5-4,1 1-1,0 1-2,1 2-1,3-2-3,3 1 1,4-1 1,2-3-2,0-1 0,11-3-1,1-2-1,8-1 2,6-4 0,-2-1-1,6-4 0,-1-3 0,0 0 0,-1-2 1,1-3 0,-3 0-2,-1 0 0,-8 0 0,1 0-3,-8 0 1,-3 0 0,3 0-2,-4 0-1,6-1-8,2-4-30,-1 0-75</inkml:trace>
  <inkml:trace contextRef="#ctx0" brushRef="#br0" timeOffset="202632.5899">1628 11514 211,'0'0'21,"0"0"5,0 0 2,0 0-2,0 0-5,0 0-8,0 0-3,0 0-3,0 0-4,0 0 4,-3 4 2,13 13 0,7 6-1,4 1-2,2 3-3,4-1 1,1-2-3,1 0 2,0-2-3,-2-1 3,-1-3-3,-3-1 0,-4-4-2,-5-4 2,-4-1-1,-3-2 1,-5-3 3,1 0-2,-3-3 0,0 0 0,0 0 0,2 1 0,-1-1-1,-1 2-3,3-2-6,-3 0-9,1 2-13,-1-2-27,1 0-49,6 0-91</inkml:trace>
  <inkml:trace contextRef="#ctx0" brushRef="#br0" timeOffset="203153.6197">2161 11392 63,'0'0'9,"0"0"5,0 0 7,0 0 4,0 0-1,0 0 0,0 0-4,0 0-5,0 0-3,0 0-5,-7-9-1,6 9-2,-5 0-1,-4 0 2,-4 6-2,-4 3 2,1 4 0,-2 4 1,0 3-2,-4 3 0,-3 6-2,-3 2 1,-1 5-2,-2 1 1,-1 1 2,-3 1-1,1 2 3,-1-6 0,1 0 3,0-4 0,5-3 3,2-3-3,5-5-1,6-7 2,4-1-6,5-7 2,5-2-1,0 1-2,3-4-1,-2 0-2,2 0-1,0 0 1,-1 0 0,1 0 0,0 0 1,0 2-2,0-2-2,0 0-4,1 0-6,6 0-6,2-5-30,6 0-54</inkml:trace>
  <inkml:trace contextRef="#ctx0" brushRef="#br0" timeOffset="203663.6489">2463 11318 233,'0'0'27,"0"0"-2,0 0-3,0 0-2,0 0-4,0 0-4,0 0-3,0 0 0,0 0 1,0 0 3,-38 50 1,29-13 0,2 9-2,1 7-2,-1 3 0,2 1 0,1-1 0,4 3 0,0-5 1,0-2-4,1-3 2,4-3-6,2-4 3,-3-3 0,-1-2-4,0-1 3,-1-3-4,-1-1 1,-1-5-3,0-2 2,0-7-3,-3-3-3,0-5-3,2-5-10,1 2-12,0-7-21,0 0-43,1-7-92</inkml:trace>
  <inkml:trace contextRef="#ctx0" brushRef="#br0" timeOffset="204015.669">2466 11390 262,'0'0'15,"0"0"-1,0 0 0,0 0 1,0 0 0,53-82-1,-33 72-3,3 1-1,4 1-4,5 0 1,3 4-1,3 1-3,2 3-1,-1 0-2,-3 6-3,-4 3 0,-3 4-2,-8 3 2,-6 2 2,-8 1 1,-4 2 2,-3 0 0,-7 1 2,-6-2-1,-4 0 3,-4-2 0,-3-2 0,-4-4 2,1 1 1,-2-4 2,0-2-1,-1 2 0,7-4-1,1 2-3,6-3-1,3 0-3,3 1-1,5-5-7,3 3-1,2-3-6,0 5-3,0 2-8,0 3-37,2 0-91</inkml:trace>
  <inkml:trace contextRef="#ctx0" brushRef="#br0" timeOffset="204615.7033">2973 11722 324,'0'0'-3,"0"0"3,0 0 2,0 0 3,0 0 1,-34 104-2,29-70 1,-1 4 0,0-3-5,6-1 2,0-5-1,0-3 3,0-9-2,0-1 1,4-7 1,-2-5 0,-1 1 2,-1-5 1,0 0 4,0 0 2,2 2 1,3-2-3,5 0-5,3-9-4,6-9-3,2-4 0,2-6 1,3 0 1,1-4 2,0-1-2,1 0 3,1 0-3,-4 3 0,1 3 0,-3 1 2,-3 7-2,-4 4-1,-9 7 0,2 2-2,-6 3-1,0 1-1,1 0 2,-4 2 0,0-1 3,0 1 1,0 0 1,-3 3-1,-9 8 0,-3 4-2,-4 2 1,0-1 1,-3 1 1,-1 0 0,3-2 1,0 0 1,0-2-1,8-4 1,2 1-3,1-5-1,5 1 0,-2 2-1,4-5 3,1 8-2,1 3 1,1 2-1,5 4-1,5-3 2,0-2-2,1-3 1,2 0-2,-4-4 1,-1-1-1,1-2 0,-3 0 1,0 0 0,-4-3-1,2 1-1,-4-1 1,3 1-1,-1-1 1,0 2 0,-3-4-3,0 0-5,0 0-20,0 1-45,2-1-156</inkml:trace>
  <inkml:trace contextRef="#ctx0" brushRef="#br0" timeOffset="205105.7313">3615 10962 228,'0'0'23,"0"0"6,0 0-1,0 0-2,0 0-8,0 0-5,0 0-4,0 0-2,0 0-1,-86-2-1,75 23 3,2 4-1,2 7 0,-1 8 1,1 5 0,1 7 0,2 2 2,0 6-3,2 1-2,1-1 1,1 1-4,0-2 1,1-2-3,5-2 2,1-4-2,3-5 2,0-3 1,2-4-1,0-5 1,-1 0 0,0-2-1,1-6 1,-1-2-1,-3-1 0,2-3-2,-1-2 2,-3-6-2,0 0 1,-3-4-1,-1-4 0,1 1-1,-3-5 1,0 0-2,0 0 0,0 0 0,0 0-1,0 2-3,0-1-4,2 1-10,2 0-25,0 3-50,5-5-132</inkml:trace>
  <inkml:trace contextRef="#ctx0" brushRef="#br0" timeOffset="205796.7709">3904 11380 260,'0'0'8,"0"0"5,0 0 3,0 0 2,0 0-2,0 0-1,0 0-1,0 0-1,0 0-2,15-7 2,-9 32-2,-3 3-3,0 8-1,-1-1-1,-1 6-5,-1-4 1,1 1 3,-1-4-2,0-5 2,0-8 0,0-3 1,0-6 0,0 0 0,0 0 1,0-7-1,0 1 1,0-6-2,0 0 3,0 0-2,0 2 1,2-1-1,-2 1 0,0-2-1,1 1-1,4-1-2,5-11-2,3-7-1,10-7 0,0-5-1,4-3 1,0-1 0,5-1 1,0-1-1,-1 1 1,-3 4 1,-2 5 0,-5 3 2,-4 8 0,-5 3-2,-6 6 2,-3 4-3,0-2 1,-3 4-1,0-2-2,0 2-1,0 0-3,0-1 2,0 1-1,-3 0 1,-9 0-1,-5 3 3,-4 3 1,4 1 1,1 1 1,3-2 0,0 1 0,-3 2 1,6-4 0,-4 3 2,5-3 2,0 0-3,2 2 1,0 0-2,0 1-1,5 4 1,1 3 0,1 1 0,3 8-1,7-4-1,6-1-1,2-1 1,3-1 0,2-2 0,0-3 0,-1 0-1,-2-1 0,0-2 1,-7-3-1,0 1 0,-4-4 2,0 1-3,2-1 1,-4 2-2,2-3-3,-6 0-1,1 1-8,-1-1-12,1 0-22,-1 1-31,2 0-82</inkml:trace>
  <inkml:trace contextRef="#ctx0" brushRef="#br0" timeOffset="206191.7935">4340 11046 295,'0'0'5,"0"0"1,0 0 2,0 0 2,0 0 3,0 0 1,0 0 0,0 0-1,80-8-1,-50 22 1,2 3-2,3 6 2,-1 2-4,2 5-3,-2 3 1,-3 4-4,-5 3 1,-4 1-2,-5 3-1,-6 0 0,-4 0 1,-1 3 1,-6 2-2,0 0 0,-7-3 0,-4 0 1,-3-3 1,-6 1 2,-2-4 0,-4-1 0,-1-3 2,-1 0-4,-1-3 2,-1-4-2,1-3 1,1-5-2,4-1-1,2-6-1,6-4 0,8-4-4,5-2-4,3-4-11,-2 0-10,2 0-21,0 0-82,12-9-94</inkml:trace>
  <inkml:trace contextRef="#ctx0" brushRef="#br0" timeOffset="215813.3438">1095 10796 4,'0'0'6,"0"0"-2,0 0-1,0 0-3,0 0 0,0 0-3,0 0 5,0 0 0,0 0 3,0 0 0,-6-16 2,4 14-3,2 0 2,-1 2 2,1-2 0,-2 1 3,2-1-3,-1 0 1,1 1-1,-1 0-2,1-1 2,-2 1-3,2-2 1,-1 3 1,1 0-3,-2 0 2,2-2-1,-2 2 0,2-1 0,-1-1 1,1 0 0,-1 1 1,-1-1 0,1 0-1,-1 2 0,1-2 0,-1 1-2,2-1 1,-1 2-1,1-2-2,-3 2-1,3-1 0,-1 1 0,1-2 1,-2 2-2,2-1 2,-1 1-1,1-2 0,-1 2 1,1-1-1,-2 1 2,2-2 1,-1 2-2,1-1 2,-2 1-3,2-2 1,-1 2 1,1-1-1,-2 1-1,1-2 1,-1 2 0,1-1-4,1 1 4,-2-2 0,2 2-1,-1-2 2,1 2-1,-2-1-2,2 1 1,-1-2 0,1 2 0,-3-1 1,3 1-2,0-1-3,0 1 0,-1 0-7,1 0-4,0-2-9,0 2-15,0-1-84</inkml:trace>
  <inkml:trace contextRef="#ctx0" brushRef="#br0" timeOffset="219324.5446">2985 11906 86,'0'0'22,"0"0"0,0 0-3,0 0-1,0 0-2,0 0-1,0 0-1,0 0-1,-26-80 1,25 77-1,-2-2 1,2 2-2,-2-1-2,1 1 1,-1-2-2,1 2-2,2 3-1,-3-2-1,3 2-1,0 0-3,0-1 1,0 1-1,-2 0 5,1 11 2,-1 7 3,1 14 2,1 3-2,0 5 0,0 3-2,0 3-4,0 3 2,3-3-2,0 1-3,0-2 1,2 0 1,1-5-2,-2 0 1,2-3 2,-1-4-1,-1-4 1,-1-2 0,-3-9 2,0 2-2,0-8 1,0 1 1,-3-1-2,-1 0 0,1-4-2,1-3-1,1-1 0,1-4 1,-3 3-1,0 1-7,0-1 1,2-1-6,1-2-9,-5 0-14,-3-5-28,3-2-28,-2-10-62</inkml:trace>
  <inkml:trace contextRef="#ctx0" brushRef="#br0" timeOffset="219697.5659">2880 12044 129,'0'0'22,"0"0"4,0 0 0,0 0 0,23-77-3,-13 60-3,5 2-4,-2 1-1,5 2-1,3 1-1,1 4 0,4 0 0,0 2-3,-2 3-2,-1 2-3,-4 0-3,-2 5-2,-2 2 1,1 2-1,-5 2 2,-3-2-2,2 2 3,-2 0-1,0 2 0,0-1 3,-1 1-5,-4-4 0,-1 0 0,4 0 2,-5-4-1,-1 7 4,0-2-2,-1 4 1,-7 4 0,-6-2-3,-2-2 2,-4 0 0,-2 0-1,-4-2 3,3-3-1,-2-2 1,9 0-1,-1-3-1,7-3-2,3 1 0,2-1-3,5-1-4,-1 0-4,1 0-5,0 0-5,0 0-19,10 0-64,9-7-107</inkml:trace>
  <inkml:trace contextRef="#ctx0" brushRef="#br0" timeOffset="220651.6205">3879 11592 184,'0'0'24,"0"0"2,0 0 1,0 0-4,0 0-4,25-83-6,-15 71-3,7 2-5,-7 3-1,7 2-1,0 2 0,3 3-1,4 0-2,-1 3 1,-1 7-2,0 2 1,-1 5 0,-3 2-1,-1 3 1,-4 1-1,-1 2 0,-4-1 1,-5 0 1,-1-2 3,-2 3 1,-5-4 4,-3-1 2,-7 0-1,-1-3 0,-1-2-1,-1-2 3,1 1-3,4-6 2,0 1-3,6-4-2,2-2 0,1 0-1,4-3 1,-1 0 0,1 0-1,-2 0 0,-1 0-3,3 0-3,0-6 1,6-8-3,6-9 4,7-9 0,0 0 0,2-2 2,1 0-2,-3-1-1,-1 2 3,-4 1-2,1 4 1,-4 3 4,-5 8-3,-1 8 1,-4-3-2,1 9-2,-1-2 1,1 1 0,-2 4 0,0-3-1,0 3 0,0 0-1,1-2 0,-1 1-1,0-1 0,0 0 2,0 2-1,-3 0 1,-6 5 1,-5 9 0,-4 6 1,7 5-1,0 3 1,2 0 1,3-1-1,2 1 0,4-4 0,0-1 0,4-3 0,8-3 1,2-2-2,4-3-2,1-2 2,2-5-1,1-3 0,0-2 0,1 0-2,-6 0-1,-1 0-2,-3-2-3,-7 0-3,-1 2-4,-5 0-14,0-1-20,0 1-34,2 0-66</inkml:trace>
  <inkml:trace contextRef="#ctx0" brushRef="#br0" timeOffset="221277.6563">3810 11618 278,'0'0'1,"0"0"1,0 0 3,0 0 0,0 0-1,0 0 1,0 0 0,95-60-2,-67 60 1,3 0-2,1 2 0,-2 9-1,0 1-1,-3 3-1,-4 2-1,-6 1 1,-4 1 0,-5 1-2,-7 1 1,-1 3 0,-10 1 0,-7-2 1,-6 1 1,-6 1 0,-1-1 4,0-2 0,-1-2 1,4-3 2,3-3 1,1-2-1,7-5 1,6-2-1,2-2 0,4-1 0,0-1-1,-2 1-2,6-2 0,0 0-5,0-14-3,10-7 0,8-8-4,5-4 1,6-4-1,2-1 2,3-1 1,-1 0 1,-1-3 1,-2 3 3,-2 2 1,-4 2 4,-2 5 1,-5 3 2,-1 4 1,-3 3-1,-5 6 1,1 3-2,-4 3 0,-3 4-1,2 1-2,-3-1-1,2 0-3,-2 1-1,2 0-1,-3 3 0,0-2 3,0 2 0,-6 12 3,-5 7-2,-6 6 2,-1 4-2,1 3 2,1 0 0,0-2-2,4 1 0,1-3-2,5-8 1,5-1 1,1 1 0,0-4-1,7 4 0,5-7-2,3-1 1,7-7-1,1-1-3,6-4 0,1 0-7,-1-1-17,1-5-42,-2-1-143</inkml:trace>
  <inkml:trace contextRef="#ctx0" brushRef="#br0" timeOffset="223691.7944">12658 7538 195,'0'0'13,"0"0"0,0 0 0,0 0 0,0 0-2,0 0-5,-93-77-3,74 69-1,-4 4-2,-3 0 3,-3 4-3,-4 0 0,-3 8 0,-2 4 0,-6 6 0,-1 2 1,-6 6 0,-1 2 2,0 4 0,-5 2 1,3 3 3,-1 0 0,0 1 1,6 2 1,2 2-2,4 2 1,1 2-3,5-1 0,0 3-1,5 3 0,5 0-1,3 4-1,4-1 2,6 1-3,4-1 1,4-5 3,3 2-3,3-4 4,3 0-4,4-1 1,3 0 0,5-1-1,0-1 1,2-3-1,3 1 0,3-4-1,3 3 4,3-4-4,0-1 1,4-2 2,1-4-2,0 0 0,7-5 3,1 1-3,3-4 3,4 0 0,7-1-2,-1-1 3,3-2-3,-2 0 0,2-1-1,-1-2-2,-3-1 0,0-2 1,-5-2-1,2-2 1,-1 1 2,3-4-2,-1 1 1,5-2-1,-2-1 0,1 2-1,2-2 2,-4 0-3,2 0 1,1 0 1,-4-1-2,2-1 1,-4 1 3,4-2-3,0 0 2,-1 0-1,3 0-2,0-3 2,-1 0 0,0-1-1,-1 0 3,0 0-2,-3-1 1,-4 0 0,-2 1 0,-1-2 1,-1-1 1,1 0-1,1-1-1,1-1-1,0 1 0,-1-1 0,0-4 1,-4 2-5,4-1 3,-6-1-3,-2 1 4,-2-2-1,-4 0 0,-3-1 1,-3 1-1,-3-2 2,-3 0 2,-1 0-1,-2 0-2,-2-3 2,2-1-3,-2-2 0,0-2 2,0-1 1,2-3-3,-1 2 1,2-3 0,-1 2 0,0 2 0,1-1 0,-2 2-1,1 0 0,-4 0 1,1-1 2,-2 1-2,-3-2 1,-1-3 1,-2 0-1,-2-3 4,-1 2-1,-3 0 0,0-1 1,0 1-2,0-1-1,-4 2-2,-2-3 2,0-2-2,-1-1 3,-1 1-2,-1 2 2,-4-2-3,0 2 2,-1 0 0,-2 2-1,-2 0-2,-1-1 2,-1 1-2,-3 1 0,0 0 2,0 0-4,-2 1 4,2 1-3,0 2 1,1 0 2,0 5-2,1 3 1,-1 0 0,-1 3-2,-3 0 0,-2 3 0,-3-1 0,-6 1 1,-2 2-1,-5 1 1,-1 0-1,-4 3 0,-2-2 0,2 2-1,-3-2 0,0 1 2,2-1 0,3 2 0,0-4 0,0 0 0,-1 0 2,0 0-2,-1-1 1,-1 3 0,-2 1-1,-2 0 0,-2 1-1,-3 2 1,-4 2-1,1 1 2,-3 0-1,0 0 0,0 3 0,0 1 1,4 2-1,3 2 0,3 1 1,6 0-1,4 0-1,2 3 1,4 2-2,0 3 0,1 3 1,1 0-2,1 1 1,-1 0-2,1 0-1,0 2-1,-1-1-5,2 5-10,3-1-38,3 3-79,8 0-107</inkml:trace>
  <inkml:trace contextRef="#ctx0" brushRef="#br0" timeOffset="231471.2394">1514 11180 114,'0'0'4,"0"0"-3,0 0 2,0 0-2,0 0-2,0 0-1,0 0 1,0 0 1,0 0 1,0 0 2,-9-5 0,9 5 3,0 0-3,0 5 3,4 2 0,8 3-1,0-5 3,8 3-1,3-4 0,5-1 1,6-3-1,8 0 0,4 0-2,5 0 0,5-3 0,5-2-3,3-3 0,2-1-1,4-3 2,3 0-2,1-1 0,3 1 0,-2 0 1,2 0-2,-1-2 1,2 2-1,-3-1 0,2 3-1,-3 0 1,2 0 0,-2 0 0,1 0 1,-2 2-1,-1-1 0,-4-1 0,-3 3 1,-2 0 0,-5 0 1,-4 2 1,-6 0 2,-4 2 0,-5-1 2,-4 1 2,-4-2 2,-4 1 0,-7 1 2,-4-1-1,1 1-1,-7 0 0,6-4-2,-3 2-2,-4 2-4,5-5 2,-6 3 0,-2 1 2,2-3-2,-5 5 3,3-4 2,-3 3 1,0-2 2,1-2 1,-3 2 0,2-5 0,0 0 0,-3 6-1,3-9-1,-3 8-1,0-11-1,0-3-5,0-1 1,3-7-3,0 4-1,-1-3 1,5 0 2,-2-1-2,1-3 1,1-5-2,-2-2-1,2-3 1,-1-1 0,0-4 0,0-2 1,-3-1-2,-1-3 0,-2-1-1,0-2 2,0 0-3,0-2 2,0-1-1,-3-2-3,-5 0 2,2-3-2,-2-1 2,3 0 2,-3 1-2,1-1 3,1 4-3,1 2 3,0 3-2,1 3 2,-2 1-1,2 3-4,0 2 3,-1 3-3,1 3 2,-2 3 2,-1 0-1,3 2 2,-4 3-2,2 1 0,1 2-1,-4 1 1,3 0 0,0 6 0,2 4 0,-2 2 0,0 0 0,4 4 0,-3-3 0,2 5 0,1 0-1,-1 0 1,-2 0 0,2 1 0,-1 0 2,-4-3-3,-3 1-1,-2-2 0,-4 4 1,-3 3-1,-2-2 2,-4 5-3,-5-1 1,-2-1-1,-3 3-1,-1 1 1,-1 0 1,-4-2-1,0 2 1,-1-1 1,-5 0-2,-1-2 2,-3 3 0,-6 0 1,-7-2-1,-7 2 0,-5 0 0,-7-2 0,-2 2 0,0-1 2,4-2-2,1 1 1,1 0 0,5 0 0,0 2 0,0 0-1,2 0 1,3 0-1,2 4 1,3 1 0,7 0 0,1-1 0,4-1 2,4 0-2,0 0 1,2-1-1,4-2 1,2 0 0,5 0-1,4 0 1,3 0 0,1-3-2,6 1 1,3 0-1,2 2-1,-2-1 0,6 1 1,-6 0-2,8 0 3,-2 0-1,0 0 0,-2 0 1,-2 0 0,0 1-1,-4 4 2,6-1-2,1-1 0,-3 2 1,7-1 0,-7 1-1,8-2 2,-1 2-1,-2-1 0,3-1 0,-1 2 0,0 0 1,2-1-2,3-4 1,-4 5 1,4-3-1,1-1 0,-4 3-1,5-1 0,-3 2 1,2 2-1,-1 3 0,-1 5 1,4 3-2,-1 6 1,3 3-1,0 5 2,2 6-2,1 0 2,4 3 0,1 1 0,1 4 0,0-2-2,2 4 6,1 0-6,-2 2 4,3 2 1,0 1-6,0 3 3,-1 3-2,0 3 1,0 1 0,1-1 1,-1-1 4,-1 0-4,-2-4 5,1 0-5,-3-2-2,1 1 2,-2 0-3,2 1 3,-4 0-2,2 0 2,0 1-2,-1-3 2,-1-2-1,0-3 1,-1-1 3,-2-2-1,1-2 1,-2 0-3,1-3-1,2-1-1,0-3 0,1 4 1,1-4-2,0 2 2,3-3-3,-2-1 2,-1 0-1,0-4 1,1-4 0,-2-1 2,-1-4 0,-1-6 0,0-1 3,-2 1-4,0-2 4,0 2-3,0-4-1,0-6 2,0 5-2,0-7 1,0 1 1,0 5-1,0-5 0,0-2 0,0 2 0,0-1 0,3-1 1,-3 1-2,1 0 1,-1-5 0,0 0-1,0 6 1,0-2 0,0 1 0,2 0 1,-2-5-1,0 0 0,0 0 1,0 2-1,1 0 1,-1-2 0,0 1 0,2-1-1,-2 2 0,0-2-1,0 1 1,3-1 0,-3 1 0,1-1 0,5 3 0,1 0 0,5-2 0,-1 0 0,2-1 0,6 0-1,0 0 1,5 0 2,-2 0-3,-2-1 1,3 0-1,-1-2-1,2-2 2,0 2 0,3-2 1,2 1-1,3-1 1,0 1-2,3-2 1,0 3 0,3-2 1,0 0-1,3 1 1,2-1-2,0 1 2,3-1-1,-2-1 0,0 1-1,0 0 0,-1 0 1,-1 0-1,0-1 2,3 0-2,0 0-4,-1-1 2,2 0-1,-2 2 3,-1-2 0,1 0 1,-4 1-1,1 2-1,-2 0 1,-3 1 1,-3 0 0,-1 1-2,-3 1 2,-1-1 2,-1 2-2,0-2 0,-2 2 0,1 0 0,2-4-2,-1 1 2,2 1 0,1-5 0,4 1 2,0-1-2,4-1 0,4-1-2,-2 1 2,2 1 0,-1 1 2,-2 1-2,-3 2 0,-3 0-2,-2 2 2,-4 1 0,-1-2 2,-3 1-2,0-1 0,-9 0 0,5 1 0,0-2 0,2 2 0,5-2 0,-2-2 0,-1 3 0,-1-4 0,1 2 0,-1-1 1,-2 0-1,-4 3 2,0-1-1,-5 0-1,0 2 0,1-2 1,-1-1-1,-1 3 1,-6-1 0,2 1 0,-6 1 1,4-2-1,0 0 1,4-3-2,1 3 0,-1-3 1,-1 0-1,1 0 0,-2 0 1,0-2-1,2 0 1,-4-1 0,2 1 1,-2-3 0,0 3-1,-1-3 1,-1-1-1,-2-1 0,0-8 0,-5 3 0,-3-10 0,1 5 1,-2-3 0,-1 1-2,3-2 0,1-1 0,0-1 0,2-4 2,0-3-4,1-3-2,0-2 2,-2-1-3,2-1 7,0-3-1,-1 0 0,-2-3 1,-2-2-2,-1-2 2,-3 0-2,0 1 3,-2 0 2,0 1-3,1 1-1,-1-4-2,5 1-1,0-5-3,5-1 5,2 0 2,2-3 1,0 1-2,0 2-1,2 5 1,1 2-1,1 7 2,-1 2-2,-2 4-2,2 2 3,-3 0-3,0 4 3,0 2 1,0 0-1,-4 1 0,-2-3 0,0 3 1,-1-3-2,0 0 1,3 0-1,-2 0 1,1 1 0,-2 1-1,3 1 0,0 4 0,-2 2 1,1 1 0,-2 0 0,0 3 0,-2-2 0,1 4-1,-2 2 1,-2 2 0,0-1-1,-3 2 0,0 1 0,-2 3 0,1-2 0,3 4-1,0 0 1,-3 1-1,1 1 0,0-1 1,-3 2-1,1-2 1,-3 0 0,-8-2-4,-1 3 3,-2 1-4,-7 3 3,-3 0 3,-5 0-2,-2 5 2,-4 2-2,-1 0-1,-1 0 1,-2-1-2,-2 1 1,2 0 0,1-2 0,0 0 2,-2 0-1,4-1 1,-4-1 0,1 0 0,-2 0 0,-1 1 0,-2-3-1,-2 2 1,-4-2 0,-2 2-2,-2 1 2,0-1 1,3 1-1,2 0 0,5 1 0,4 1 0,5 0 0,3 1 0,3-2 0,5 1 0,3 2 0,0 0-1,2 0 1,2-1-1,0 0 1,1 0 0,2-2 0,3 2 0,-1-2 0,5 0-4,0 0 4,4 0-1,5-3 1,-2 3 1,7-2-2,-2 0 0,2 1 0,4-2-1,-3-1 0,4 1 0,0 0-1,1-1 2,4-1 0,-4 2 0,-1 0 1,1-1-1,-6 3 1,6-2 0,-5 2 0,1 0 2,3-3-2,2 2 0,3-3-1,-1 0-1,-2 1 0,-2 2 1,2 1-1,-2 5 1,3 1 0,1 7 0,-1 7 1,2 0-1,0 3 0,0 2 1,3 2-2,-1 2 2,3 4 2,-2 1-2,0 3 0,2 1 2,-1 2-2,-1 2 2,1 1-1,-1 2-1,0-2 2,1 3-2,-1-2 0,2 1 0,-2 0-2,2-4 0,-1 0 2,1-2-1,-1 0 2,0 1 3,1-1-3,-2 1 3,1 2-4,-1 0 0,-2 0 0,-1 0-1,2 4 1,-2-1-1,0-1-1,1-2 1,2 0 1,0-3 0,1-4 0,1-2 0,-1-1 0,3-2 3,-2 1-2,2-2 3,-1 0-3,0 1-1,0-1-1,2-1 0,-4 1 1,2 1-2,-2 1 1,2-1-2,-3 3 2,1 1-3,-1-2 3,0-1-4,1-2 1,1-2 1,-1-4-4,2-1 3,-3-3 1,0-6 4,-3 0-1,3-5 2,-3 0-3,1 2 1,-1-1-1,0 1 1,0-4 0,0 2 0,0-1 0,-1 1 0,-2-7-2,3 5 1,0-5 1,0 2-5,0 4 3,0-7 0,0 1 1,3 3-1,-1-6 2,1 1 0,3 3 0,-1-3 2,-1-1-2,0 1 1,-4-3 0,0 0 0,6 0 1,-2 2-1,2-2 3,7 0-4,-7 0 0,6 0 0,8 0 1,0-2-1,5-1 0,2-2 1,3 1-2,2-2 1,5 2 0,3-3 0,2 1 0,2-1 1,1 3-1,1 0-1,-1 0 1,2 2-1,-2-1 2,2 0-2,-1 1 1,5-1 0,1 1 0,2 0 0,2-3 0,2 2 0,4-1-2,0-2 2,2 1 0,-3-1-2,-2 0 1,-4 1 0,-2-1 0,-4 2 0,-5-1 0,-4 1 0,-1-1 1,-4 0-4,-2-2 4,2 1-3,-3-1 3,1 0-1,0-1 1,1 3 0,4-4 0,1 4 0,2-2 0,5 2 0,1-2-1,3 3 1,-1 0-2,-2 0 2,-3 3-1,-5-1 0,-1 2 1,-4 0-1,-1 0 0,-5 0 0,-6 0-2,-5 0 2,-4 0-1,-1 0 1,4 0 1,-4 0 0,6-2-2,-2-1 0,1 0 2,5-2 0,-1 0 2,0 1-2,-1 1 0,-4 0 0,0 1 0,-6 0 0,-4 1 2,5 0-2,-6 1 0,1-2 0,0 2 1,-6 0 4,0-1-1,0 1 0,1 0-1,1-2-2,-1 2-1,1 0 1,-1-1 0,0-1 2,3-4 0,-2 2-1,1-6 1,0 0-1,-3-2 1,1-6 1,-1 0-1,0-9 0,0 2 0,0-1 1,-3-5-3,-3-1 2,-2-2 0,-1-3-2,0-1 0,-2-4-1,1-3-1,0-1-3,-2-3 3,5-1-3,-1-4 2,3-4 3,-2-1-3,1-2 4,0-1-3,2 0 2,-1 2-1,2 3 0,-2 0 0,2-1-4,0 3 4,-1 1-2,2-2 1,-2 2 3,1 1-2,-1 0 1,1 3 1,-3 4-1,2 3-1,-1 6 2,1 1-1,-1 2 0,1 1-2,1 3 1,-2-1-1,0 2-1,2 0 2,-1 1-4,0 0 3,-1-1 1,1 2-1,-2-2 1,2 0 1,0-1 0,-2-1-1,0-2 1,1 1-1,-1-2 0,0 5-1,4 0 2,-1 1 1,2 10-1,-1 0-1,0 0 1,1 6-1,0-5 0,0 7 1,-1 3 0,2 2-1,-1 0 0,1-2 0,-2 2-1,2 0 1,0 5 0,-3-2 0,3 2 0,0-1 0,-1-1-1,-2-2 0,2-2 1,-3 1 0,-1-1 0,2 3 1,-6-3-2,1 2 1,-2-1-1,-9-3 2,1 3-1,-9-3 1,-2 2-1,-4 0 0,-3 3-2,-9 3 0,-6 0 1,-7 0 0,-5 8-1,-6-1 0,-5 2 1,-6 2-1,-3-1 1,-6 1 0,-2 1 1,-3-2-1,6 0 3,2-3-1,4 0 2,4-4 0,3-1-1,4-2 1,0 0-2,3 0 0,2 0-1,2 0 1,3 2-1,5-1 0,1 1 0,5 0 0,0 3-1,4 0 1,3 0-1,2 0 2,4 0-1,3 0-1,4-1 1,1-1-1,3 2 1,7-1 0,1-1 0,6-3 0,-1 0 1,1 2-1,6-2 0,-5 2 0,7-2 0,-2 0 0,2 1 0,-2-1-1,-2 0 1,3 0 0,-7 2 0,6-2 0,-1 0-2,-3 0 1,6 0 1,-2 0-1,1 1 1,5-1 0,-1 0-1,1 0-1,-1 0 0,-2 0-3,2 0-2,-1 0-2,1 0 0,-1 0-1,1 0 0,1 2-2,0 3-12,3 6-28,9 5-63</inkml:trace>
  <inkml:trace contextRef="#ctx0" brushRef="#br0" timeOffset="233175.3368">3276 10028 76,'0'0'27,"0"0"-5,0 0-3,0 0-1,0 0-4,0 0-1,0 0-2,0 0-2,0 0 2,-11-48-2,11 43 1,0 0 0,0 0-1,0 1-2,1-1 0,1 0-1,2-2-2,-1 4 0,-2 1-1,6-5 1,1 1-3,-1 2 0,7-3 1,-1 2-2,-2 5 1,6-3 0,-1 3-1,2 0 3,4 3-3,-8 2 1,1 2-1,-3-2-1,-1 4 1,1-1-1,-4 4 0,0-3 1,-3-1-1,1 6 0,-3-5 1,-2 3 0,1 0 0,-2 2 0,0 6 0,0-9-1,0 8 1,-3-2 1,0-7 0,-3 7 1,-1-3 0,4-5 1,-4 2-1,3-1 2,-1-4-1,-2 2 2,4-5-2,2 0 2,1-3-2,-4 1 1,1 2-1,0-2 1,0 3 0,3-4 0,-2 0 1,2 0-2,-1 0-1,-1 0 1,2 0-2,-1 0 1,1 0 0,0-7 0,0-5-1,1-4-1,7-6 1,-1 1 0,3-1 0,0 2-1,0-4 1,2 1-1,-1 0 1,0 2 1,1 1-1,-4 8 0,1-2-1,-1 2-1,-2 2 2,1 0-2,-2 3 2,-2 4-1,-1-1-1,0 1 2,2 1-1,-1-1 0,0-1 0,-3 4-2,0-1 0,0 1 2,1 0 0,-1-2 2,2 2-2,-2-1-2,0 1 2,1-1 0,-1 1 0,0 0 3,2-3-2,-2 3 0,0 0-1,1 0 1,-1 0-1,0 0 1,0 0 2,0-2-2,2 2 0,-2 0 0,0-1 0,0 1 0,0 0-1,0-2 1,0 0-3,0 1 3,0-1-2,0 1 2,0-1 0,0 1 3,0-1-4,0 1 0,0-1 0,-2 2-2,2-1 0,-1 1 0,-1 0 6,-2 0-4,-2 6 3,0 3-1,-2 4-2,2 3 1,0 1-1,0 0 2,2-2-2,3-3 1,-2 1-2,3-1-1,0 2 1,0 3-1,4-2 2,0 0 0,3-2-1,-2-1 1,5 0 0,-3-2 0,3 0 1,0-1-1,-2-4 0,5 5 1,-6-5-1,3-3 0,0 3 1,-6-3-1,2 1 1,-6-3 1,5 0-2,-1 0 2,0 0 1,2 2 2,-6-2-2,0 0 1,0 0-2,1 0-2,1 0 1,-1 0 0,1 0-2,-1 0-2,1 0-4,-1 0-3,1 0-6,3 0-19,1 0-67,1 0-105</inkml:trace>
  <inkml:trace contextRef="#ctx0" brushRef="#br0" timeOffset="234676.4227">2234 9846 75,'0'0'24,"0"0"-3,0 0 0,0 0-6,0 0 0,0 0-4,0 0-5,0 0-1,0 0-3,0 0-2,-8-15 1,8 13-1,0 2 0,0-1 2,0 1 0,0 0 1,6 1 1,0 3 2,2 7-3,0 1 3,-1 0-1,1 2-1,-3-2 2,4 0-3,-3-4 2,1 2-2,-1-3 0,2-2-1,0 0 2,-1-2-1,2 2 1,-6-3-1,2-2 1,-5 0-2,3 2 0,1 1 2,-1-3-1,4 5 1,-2-3-1,5 0 0,-1 1 0,1-3 1,7 4-2,-5-3 0,6-1 1,1 0-3,0 0 1,0 0 0,-3 0 0,1-3 0,-7 1 1,5-3 0,-7 2-2,-1-1 2,2-1 1,-2 0 0,-2 0 1,-1 3 0,1-8-4,-3 5 1,1-4 1,2 0-1,0-2-1,-2 2-1,2-2-1,-1-5 1,-1 6 1,3-7 0,-3 2 0,1 4 1,0-4 3,-2 6-1,-1-1 1,2 0-1,-3 5 0,1-5-2,1 6 1,-2-3-1,1 2 0,-1 5 1,0 0-1,0 0 0,0-3-1,2 1 1,-2-3-1,0-2 0,0 0 0,0 3 0,0-2 0,1 1 2,-1 1-2,2-7 3,-1 6-3,-1 1 0,2 0 2,-2-4 1,0 2 1,0-7-1,0-5 1,0 6-1,-2-5 2,1 8-1,-2-3 1,0 0 1,1 6-2,1 2-2,-1-3 1,2 3-3,-1-2 0,1 1-1,0 5-4,0-1 0,0 1 2,0 8 0,1 7 1,4 9 2,1 5 0,-2 3-1,3 3 2,0 1-4,1 4 4,1-2 3,2 2-4,1 0 4,-2 1-3,3 0-1,-3-1 0,1 2 0,-2 0-1,-1-1 1,0 2 0,-1-2-1,-1-2 3,-2-2-2,-1-1 0,-1-4-1,2-2 0,-4-1 1,1-9 0,-1 0 1,0-1 0,0 0 4,0-2-4,-2 0 4,-3 0-4,1-2 0,-4 3 1,-1-3-1,-2-1 3,0-3-2,-5 2-2,-3 0 1,-1-3 0,-2 0-1,-1-1 1,0-1 2,-3-3-1,0-1 0,1-1 1,2-3 1,1 0-1,1 0 1,1-4-2,5-4 1,4 1 0,-1-1 1,3-4 1,-1 0-4,0-7 1,3 2-1,1-1-2,2 2-2,2-2 3,2-2-3,0 0 4,0-9-1,6 4 0,1-1 2,2 2-2,1-2 0,1-1 0,2-2 0,2 0 0,-2 2 0,3 0 0,-3 5 0,-1 2 0,-2 7 0,-2 1 0,-3 4-2,-2 6 0,0-1-3,-3 3-1,0-2-4,0 2-2,1 0-1,0-2-3,2 2-9,-3 0-16,0 0-24,2 0-43</inkml:trace>
  <inkml:trace contextRef="#ctx0" brushRef="#br0" timeOffset="235436.4662">2380 9750 79,'0'0'20,"0"0"-2,0 0 0,0 0-5,0 0-4,0 0-5,0 0-3,0 0-2,0 0 1,0 0 1,6-2 3,5 14-1,5 7 1,-1 1-1,-1 1 0,-1 0 0,2 0 2,-1 2-2,2-2 2,-2-1-2,1-3-2,-1 0-2,0-4 2,-2-1-1,-2-3 1,2 0 1,-5-4-1,2-1 2,2 3-2,-2-4 0,1 0 3,-4-3 2,4 0 0,-4 0-1,3 0 3,4-10-4,-3 2 2,1-7-1,-2 4-3,-5-5 2,1 0-5,-1-2 1,-1-6-2,0 7 1,-3-2 1,1-2-1,-1 0 1,0-7 0,0 4 0,0 0 1,0 6 0,0-1 2,-1 2 0,-1 6 2,1-1 1,-1 3 2,1 4 0,-2 0-1,3 2-1,0 3-2,0-1-3,0 1-1,0 0-1,-4 0 1,-2 0 0,3 6 1,-5 9-1,6 3 0,-1 8 1,3-1 0,0 4-1,0 2 4,4 2-2,3 2 1,-2 1 1,1 1-3,-2 1 1,2 2 0,-2-2-1,2 1-1,-2 1 1,-1-1-2,1-1 2,-2-3-1,-1-1 2,-1-3-1,0-2 1,0-3 0,-3-4 0,-2-2-1,-3-3 2,-2 0-2,-1 0 1,-4-5-1,2 1-1,-4-2 4,-1 1-4,1-3 4,4-2-2,-4-2 1,-1-5-1,1 0-2,-4 0 4,6-3-4,1-3 1,2-1 1,5 2-1,-5-6-3,7 5 1,-1-4-1,1 1-3,2-3-3,0 0-12,3-1-26,0-6-70</inkml:trace>
  <inkml:trace contextRef="#ctx0" brushRef="#br0" timeOffset="242731.8834">2108 5095 111,'0'0'22,"0"0"2,0 0 0,0 0 0,0 0-4,0 0-4,78-78-2,-68 74-5,2 3-2,1 1-3,5 5 1,6 7-1,-4 4-1,-4 5-3,3 6-1,-8 4 2,0 3-3,-5 4 4,-4 1-1,-2-1-3,0-1 3,-8-1-1,-1-7 0,-2-2 2,0-6 3,1-9 4,5-5 4,-2 0 1,4-4 1,-1-2 0,0 2-2,4-3 1,-2 0-4,-1 0-3,1-2-4,0-8 1,2-9-3,0-2 0,9-10 0,7-1 2,2-1-1,1 0 1,2 1-1,1 0-3,-3 5 3,-1 1-4,-5 4 6,-2 7-1,-5 3 1,-2 4 2,-2 3-1,1 2 0,-3 3 3,0-1-4,0 1 2,0-1-4,1 1-3,-1-2-1,0 2 0,0 0 0,1 0 4,-1 3-1,0 11 0,0 5 1,0 6 0,0 2 5,0-3-4,0 0 3,0-1-4,0-6-2,4-1 2,0 0 0,0-8 2,0 7 0,0-6 1,4-4 1,5 5-2,0-5 0,9 2-1,0-4-3,2-3 1,4 0-1,2 0-2,0 0 0,-1 0 1,0-3-3,-2 0-2,1-1-64,-1 1-43,4 3-129</inkml:trace>
  <inkml:trace contextRef="#ctx0" brushRef="#br0" timeOffset="245249.0274">6675 4913 68,'0'0'25,"0"0"-2,0 0-7,0 0-1,0 0-2,0 0 0,0 0 1,0 0 0,0 0 0,-10-60-1,10 57-1,0 3-4,-1-2 1,1 0-6,0 1-1,0-1 0,0 0-4,0 2 1,0 0-1,0 0 1,0 0 1,1 5 0,6 7 1,3 8-1,-1 1 0,1 0 0,2 1 1,-2-3-1,-1-1 0,-2-4 0,1-2 0,-2-4 2,-2-1 0,2-2 0,-3-1 3,0-1 1,-3-3 4,6 0 1,-2 0 0,1 2 0,3-2-3,4 0-1,1-7 0,4-3-1,-4 0-1,-1-2 1,1 0 0,-5-4 2,1 1 2,-2 3 1,-2-1 1,-1-4-2,-2 6 1,2 1-4,-3-1 0,1 6-2,-1 2-1,1-2-3,-2 5-2,0-2-2,0 2-3,0 0-1,0 0 3,3 0 1,2 0 0,2 12 3,2 8-1,4 5 0,-1 4 1,-1 1 0,-1 3 0,-1 0 0,-2 3 1,1 1 0,-1 2 6,-3 0-2,-1 4 0,0-1-1,1 2-2,-1 1 1,0-1-2,-1 2 1,1 0 1,-3 0-1,0-2-2,0-4 1,0-1-2,-3-3 1,-3-6 1,0-1 0,-4-4 2,-1-6 1,-1-1 5,-4-3-5,-2-3 4,0-2-4,3-5-3,-1-3 4,-1-2 0,-3 0-1,-5-5-1,4-5 2,1-2-5,3-2 3,4-3 2,0-1-2,4-1 0,4-4 0,2-1 0,3-3-1,0-2 0,3-5-2,5-2 2,5-1-2,0-1 0,5 1 0,-1 1-1,2 5 1,-2 2 0,3 4-1,-2 1 1,-2 7-2,-3 3 0,-2 2-3,-5 7-3,-3 2-7,2 1-8,-5 2-8,5-1-22,4 1-27,0 0-105</inkml:trace>
  <inkml:trace contextRef="#ctx0" brushRef="#br0" timeOffset="247011.1282">3056 5187 86,'0'0'24,"0"0"-1,0 0-4,0 0 0,0 0-3,0 0-1,0 0-4,0 0-2,0 0-2,0 0 2,-14 2-1,12-2 1,2 0 0,0 0-1,0 0 1,0-5 1,0 0-4,2-7 3,5 0-3,2 0-1,2-5 1,-1 4-2,2 1-1,2-2 0,1 1-2,4-2 0,2 0-1,3 0-2,5-2 2,1-2-2,9 1 2,1-3 0,4-1 2,6-2-2,2 0 2,1 0-2,2 2 2,-1-2 1,1 5-3,-1-1 2,-2 5-1,-2 0 0,-1 1 0,-1 3 0,0 1-1,1 0 2,2 3-2,-1 0-2,0 2 2,7-1 0,1 2 2,4-3-1,5 0 0,4 0-1,1 2 0,3-2 0,-4 1 1,4 2 0,-4-3 0,-3 3 1,-4 0-2,-8 4 0,-4-2-2,-9 2 6,-2 0-3,-4 0 0,-2 0 3,0 2-7,-2 2 6,-1 0-3,3 0 0,-2 3 0,-1-1 0,1 1 0,1 0 0,-2 0-3,-1 1 6,-1 1-3,-1-1 0,-4-1 0,-7-2 1,0-1 1,-8-1 0,-6-1 1,2-1 0,-6-1-1,3 2 2,2 0-2,-1-1 0,1 1 1,-5-2-1,0 0 0,5 1-1,-1 1 3,1-1-3,4 0 0,-4 1 3,-1-2-3,8 1 1,-6-1 1,1 0 0,4 2-2,-5-2 1,0 0 0,1 0 2,-7 0-1,4 0 1,0 0-1,1 0 0,0 0 0,0 0-2,1-2-2,1-3-2,2 0-1,-6 2-2,3-2-1,-2 0-4,-3 0 0,1-5-1,-2-2 3,-7-5 6,-3-5 4,-5 3 1,-2 2 0,-2 0 2,-1 0-3,-2 2-1,-1 0 3,2 1-2,1 1 3,2 3-1,5 2 2,5 3-4,-3 1 1,8 1 1,-1-1-1,-1 3-1,5 1 0,0-2-1,0 2 0,0 0-2,-1-1 0,-1 1-1,1 0 1,1 0 2,0 0 1,4 6 0,8 8 0,5 1 3,5 1-4,1 2 1,5-1-1,0 1 0,3-1 1,1-1-1,-2 0 0,-1-1-1,-2-1 0,-2-1 1,-1 1 1,-5-2 0,-4-4-1,-4 1-1,-3-1 1,-3-1 1,1 2 1,-6 3 1,-2 5-1,-12 0-2,-5 4-1,-5-1 0,-5 0 0,-5 1 1,0-1 1,-4 1 0,2-3-1,3-2 1,1-1-1,5-1 1,9-4 0,7-6-1,6-1 1,5-3 0,-1 0-2,1 0-1,-2 1-4,1-1-3,0 2-4,1-2-5,0 2-6,0-1-31,0 3-57</inkml:trace>
  <inkml:trace contextRef="#ctx0" brushRef="#br0" timeOffset="247770.1716">4126 3864 130,'0'0'15,"0"0"0,0 0-2,0 0 1,0 0 1,0 0 1,0 0-2,0 0-2,0 0-4,0 0-6,10-62-2,-10 60-3,0 2 1,0 0 1,1 2 2,4 13 2,1 8 2,0 7-2,2 0 1,0 0-2,-3-1 0,1-4-2,2 1 0,-2-5 1,-1-6-1,1 1 2,-3-7-1,-2-5 1,4 5 2,-2-5-1,0 0 2,6 0 3,3-4 0,10 0-1,6-5 3,4-10-5,1-2 1,2-5-2,2-3-1,-4 0 1,-3-3 1,-1-1-1,-4-1-2,-3 0 2,-1 3-5,-5 1 2,0 5 1,-6 6-1,-1 2 3,-3 8-4,-3 1 1,0 1-1,-3 3-1,0 0-3,0 0 1,0 0-2,0 0 0,-8 7 2,-5 5 2,-10 6-1,2 2 3,-2-2-2,0 0 2,3-3 0,7-5-1,1-2 0,4-3 0,2 0 0,0 0 0,2 3 1,-1 0-3,4 3 3,-1 6-1,2 1-1,2 4 3,7-1-2,2 2 0,4-3-1,1 1 0,4-2 0,1 1 1,1-3-5,1 0-3,2 0-7,-2-4-22,0 1-30,-1-4-73</inkml:trace>
  <inkml:trace contextRef="#ctx0" brushRef="#br0" timeOffset="247982.1837">4890 4009 188,'0'0'-5,"0"0"3,0 0 2,0 0 2,0 0 1,0 0-1,0 0-1,0 0 0,4 87-1,0-59-1,2-1-1,-1 0-3,3 2-7,1-1-40</inkml:trace>
  <inkml:trace contextRef="#ctx0" brushRef="#br0" timeOffset="248533.2152">3458 5728 228,'0'0'1,"0"0"-3,0 0-1,0 0 0,0 0 1,0 0 2,0 0 0,0 0 1,0 0-2,0 0 0,41 68-1,-17-46 4,4 2-5,5 0 3,3-2 0,2 2-2,-1-2 3,0-1-2,0 1 3,-4-2-2,0 2 1,-1 0-2,2 2 1,0-2 0,3 1 0,3 0 1,3-2-2,3-1 1,4-3-1,5-1 2,3-1 0,4-3 1,1 0-1,4-2-1,0 0 0,2-5 0,-3 2 0,-1 0 2,0 0-2,-1 1 3,-2-2-3,-1 0 0,-3-2 2,-2 1-1,0-4 0,4-1 3,6-1-5,9-10-22,8-6 1</inkml:trace>
  <inkml:trace contextRef="#ctx0" brushRef="#br0" timeOffset="250356.3195">5624 6116 209,'0'0'35,"0"0"-5,0 0-3,0 0-5,0 0-5,0 0-2,0 0-4,0 0-4,0 0-1,0 0-5,-26-42-1,26 42 1,0-2 1,0 2 4,4 0 2,14 0-1,8 0 0,11 0-2,-1 0-1,2 0 1,0 0-1,0 0-2,-1 0 0,-1 0 1,-4 0-1,-2 0-1,-2 0 0,-4 2 0,-3 1 0,-6-1-1,0 1 1,-4 1 1,0-3-1,0 3 0,-7-3 0,1 1 1,-5-2-1,0 0 1,0 0 0,1 1 0,1-1-1,-1 1 0,1-1 0,-1 3 1,0-3-1,1 0 1,-1 0-1,1 2 0,-2 4 0,0 6 0,-2 5 1,-9 7 0,-8 4 2,-5 4-2,-7 2 0,-4 4-2,-2 0 0,-1-1 0,0 0 2,0-3 3,7-2-4,4-7 3,3-5 0,4-3 2,6-8-2,2-1 3,5-3-4,2-3-1,3 1 1,2-3-3,-2 0 0,2 0-2,-2 2-2,0-2-2,2 0-4,0 0-6,0 0-5,0 0-40,4 2-67,3 0-102</inkml:trace>
  <inkml:trace contextRef="#ctx0" brushRef="#br0" timeOffset="251270.3718">4357 6818 133,'0'0'15,"0"0"-1,0 0-2,0 0-2,0 0 0,0 0-2,0 0 2,0 0 0,0 0 3,0 0 0,2 7-2,-4 11-2,1 0-2,1 1-1,0 1 1,0-6 0,0 6 0,0-8 1,0-5-1,0-2-1,0-5 1,0 5-2,0-1 0,0 1-1,0 1 0,0-6 1,0 0 0,3 0 0,13 0-4,3-8 1,8-6 2,-2-4-2,1-1 1,-3 0 2,-1 1 1,-1 1-1,-2 5 0,-8 4-2,-5 1-2,-2 6-1,-4 1-1,0-2-2,0 2-1,2 0 2,0 0-4,-1 0 0,2 0-4,-3 0 1,0 2 1,0 8 2,-10 4 2,-2 4 1,-4-5 2,5-5 2,-1-1 3,2-5 4,6 0 1,-1-1 2,5-1-1,-1 0-1,1 0-2,-1 0-5,-1 2-1,1-2-1,-2 2 0,3 3 0,-2 2 1,2 3 2,2 8-3,8-4 1,9 5-1,1-3-1,3-1-4,2-3-5,1 1-14,-1-4-37,-3 3-81</inkml:trace>
  <inkml:trace contextRef="#ctx0" brushRef="#br0" timeOffset="251583.3897">4939 6943 299,'0'0'9,"0"0"-5,0 0-3,0 0-2,0 0-2,0 0 1,0 0 0,0 0-2,0 0 1,0 0-3,51 19 0,-49-8 4,0 9-1,-2-2 3,0-4 1,-2 4-1,0-7 4,1-6 1,0 0 2,-1-2 2,1 1 0,-1 2-1,1-2-2,1-4-5,0 0 1,0 1-1,15-1 2,8 0-2,14-3-2,6-7-5,10-5-8,3 0-24,3-2-65</inkml:trace>
  <inkml:trace contextRef="#ctx1" brushRef="#br0">15702 7069,'-25'0,"25"0,0 25,-25 25,0-1,0-24,25 25,-24-50,24 49,-25-49,25 50,-25 0,25-50,-25 24,25 1,0 0,0-25,-25 25,25 49,0-24,0-50,-24 49,24 1,0 0,-25-26,25-24,0 25,0 0,0-25,0 25,0 0,0-25,0 24,0 1,0 25,0 0,0 24,0 0,0-24,0 24,0-24,0 0,0-1,0-24,0 25,25-1,-25 1,0-25,0 24,0-24,24-25,1 50,-25-50,0 24,25-24,-25 25,25 0,0-25,-25 25,24 24,-24-49,25 25,0 0,-25 0,25 0,-25 0,50-25,-26 49,1-49,0 50,25-25,-1-25,-24 24,0 1,-25-25,25 0,-25 0,49 0,-24 25,0 0,24-25,-24 0,0 0,25 0,-50 25,49-25,-24 0,0 0,24 0,26 24,-1-24,1 0,-1 25,-24 0,-1-25,26 25,-26-25,26 0,-26 25,51-25,48 0,-73 24,24-24,-25 0,26 0,-1 0,25 0,50 25,-1-25,-49 0,25 0,-50 0,-49 0,49 0,-49 0,24 0,-49 0,0 0,24 0,1 0,0 0,24 0,-49 0,24 0,1 0,-25 0,0 0,24 0,-24 0,0 0,24 0,1 0,0 0,-26 0,51 0,-50-25,24 25,1 0,-50 0,25-24,49-1,-24 0,74-25,25-24,-1 0,51-1,-100 26,25-26,-74 50,-26 0,26 1,-25-1,0 25,0-25,-1-25,-24 50,25-49,-25 49,0-25,25 0,0-24,-25-1,49 25,-24-49,0 24,0 1,-25-1,25 0,-25-49,24 74,-24-24,0-1,0 25,0 25,0-24,0-1,-24 0,24 25,-50-25,50 0,-25 25,0-49,-24 24,24 0,0-25,-49 1,24-1,-49-49,24 25,1 49,24-50,-24 26,24-1,26 25,-26 1,25 24,0-25,1 0,-1 25,-25-25,25 25,1-25,-51 1,50 24,1-25,-51 0,1 25,24-25,-49 0,-25-24,25 49,-50-25,25 0,25 25,-1 0,51-25,-1 25,1 0,-51-24,51 24,-26-25,-24 0,-25 25,0-25,-74-25,74 50,49 0,-24-49,0 24,49 0,-24 25,-1-25,1 25,24 0,1 0,-26 0,-24 0,0 0,24 0,-49 0,50 0,0 0,24 0,0 0,25 0,-49 0,74 0,-25 0,0 0,1 0,24 25,-25-25,25 0,-50 25,25-25,1 0,-5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05:47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02 5904,'25'0,"0"-25,-25 25,24 0,-24-25,0 25,25 0,-25 0,50 0,-50 0,25 0,-1 0,1 0,50 0,-75 0,24 0,1 0,0 0,25 0,-1 0,-24-25,25 25,24 0,0 0,1 0,49-50,-50 50,26 0,-26 0,-24-24,24 24,-74 0,25 0,24 0,-49-25,25 25,0 0,0 0,0 0,-1 0,26 0,-50 0,25 0,0 0,-1 0,-24 0,25 0,0 0,0 0,24 0,26 0,-26 0,1 0,0 0,-1 0,1 0,-50 0,50 0,-50 0,49 0,-24 0,0 0,24 0,1 0,24 0,1 0,-26 0,1 0,-25 0,24 0,1 0,-25 0,0 0,-1 0,1 0,25 0,-25 0,-1 0,1 0,0 0,0 0,0 0,-25 0,49-25,-24 25,25 0,-1 0,-24 0,0 0,0 0,49 0,-24 0,-25 0,24 0,1 0,-1 0,-24 0,25 0,-25 0,24 0,-24 0,25 0,-26 0,1 0,0 0,0 0,0 0,74 0,-50 0,1 0,0 0,-26 0,26 0,-25 0,0 0,24 0,26 0,-1 0,1 0,-1 0,0 25,1-25,-1 0,1 0,-26 0,1 0,24 0,-49 0,25 0,-26 0,26 0,-25 0,25 0,-1 0,26 0,-1 0,0 0,26 0,-26 0,-24 0,24 0,-24 0,24 0,-24 0,-26 0,26 0,24 0,-49 0,0 0,25 0,-26 0,-24 0,25 0,0 0,0 0,-25 0,25 0,0 0,24 0,-24 0,-25 0,50 0,24 0,-24 0,-26 0,1 0,25 0,-50 0,25 0,-25 0,24 0,1 0,-25 0,25 0,-25 0,25 0,0 0,-1 0,-24 0,25 0,0 0,-25 0,25 0,-25 0,49 0,1 0,-25 0,49 0,-24 0,24 0,-49 0,0 0,0 0,0 25,-1-25,26 0,-25 24,0-24,-1 25,1-25,0 25,-25-25,25 0,0 0,-25 0,24 0,1 0,0 0,-25 0,25 0,-25 0</inkml:trace>
  <inkml:trace contextRef="#ctx0" brushRef="#br0" timeOffset="4192.2398">12601 7342,'0'0,"0"0,25 0,-25 0,0 0,25-25,0 25,-1 0,1 0,-25 0,25 0,0 0,24 0,-49 0,25 0,-25 0,25 0,0 0,0 0,-1 0,1 0,-25 0,25 0,-25 0,25 0,0 0,-25 0,24 0,1 0,0 0,0 0,0 0,-1 0,51 0,-1 0,1 0,-1 0,1 0,-26 0,-24 0,49 0,-24 0,-50 0,50 0,-26 0,1 0,0 0,0 0,24 25,26-25,-1 25,-49-25,0 0,24 0,-49 0,25 0,0 0,0 0,24 0,-24 0,25 0,24 0,-49 25,74-25,-49 0,-25 0,49 0,-49 0,0 0,0 0,-1 0,-24 0,25 0,-25 0,25 0,0 0,0 0,-1 0,26 0,24 0,-24 0,-25 0,0 0,24 0,1 0,-1 0,1 0,49 0,-24 0,24 0,0 0,-24 0,-1 0,-49 0,49 0,1 0,-1 0,0 0,1 0,-1 0,-24 0,-25 0,-1-25,1 25,0 0,0 0,-25 0,49 0,1 0,0 0,24 0,-24 0,24 0,-24 0,-1 0,-24 0,0 0,25 0,-1 0,1 0,-1 0,1 0,-25 0,0 0,-1 0,1 0,0 0,0 0,0 0,24 0,1 0,24 0,-24 0,24 0,1 0,24 0,-25 0,1 0,-1 0,25 0,-24 0,-50 0,-1 0,-24 0,25 0,-25 0,25 0,0 0,-25 0,25 0,-1-25,1 25,-25 0,25 0,-25 0,25 0,-25 0,0 0,0 0</inkml:trace>
  <inkml:trace contextRef="#ctx0" brushRef="#br0" timeOffset="10927.625">2506 7466,'0'0,"24"0,1 0,0 0,0 0,0 0,-1 25,1-25,0 0,25 0,-26 0,26 0,0 0,-26 0,101 0,-51 0,25 0,-24 0,-1 0,0 0,1 0,-1 0,-24 0,-1 0,1 0,-25 0,49 0,-24 0,-1 0,26 0,-25 0,24-25,0 25,-24 0,0 0,24-25,-49 25,49 0,-24 0,-1 0,1 0,0 0,-1 0,26 0,-1 0,25 0,-49 0,24 0,-24 0,0 0,-1 0,1 0,24 0,-49 0,25 0,-1 0,1 0,-1 0,26-24,-26 24,-24 0,50 0,-26 0,26 0,-1 0,-24 0,-1 0,26 0,-26 0,1 0,24 0,-49 0,50 0,-51 0,51-25,24 0,-25 25,50 0,-24 0,48 0,-48 25,-1-25,25 0,-74 0,-26 0,26 25,-50-25,25 0,0 0,-1 0,1 0,0 0,0 0,0 0,-1 0,26 0,0 0,-26 0,51 0,-26 0,26 0,-1 0,1 0,49 0,-50 0,1 0,-26 0,1 0,-25 24,24-24,-49 0,50 0,-50 0,25 0,24 0,-49 0,50 0,-25 0,24 0,-24 0,-25 0,25 0,-25 0,0 0,25 0,-1 0,-24 0</inkml:trace>
  <inkml:trace contextRef="#ctx0" brushRef="#br0" timeOffset="21608.2359">2183 4614,'0'0,"0"0,0 49,25-24,-25 0,0 49,0 1,0-50,0 49,0 0,0-24,0 24,0-24,0 0,0-26,0 26,0 0,0-26,0 1,0 25,0-1,0-24,0 25,0-1,0 51,0-26,0-49,0 49,0-24,0 0,0-1,0 1,0-25,0-1,0 1,0 0,0 0,0 0,0 24,0-24,0 25,0-26,0 26,0-25,0 24,0-24,0 25,25-50,-25 25,0-1,0 1,0-25,0 25,0 0,0 0,0 24,0-24,0 0,0 25,0-26,0 26,0-25,0 24,0 1,0-25,0 24,0-24,0 0,0 25,0-26,0-24,0 25,25 0,-25-25,0 25,0-25,0 25,24-25,-24 0,25 0,-25 0,25 0,-25 0,0-25,0 0</inkml:trace>
  <inkml:trace contextRef="#ctx0" brushRef="#br0" timeOffset="27232.5576">2233 4589,'25'0,"-25"0,24 0,1 0,-25 0,25 0,0 0,-25 0,25 0,-1 0,-24 0,25 0,0 0,0 0,0 0,-25 0,49 0,-49 0,50 0,-25 0,-1 0,1 0,-25 0,25 0,-25 0,25 0,24 0,1 0,24 0,26 0,24 0,25 0,-25 25,0-25,0 0,-25 0,-25 24,-24-24,-1 0,1 0,-50 0,25 0,0 0,0 0,-1 0,1 0,25 0,-50 0,25 0,24 0,-24 0,25 0,24 0,0 0,26 0,-1 0,0 0,0 0,25 0,-24 0,-1 0,0 0,-25 0,1 0,-50 0,-1 0,1 0,-25 0,50-24,-25-1,24 0,-24 25,0 0,24 0,-49 0,25 0,-25 0,50 0,-25 0,-1 0,1 0,0 0,25 0,-1 0,26 0,-26 0,1 25,24-25,-24 25,49-1,-74-24,25 0,-1 0,26 25,-1-25,25 0,-49 0,-1 0,-24 0,25 0,-50 0,25 0,-1 0,1 0,0 0,25 0,-26 0,1 0,0 0,-25 0,25 0,-25 0,25 0,24 0,1 0,24 0,1 0,-1 0,-24 0,-50 0,49 0,-24 0,0 0,25 0,-26 0,1-25,0 25,49 0,-49 0,74-24,50-1,25 25,0 0,-50 0,0 0,-50 0,-24 0,-1 0,-24-25,-25 25,25 0,-25 0,49 0,51 0,73 25,-24 49,25-49,-50 0,25 0,-50-25,25 24,-50-24,-24 0,-25 0,-25 0,24 0,1 0,0 0,50 0,-1 0,25 0,0 0,-24 0,49 0,-25 0,0 0,75-49,24 24,-24-25,-25 1,-50 24,-99 25,25 0,-25 0,25 0,-25 0,24-25,1 25,25-25,-25 25,-1-24,-24 24,0 0,25 0,-25 0,25 0,0-25,-25 25,25 0,24 0,-49 0,25 0,-25 0,25 0,0 0,24 0,1 0,-1 0,26 25,-1-25,-24 0,24 0,1 24,-26-24,51 0,148 0,74-24,25 24,25-50,-49 50,-1 0,-49-50,25 26,-100-1,26 0,-175 0,-24 25,-25 0,25 0,-25 0,25 0,-1 0,-24-25,25 25,25 0,-1 0,26 0,24 0,25 25,-25-25,0 25,-24-25,-1 0,-24 0,-25 0,24 25,-24-25,0 25,25-25,-50 0,24 0,1 0,25 0,-1 0,26 0,-1 24,25-24,1 0,-1 0,-74 0,24 0,-49 0,50 0,-25 0,49 0,-24 0,49 0,75 0,-1 0,-24 0,0 0,-25 0,74 0,26 0,-1 0,-25 0,1 0,49 0,-124 0,74 0,-49 25,0-25,24 0,76 0,-26 25,-99-25,-25 0,-99 0,25 0,-25 0,25 0,-25 0,24 0,1 0,-25 0,25 0,-25 0,25 0,0 0,-1 0,-24 0,25 0,0 25,0-25,-25 0,25 25,-1-25,-24 49,25-24,0 0,-25 24,25-24,-25 0,0 0,25 24,-25 1,0 0,0-25,0 24,0 50,0-49,0 49,0-49,0 24,0-24,0-1,0 1,0 0,0-1,0 1,24-1,-24 1,0-25,0 0,0 49,0-49,0 25,0-26,0 51,25-26,-25 1,0 0,0-1,25 1,0-1,0 1,-25-25,25 49,-1-24,1-1,25 26,-50-26,0 1,0-25,0 0,0-25,0 24,0-24,0 25,0-25,0 25,0 0,0 0,0-25,0 25,0-1,0-24,0 25,0 0,0 0,-25 0,25-1,0-24,-25 25,25-25,-25 0,1 0,24 25,-25-25,0 25,0-25,0 25,-24-25,-1 24,-24-24,24 0,-24 0,-1 0,50 0,1 25,-26-25,0 25,26-25,-26 0,0 25,1-25,-1 0,1 25,24-25,0 0,-25 0,26 0,-26 0,-24 24,-1-24,1 0,-1 0,-24 0,0 0,0 0,-50 0,50 0,-25 0,99 0,-50 0,51 0,-26 0,50 0,-50 0,25 0,1 0,-1 0,-25 0,50 0,-49 0,24 0,0 0,0 0,-24 25,49-25,-50 0,25 0,0 0,25 0,-24 0,24 0,-25 0,0 0,25 0,-25 0,0 0,25 0,-49 0,-1 0,1 0,24 0,-25 0,50 0,-25 0,1 25,-1-25,0 0,0 25,0-25,1 0,24 0,-25 0,25 0,-25 0,0 0,25 0,-25 0,25 0,-25 0,1 0,-1 0,25 0,-25 0,-49 0,49 0,0 0,-25 0,1 0,24 0,-25-25,50 25,-24 0,24 0,-50 0,50 0,-25 0,25 0,-25 0,25 0,-24 0,-1 0</inkml:trace>
  <inkml:trace contextRef="#ctx0" brushRef="#br0" timeOffset="29841.7068">8657 7516,'0'0,"25"0,-25 0,25 0,0 0,24 0,-24 0,25-25,-1 25,1-25,-50 25,25 0,24 0,-24-25,25 25,24-24,-24-1,49 25,-49-25,49 0,-50 0,-24 25,0 0,0 0,-25-24,25 24,-1-25,-24 25,25 0,-25-25,50 25,-50 0,25 0,-25-25,49 25,-49 0,25 0,0 0,0-25,49 25,-24 0,-26-24,51-1,-50 25,-1 0,26-25,-25 0,24 0,26 25,-1 0,-24 0,0-49,-26 49,1 0,0 0,-25-25,25 25,0 0,-1 0,1 0,25 0,-25 0,49 0,0 0,1 0,-1 0,1 0,-26 0,-24 25,0-25,0 25,-1-25,1 0,-25 0,50 0,-25 0,0 0,-1 0,1 0,0 0,0 0,0 0,-25 0,24 0,51 0,-50 0,24 0,1 24,-1-24,-49 0,25 0,25 25,-25-25,-1 0,1 0,0 0,25 25,-1-25,-24 25,25-25,-50 0,24 0,1 0,25 25,-25-25,-25 24,24-24,-24 0,0 0,50 25,-50-25,25 0,0 0,-1 0,1 0,-25 0,25 25,0-25,-25 0,25 0,0 0,-25 25,24-25,-24 0,25 0,-25 0,25 0,0 0,-25 0,25 0,-25 0,24 0,-24 0,25 0</inkml:trace>
  <inkml:trace contextRef="#ctx0" brushRef="#br0" timeOffset="36536.0897">5185 6127,'-25'0,"-25"0,25 0,1 0,24 0,-25 0,25 0,-25 0,0 0,25 0,-25 0,25 0,-25 0,25 0,0 0,-24 25,-1-25,25 24,-25-24,25 50,-25-25,0 0,25-1,0 1,-24 0,-1 0,25 0,0-1,0 1,0-25,0 25,-25 0,25 0,0-25,0 24,0-24,0 25,0 0,0 0,0 24,0-49,0 25,0-25,0 25,0 0,0-25,0 25,0-25,0 0,0 24,0 1,0-25,0 25,0-25,25 25,-25-25,0 25,0 0,0-25,25 24,-25-24,24 0,-24 25,25 0,0-25,0 0,0 25,-1-25,-24 0,25 0,-25 25,25-25,-25 24,25-24,0 0,-25 0,25 25,-25-25,24 0,1 50,0-50,0 0,0 25,-1-25,1 0,0 24,0-24,-25 0,25 0,-25 0,24 0,-24 0,25 0,0 0,0 0,-25 0,25 0,-1 0,-24 0,0 0,25 0,0-49,-25 24,25 0,-25-24,25 24,-25 0,0 0,0 25,0-25,0 1,0 24,0-25,0 25,24-25,-24 25,0-25,0 0,0 25,0-25,0 1,0-1,0 0,0 0,0 25,0-49,-24 49,24-25,0 25,-25-25,25 25,-25-25,25 25,-50-25,50 1,-49-26,49 50,-25-50,0 50,0 0,1 0,24-24,-25 24,25-25,-25 25,25-25,-50 25,50-25,0 0,-24 25,24 0,0 0,-25-24,0 24,25 0,0-25,-25 25,25 0,0 0,0-25,-25 0,1 25,24-25,0 25,0-24,0 24,0-25,24 25,-24 0,25 0,-25 0,25 0,0 0,0 0,-25 0,24 0,-24 0,25 0,0 0,0 0,0 0,-25 0,24 0,-24 25,25-25,0 0,-25 0,0 24,25-24,-25 0,0 25,25 0,-1 0,-24-25,25 0,-25 25,25-25,0 24,-25-24,0 0,49 25,-49-25,25 0,-25 25,0 0,25-25,-25 25,0-25,0 24,0 1,0 0,0-25,0 50,0-50,0 24,0-24,0 25,0 0,0-25,0 25,-25-25,25 25,-25-1,25 1,0 0,0 0,0-25,-24 25,24-25,0 24,-25 1,0 0,25-25,0 25,0 0,0-25,0 25,-25-25</inkml:trace>
  <inkml:trace contextRef="#ctx0" brushRef="#br0" timeOffset="39296.2476">7913 7516,'0'0,"0"0,0 25,0 24,25-24,0 0,-1 49,1-49,25 25,-25 49,24-50,-24 1,0 0,0 24,24-24,-24-25,0 74,0-74,0-1,-25 26,24-25,1 24,-25-49,0 0,25 25,-25-25,0 0,0 0,0-49,-25 49</inkml:trace>
  <inkml:trace contextRef="#ctx0" brushRef="#br0" timeOffset="51855.966">7888 7565,'0'0,"0"25,0 0,0 0,0 0,-25 24,25-24,-24 25,-1-26,25 1,0-25,0 25,0-25,0 25,0-25,0 0,0 0,0-25,25 25,-25-50,24 26,-24-1,25-25,-25 50,0-25,0 1,0 24,25 0,-25-25,0 25,0-25,0 0,25 0,-25 25,25 0,-50 0,0 0,25 0,-25 0,0 0,25 0,0 0,0 0,25 0,0 0,-25 0,0 0,25 0,-25-24,0 24,25 0,-25 0,0 0,24 0,1 0,-25-25,0 25,25 0,-25 0,50 0,-50 0,49 25,-24-1,-25-24,0 0,25 0,0 0,-25 0,25 0,-25 0,24 25,1-25,-25 0,0 0,25 0,-25 0,25 0,-25 0,25 0,-1 0,26 0,-25 25,0-25,-1 25,1-25,0 25,-25-25,0 0,25 0,0 0</inkml:trace>
  <inkml:trace contextRef="#ctx0" brushRef="#br0" timeOffset="101128.7842">10964 13419,'0'0,"50"0,-26 0,1 0,-25 0,50 0,-1 0,26 0,-26 25,26 0,-1-25,50 25,-49-25,-1 25,-24-25,24 24,-24-24,24 0,1 25,-1-25,-24 0,24 0,0 0,1 0,-26 0,26 0,-1 25,-24-25,24 0,-24 0,24 25,1 0,24-25,0 0,0 0,-24 0,49 0,-50 0,75 0,-74 0,-1 0,0 0,1 24,-26-24,75 25,-24-25,-1 25,25-25,-50 0,26 0,-1 0,0 0,-25 0,-24 0,24 0,-49 0,25 0,-1 0,51 0,24 0,0 25,49-25,-24 0,25 0,-25 25,-25-1,-75-24,50 0,-24 0,-26 0,26 0,-50 0,24 0,26 0,-1 0,-24 0,-25 0,49 0,-24 0,-1 0,-24 0,25 0,-1 0,-49 0,25 0,-25 0,25 0,-25 0,49 0,-49 0,25 0,25 25,-50-25,49 0,-24 0,0 0,-25 25,25-25,-25 0,25 0,-25 0</inkml:trace>
  <inkml:trace contextRef="#ctx0" brushRef="#br0" timeOffset="442504.3098">4837 3944,'0'0,"25"50,0-26,24 1,-24 25,25-1,-25-24,24 50,1-51,0 26,24 24,-24-49,-26 50,26-75,-50 49,50-49,-26 50,1-25,0 24,-25-24,50 25,-50-50,24 24,-24-24,0 0,0-49,-24 49,24-25,-50 25,50-50,-25 50,25-24,-25-1,1 25,-1-25,0 25,25-25,-25 25,0-25,-24 25,24-24,-25 24,50-25,-24 25,-26 0,50-25,-25 25,0 0,25 0,-24 0,24-25,0 25,0 25,0-25,49 50,-49-50,0 0,25 49,0-49,24 50,-49-50,25 0,0 25,-25-25,0 0,25 24,-25 1,25 0,-1 0,1 0,-25-25,25 24,-25 1,25-25,-25 0,0 0,0 0,0-25,0 1,0-1,0-25,25 50,-25-49,0 24,0 0,24 0,1 0,-25 1,0 24,0-25,0 0,25 25,-25-25,0 25,0-25,0 25,0-24,0-1,25 25,-25 0,0-25,0 25,0-25,0 25,0-25,0 1</inkml:trace>
  <inkml:trace contextRef="#ctx0" brushRef="#br0" timeOffset="469703.8655">8111 5978,'-24'0,"-1"0,0 0,-25 0,26 0,-26 0,0 0,1 0,-1 0,25 0,-74 0,74 0,-49 0,0 0,-199 0,-50 0,174 25,50-25,25 0,24 0,1 25,49-25,-25 0,0 0,25 0,-25 24,25 1,0-25,-25 25,25-25,-24 50,-1-26,25 26,-25-50,0 25,25 0,-25 24,25-49,0 50,-24-1,-1-24,0 25,25-1,0 1,-25 0,0 24,25-49,0 24,0 1,0-25,-25 0,25 0,0-1,0 1,0 25,0-50,0 25,25-25,-25 49,0-49,0 25,25-25,-25 0,0 25,25 0,-25-25,0 49,25-24,-25-25,25 50,-1-1,1-24,0 0,-25-25,0 25,25-25,0 0,-25 0,24 24,1-24,0 25,25-25,-1 25,-24 0,25-25,-50 0,49 0,-49 0,25 0,0 0,0 0,24 0,1 0,-25 0,24 0,1 0,-1 0,-24 0,0 0,0 0,0 0,24 0,1 0,-25 0,24 0,1 25,0-25,-50 24,24-24,1 0,0 0,-25 0,25 0,24 0,-24 0,0 0,25 0,-50 0,24 0,-24 0,25 0,0 0,0 0,0 0,-1 0,26-24,0-1,-26 25,51-25,-75 25,49 0,-24 0,0 0,0-25,-25 25,0 0,49 0,1 0,0-25,-25 1,24 24,-49 0,0-25,25 25,-25 0,25 0,0-25,-1 25,26 0,-50 0,50 0,-50-25,24 0,-24 25,25-24,-25 24,0 0,25-25,-25 0,25 25,-25 0,0-25,25 25,-1 0,1-25,-25 25,25-24,-25 24,25-25,0-25,-25 50,0-25,49 1,-49 24,0-25,0 25,25-50,-25 25,0 1,0 24,25-25,-25 0,25 0,-25 0,0 25,0-25,0 1,0 24,24-25,-24-25,0 50,0-49,0 24,0 0,25-25,-25 50,0-24,0 24,0-25,0 0,0 25,0-25,0 25,0-49,-25 49,25-25,-24 0,24 0,0 25,-25-25,0 1,25-1,-50 0,50-25,-24 50,-1-24,0 24,25-25,-25 25,25-25,-25 25,25 0,-24-25,24 25,-50 0,50-49,-50 49,26-25,-1 0,0 25,0 0,25 0,-25-50,1 50,-1 0,-25-24,50 24,-49-25,-1 25,25 0,25 0,-25 0,25 0,-25 0,1 0,-1 0,-25 0,50 0,-25 0,25 0,0 0</inkml:trace>
  <inkml:trace contextRef="#ctx0" brushRef="#br0" timeOffset="480160.4636">5259 5978,'-50'-25,"50"25,-24 0,24 0,-25 0,0-25,0 1,25 24,-49 0,49 0,-25-25,25 25,-25 0,0 0,25 0,-25 0,-24-25,49 25,-50 0,25 0,0-25,25 25,-24 0,24 0,0 0,-25 0,25 0,-25 0,0 0,-24 0,-1 0,50-25,-50 0,-24 25,24 0,1 0,24 0,-25 0,1 0,49 0,-25-24,0 24,0-25,1 25,-1 0,-25 0,1 0,-1 0,25 0,-25 0,1 0,-1 0,25 0,-24 0,-1 0,1 0,-1 0,0 0,-24 0,0 0,24 0,0 0,26 0,-51 0,50 25,1-1,-51-24,75 0,-25 0,1 0,-1 0,0 25,25-25,-25 0,0 25,-24 0,24-25,0 0,-25 25,26 0,-1-25,0 0,-49 24,24 26,0-25,26-25,-26 25,-24-1,74-24,-50 25,25-25,25 0,-25 0,1 25,24 0,0-25,-25 25,25-25,0 24,-25 1,25-25,-25 25,0-25,25 25,-24 0,-1-1,0-24,25 25,0 0,-25-25,25 25,-25 0,25-25,0 24,0-24,0 25,0 0,0-25,0 25,0-25,0 25,0-1,0 1,0-25,0 25,0-25,0 25,0 0,0-25,0 24,0-24,0 25,0 0,0 0,0-25,0 0,0 25,0-25,0 24,25-24,-25 25,0-25,0 50,25-50,-25 25,0-25,25 25,-25-25,25 24,-25 1,0-25,0 25,24-25,-24 25,0 0,25-1,0-24,-25 25,0 0,0 0,0-25,25 49,-25-49,0 25,25-25,-1 50,-24-50,0 0,25 0,-25 25,0-25,0 0,0 24,25-24,-25 25,0-25,25 25,-25-25,25 0,-25 25,24-25,1 25,0-25,0 0,0 24,-25-24,24 0,-24 0,25 0,0 0,-25 0,25 0,0 25,-1 0,1-25,-25 0,25 0,0 0,0 0,-25 0,0 0,49 0,-24 25,49 0,1-1,-1-24,1 25,-26-25,26 25,-26-25,1 0,-25 0,0 0,-1 0,-24 25,50-25,-50 0,50 0,-50 0,24 0,-24 0,25 0,-25 0,50 0,-50 25,25-25,-1 0,1 0,0 0,0 0,0 0,-25 0,24 0,1 0,0 0,-25 0,50 0,-26 0,1 0,-25 0,25 0,0 0,0 0,0-25,-1 25,1 0,0 0,-25 0,25 0,0 0,-25 0,24 0,1 0,0 0,-25 0,25 0,-25 0,49 0,-49 0,25 0,0 0,0 0,0 0,-25 0,24 0,1 0,-25 0,25 0,0 0,0 0,24 0,-24 0,25 0,-26 0,1 0,0 0,25 0,-50 0,24 0,1 0,0 0,0 0,0 0,-1 0,-24 0,25 0,0 0,-25 0,25 0,-25-25,25 25,-25 0,25 0,-1 0,-24-25,25 25,-25 0,25 0,0 0,-25 0,25-25,24 1,-49 24,50-25,-50 25,49-25,-49 25,25 0,-25-25,25 25,0 0,0-25,-1 1,1 24,-25 0,25-25,-25 25,0 0,25 0,-25-25,25 25,-25-25,0 25,24 0,-24 0,0-25,25 25,-25-24,25 24,0-25,-25 25,0 0,0-25,25 25,-25 0,0-25,24 25,-24-25,25 1,-25 24,25 0,-25-25,0 25,25-25,-25 25,0 0,25-25,-25 0,0 25,24 0,-24-24,0 24,25-25,-25 0,0 25,25-25,-25 25,0-25,0 25,25-24,-25-1,0 25,25 0,-25-25,0 25,0-25,0 0,0 25,0-25,0 25,0-24,0 24,0-25,0 0,0 25,0-25,0 25,0-25,0 1,0 24,0-25,0 25,0 0,0-25,0 25,0-25,0 0,0 25,-25-24,25 24,0-25,0 0,0 0,0 25,-25-25,25 1,0-1,0 25,0-25,0 0,-25 25,25 0,0 0,0-25,-25 25,25-24,0 24,-24-25,-1 25,25-25,-25 25,0 0,25-25,0 25,0 0,-49-25,49 25,0-24,-25 24,25 0,-25 0,25-25,-50 25,50 0,-24-25,-1 25,0 0,25 0,-25-25,0 0,25 25,-24 0,24-24,-25 24,25 0,-25-25,0 25,25 0,-25 0,1-25,-1 25,25 0,-25 0,25-25,0 0,0 25,-25 0,0 0,25 0,-24 0,24 0,0-24,-25 24,0 0,25-25,-25 25,25 0,-49 0,49-25,-25 25,25 0,-25-25,0 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25T04:07:48.0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5 3448,'0'0,"0"0,25 0,-25-25,25 25,-25 0,25 0,-25-25,49 25,-49 0,25 0,0 0,0-25,-1 25,-24 0,50 0,-25-24,24 24,1 0,24 0,-49 0,25 0,-1 0,26 0,-1 0,-49 0,0 0,24 0,-24 0,-25 0,25 0,0 0,24 0,-49-75,25 50,25 25,24 0,-24 0,24 0,1 0,-26 0,1 0,0 0,-1 0,-49 0,50 25,-25-25,-1 0,26 0,-50 0,25 0,24 0,-24 0,0 0,25 0,-26 25,1-25,25 0,-25 0,-1 0,26 0,25 0,-1 0,-24 0,-1 0,1 0,-1 0,26 0,-50 0,24 0,-24 0,49 0,50 0,-24 0,-1 0,0 0,50 0,-25 25,0 0,-25-1,0 1,-24-25,-1 0,1 25,-1-25,0 0,1 0,24 0,-49 0,123 0,-73 0,-26 25,75-25,-75 0,1 0,-1 0,0 0,-24 0,0 0,24 25,-24-25,49 0,-25 24,1-24,-1 0,25 25,-49-25,0 0,-1 0,1 0,-1 0,1 0,-25 0,49 0,-24 0,24 0,1 0,-26 25,26-25,24 0,0 0,50 0,-75-50,75 26,-25 24,-25-50,1 50,-1-25,-99 0,50 25,-26 0,1 0,0 0,25 0,-50 0,49 0,-24 0,25 0,-1 0,1 0,-1 0,1 0,-50 25,50-25,-1 0,26 0,-26 0,26 0,-26 0,50 25,26-25,-26 0,0 25,0-25,25 0,-49 0,-1 0,0 0,-24 0,24 0,-24 0,24 0,26 0,-26 0,-24 0,-1 0,-24 0,50 0,-26 0,1 0,-1 0,1 0,24-50,26 50,-1-25,50 1,-1-1,26 0,0-25,-25 50,-25-24,0-26,-25 50,-25 0,1-25,-26 25,26 0,-26 0,26 0,-50 0,49 0,-49 0,0 0,-1 0,1 0,0 0,-25 0,25 0,24 0,-49 0,50 0,0 0,-1 0,1 0,-1 0,1 0,24 0,-49 0,25 0,-25 0,24 0,1 0,-25 0,24 0,26 0,-26 0,1 0,24 0,-24 0,24 0,1-25,-1 25,-49 0,25 0,24 0,0 0,-24-24,74 24,-50 0,1-25,-1 25,-24-25,0 0,24 25,-49 0,0 0,24 0,-49 0,50 0,-1 0,1 0,49 0,-24 0,-1 0,0 0,-24 0,24 0,1 0,-50 0,49 0,-24 0,-1 0,1 0,0 0,24 0,0 0,1 0,24 0,0 0,-24 0,-1 0,0 0,1 25,-25-25,24 25,0-25,-24 0,49 0,0 25,25-1,-24 1,73 0,-24-25,-25 0,0 0,-74 25,49-25,-74 25,74-25,-25 0,-24 0,0 0,-1 0,1 0,24 0,-49 0,0 0,0 0,-25 0,49 0,-24 0,0-25,74 25,-24 0,24-25,0 25,0 0,-24 0,24 0,-25 0,-49 0,0 0,0 0,-25 0,24 0,1 0,-25 0,25 0,-25 0,25 0,0 0,-25 0,24 0</inkml:trace>
  <inkml:trace contextRef="#ctx0" brushRef="#br0" timeOffset="14326.8194">18207 7193,'0'0,"25"0,24 0,26 0,74 25,-25-25,49 0,-24 0,-25 0,-49 0,-1 0,-49 0,0 0,-1 0,1 0,0 0,0 0,-25 0,25 0,-1 0,1 0,0 0,0 0,-25 0,25 0,-1 0,1 0,-25 0,25 0,-25 0,25 0,0 0,-1 0,1 0,0 0,25 0,-50 0,24 0,-24 0,25 0,0 0,-25 0,25 0,0 0,0 0,24 0,1 0,-25 0,-1 0,-24 0,25 0,0 0,0 0,-25 0,25 0,-1 0,1 0,-25 0,25 0,-25 0,25 0,0 0,-25 0,24 0,-24 0,25 0</inkml:trace>
  <inkml:trace contextRef="#ctx0" brushRef="#br0" timeOffset="57271.2757">7417 12030,'0'0,"25"0,0 0,-25 0,24 0,1 0,0 0,0 0,0-25,-1 25,1 0,25 0,-25 0,-1 0,-24-24,25 24,25 0,-25 0,-1 0,1 0,-25 0,50 0,-25 0,24 0,1-25,-25 25,-1 0,26 0,-25 0,25 0,-26 0,1 0,0-25,25 25,-26 0,26 0,0-25,-26 25,1 0,0 0,25 0,-26 0,1 0,0 0,-25 0,25 0,0 0,-25 0,24 0,1 0,0 0,25 0,-1 0,-24 0,25 0,-26 0,1 0,-25-25,25 25,-25 0,50 0,-26 0,1 0,0 0,0 0,0 0,-1 0,-24 0,50 0,-25 0,0 0,24 0,1 0,0 0,-1 0,1 0,-1 0,1 0,-25 0,0 0,-1 0,1 0,0 0,0 0,0 0,24 0,1 0,-25 0,24 0,-24 0,0 0,0 0,-25 25,24-25,1 0,-25 0,25 0,49 0,-74 0,25 0,0 0,0 0,0 0,-25 0,25 0,-1 0,1 0,-25 0,50 0,-25 0,-1 0,51 0,-50 0,-1 0,1 0,0 0,0 0,0 0,-1-49,26 49,-25 0,0 0,24-25,-24 25,0 0,0 0,-25 0,49 0,-24 0,0 0,0 25,24-1,-24-24,0 25,0 0,-1-25,-24 0</inkml:trace>
  <inkml:trace contextRef="#ctx0" brushRef="#br0" timeOffset="61799.5347">11832 12030,'0'0,"25"0,-25 0,25 0,0 0,-25 0,0 0,24 0,1-25,0 25,-25 0,25 0,-25 0,25 0,-1 0,-24 0,25 0,0 0,-25-24,50 24,-26 0,1 0,0 0,0 0,-25 0,25 0,-25 0,24 0,1 0,0 0,0 0,0 0,-1 0,1 0,0 0,0 0,0 0,0 0,-1 0,1 0,25 0,-50 0,25 0,24 0,-24-25,0 25,24 0,-24 0,25-25,-25 25,-1 0,1 0,0 0,0-25,-25 25,25 0,24 0,-49 0,25 0,-25 0,25 0,0 0,-25 0,24 0,-24 0,50 0,-50 0,25 0,-25 0,25 0,-1 0,1 0,-25-25,25 25,0 0,-25 0,25 0,-25 0,24 0,-24 0,25 0,0 0</inkml:trace>
  <inkml:trace contextRef="#ctx0" brushRef="#br0" timeOffset="70831.0513">13097 14188,'0'0,"0"0,25 0,-25 0,25 0,-25 0,49 0,-24 0,0 0,0 0,24 0,-24 0,25 0,-1 0,-24 0,0 0,25 0,-25 0,24 0,75 0,0 25,-49-25,-1 0,0 25,-24-25,0 0,24 0,-49 0,0 0,-25 0,24 0,1 0,0 0,25 25,-1-25,-24 0,0 24,25-24,-50 25,49-25,-49 25,25-25,25 25,-26-25,26 25,0 0,-1-1,26-24,-1 25,0 25,1-50,-26 0,1 0,0 0,-1 0,-24 0,0 0,24 0,-24 0,0 0,0 0,0 0,24 0,-24 0,0 0,25 0,-50 0,49 0,-24 0,25 0,-1 0,-24 0,0 0,49 0,1 0,24 0,-50 0,1 0,0 0,49 0,-74 0,49 0,-24 0,-26 0,26 0,-50 0,25 0,0 0,0 0,-1 0,1 0,0 0,25-25,-26 25,26 0,0 0,24 0,-24 0,-1 0,1 0,24 0,-24 0,-25 0,-1 0,26 0,-25 0,24 0,-24 0,25 0,-25 0,24 0,-24 0,0 0,0 0,0 0,-1 0,1 0,-25 0,50 0,-25 0,-1 0,26 0,0 0,-1 0,-24 0,49 0,-24 0,-25 0,0 0,24 0,1 0,-25 0,-1 0,1 0,50 0,-26 0,-24 0,0 0,0 0,-1 0,51 0,-75 0,25 0,24 0,1 0,24 0,-24 0,0 0,24 0,-49 25,-25-25,49 0,-49 0,50 0,-25 0,24 0,1 0,0 0,24 0,-24 0,-26 0,26 0,-50 0,25 0,-25 0,25 0,-25 0,24 0,1 0,-25 0,25 0,-25 25,0-25</inkml:trace>
  <inkml:trace contextRef="#ctx0" brushRef="#br0" timeOffset="140897.0589">17835 14064,'0'0,"0"0,0 50,0-1,0 1,0 49,0-24,0 49,25 74,0-74,-1 50,1-50,0 0,-25-25,50-24,-26-1,1 0,-25 1,25 24,0-49,0-26,-25 1,0 0,0 0,0-25,24 0,-24 0,0 0,0-75,-49 26,-1-26,1 51,49-1,-50-25,50 25</inkml:trace>
  <inkml:trace contextRef="#ctx0" brushRef="#br0" timeOffset="142384.1439">17785 14089,'0'0,"0"25,0 0,0-1,0 26,0-25,0 0,0 24,0-24,-24 0,24 25,-25-1,25-49,0 25,0 0,0-25,0 25,0-25,0 0,0 0,0-25,0 0,25-25,-25 1,24-1,1-24,-25 24,0 0,0 26,0-1,0 25,0-25,0 0,0 25,0 0,25 25,-25 0,25 0,0-25,-1 24,26 1,-25 25,0-50,49 0,-74 25,50-1,-50-24,24 0,1 25,0-25,-50 0,25 0</inkml:trace>
  <inkml:trace contextRef="#ctx0" brushRef="#br0" timeOffset="145863.3429">12973 15652,'0'0,"25"0,-25 0,25 25,0-1,-1-24,1 25,-25-25,0 0,0 25,25-25,-25 0,25 0,-25 0,25 25,-1-25,-24 0,25 0,-25 0,25 0,0 0,-25 0,25 0,-25-25,0 0,0 0,24 25,-24-24,0 24,0-25,0 25,0 0,0 74,0 1,0 24,0-25,25 25,25 25,-25-24,-25 49,49-1,-49-48,25-26,-25 0,0-49,0 25,0-25,0-25,0 0,-25 0,0 24,25-24,-24 0,-1 0,-25-24,50-1,-25 0,1-25,24 1,0 24,0-25,0 26,0-26,0 25,0-49,24 49,-24-25,0 26,0-1,25 0,-25 25,0 0</inkml:trace>
  <inkml:trace contextRef="#ctx0" brushRef="#br0" timeOffset="146719.3919">13668 15974,'0'0,"25"0,-25 0,49 0,1 0,-25 0,49 0,0 0,1 0,-1 0,-24 0,-1 0,1 0,0 0,-50 0,24 0</inkml:trace>
  <inkml:trace contextRef="#ctx0" brushRef="#br0" timeOffset="147823.455">14660 15602,'0'0,"0"0,0 50,0-25,0 24,25 1,0-1,-25 26,0-26,0-24,0 0,0 0,0 24,0-49,0 25,0-25,0 25,0-25,0 25,0 0,0-1,0-24,0 25,0-25,0-25,0-24,0-1,0-24,0 24,0-99,0 100,49-1,-24 1,0 24,24-25,-49-24,25 74,0-25,-25 25,25-50,-25 50,0-24</inkml:trace>
  <inkml:trace contextRef="#ctx0" brushRef="#br0" timeOffset="148127.4724">14958 15429,'0'0,"-25"24,0-24,25 25,0 0</inkml:trace>
  <inkml:trace contextRef="#ctx0" brushRef="#br0" timeOffset="149142.5305">14734 15776,'0'25,"0"-25,25 49,0-49,25 50,-26-25,26 24,0 1,-26-25,26 24,0-24,-1 0,-49 0,25-1,0-24,-25 25,25-25,-1 0,-24 50,50-25,-25 24,24 26,-24-50,25 24,-25-24,-25 0,24-25,-24 25</inkml:trace>
  <inkml:trace contextRef="#ctx0" brushRef="#br0" timeOffset="151031.6385">11212 15751,'0'0,"25"0,24 25,-24 0,0 24,25 1,-1 24,1-49,-25 25,0-26,49 1,-49 25,24-25,-49-25,0 24,25-24,-25 25,0-25,50 0,-50 25,25-25,-1 0,-24 50,0-50,0 0,-24 0,-1 0,25-25,0-25,0 50</inkml:trace>
  <inkml:trace contextRef="#ctx0" brushRef="#br0" timeOffset="151831.6843">11683 15875,'-24'0,"24"0,-25 0,0 25,0 0,0-1,1 1,-1-25,0 50,-25-50,26 25,-1-1,0 1,0 0,25-25,-25 25,25-25,-25 49,1-49,24 25,-25-25,25 0,0 25,-25 0,25-50</inkml:trace>
  <inkml:trace contextRef="#ctx0" brushRef="#br0" timeOffset="152771.738">11931 15825,'25'0,"-25"0,25 0,0 0,0 0,24 0,1 0,-25 0,24 0,-24 0,0 0,0 0,-25 0,49 0,-24 0,25 0,49 0,-25 0,1 0,-1 0,-74 0,25 0,-25 0,-25 0,0 25,-24 0</inkml:trace>
  <inkml:trace contextRef="#ctx0" brushRef="#br0" timeOffset="153918.8037">12105 16098,'0'0,"0"0,0 0,50 0,-50 0,49 0,1 0,-1 0,-24 0,0 0,0 0,-25 0,25 0,-1 0,-24 0,25 0,25-25,-50 25,25 0,0 0,-25 0,24 0</inkml:trace>
  <inkml:trace contextRef="#ctx0" brushRef="#br0" timeOffset="1.05219E6">19844 5879,'-25'0,"-24"0,-26-25,50 0,-24 25,-1 0,-24-25,24 25,25 0,-24-25,-26 25,-49 0,50 0,-25-24,24-1,1 25,-1 0,26 0,-50-25,24 25,26 0,-1 0,25 0,-24 0,24 0,0 0,0 0,-24 0,-1 0,-24 25,-1 24,26-49,-1 0,25 50,-24-50,49 0,-50 50,50-50,-25 25,0-1,1-24,-1 50,-25-50,50 50,-74-26,74 1,-50 25,50-25,0 24,-25-24,0 25,25-1,-24-24,24 0,-25 24,25-24,0 0,0 0,-25 24,25-24,0 25,0-25,0-25,0 49,0-49,0 25,0 25,25-26,-25 26,25-25,-25 0,24 24,1-49,-25 50,25-50,-25 25,25-25,0 25,-25-1,24-24,1 0,-25 0,25 0,0 25,25 0,-1-25,-49 25,75 0,-51-25,26 0,24 49,-24-24,-25-25,24 0,1 50,-25-50,49 24,-49 1,25 0,-1-25,1 0,-1 25,-24 0,0-25,0 0,49 0,-49 0,0 0,24 24,26-24,-25 0,24 0,-24 0,24 0,0 0,1 0,-1 0,-49 0,0 0,0 0,-25-24,49 24,1 0,-25 0,24 0,-24 0,25-25,-26 25,1-25,25 25,-25-25,24 25,1 0,-50-25,50 1,-1-1,1 25,-25-25,24 0,-49 0,50 1,-50 24,0-25,49 0,-49-25,25 26,25-1,-50-25,25 25,24-24,-24-1,0 25,-25 0,0 25,49-49,-49-1,0 25,25-24,-25 24,0 0,25-24,-25-1,0 50,0-50,0 1,0 24,0 0,0 0,0 25,0-24,0-1,0 25,0-25,-25 25,0 0,25-25,-24 0,-1 25,0-24,25 24,-25 0,-24-50,-1 25,25 0,0 1,25-1,-49 0,49 0,0 25,-25-25,0 25,0 0,1-24,24 24,-25 0,0 0,0 0,25 0,-25 0,1 0,24-25,-25 25,25 0,-50 0,0 0,50 0,-24 0,-1 0,0 0,0 0,25 0,-25 0,1 0,24 0,-25 0,25 0,-25 0,25 0,-50-25,26 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7447D-865A-B141-A34C-547C64FA5893}" type="datetimeFigureOut">
              <a:rPr lang="en-US" smtClean="0"/>
              <a:pPr/>
              <a:t>9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2939B-DECB-1845-9338-B38A35EC5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58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92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16100"/>
            <a:ext cx="7772400" cy="4343400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0960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096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553200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6BC6B115-5A56-3E43-9D20-482847D3A6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5728515"/>
            <a:ext cx="9144000" cy="112948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4162564" y="5913737"/>
            <a:ext cx="1889379" cy="687705"/>
            <a:chOff x="3616824" y="5924233"/>
            <a:chExt cx="1889379" cy="687705"/>
          </a:xfrm>
        </p:grpSpPr>
        <p:sp>
          <p:nvSpPr>
            <p:cNvPr id="5" name="Rectangle 4"/>
            <p:cNvSpPr/>
            <p:nvPr/>
          </p:nvSpPr>
          <p:spPr>
            <a:xfrm>
              <a:off x="3654858" y="6103105"/>
              <a:ext cx="740109" cy="4766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isr_logo_308_r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6824" y="5924233"/>
              <a:ext cx="1889379" cy="687705"/>
            </a:xfrm>
            <a:prstGeom prst="rect">
              <a:avLst/>
            </a:prstGeom>
          </p:spPr>
        </p:pic>
      </p:grpSp>
      <p:pic>
        <p:nvPicPr>
          <p:cNvPr id="7" name="Picture 6" descr="cups-round-text-cylab.pd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2825" y="994193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6761428" y="5910495"/>
            <a:ext cx="1764174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Engineering &amp; </a:t>
            </a:r>
            <a:b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</a:br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Public Policy</a:t>
            </a:r>
          </a:p>
        </p:txBody>
      </p:sp>
      <p:pic>
        <p:nvPicPr>
          <p:cNvPr id="9" name="Picture 8" descr="CyLab_Unitmark.ai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0454" y="5817646"/>
            <a:ext cx="4114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444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581914" y="1"/>
            <a:ext cx="2562086" cy="68580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10"/>
          <p:cNvSpPr>
            <a:spLocks noGrp="1"/>
          </p:cNvSpPr>
          <p:nvPr>
            <p:ph type="subTitle" idx="1" hasCustomPrompt="1"/>
          </p:nvPr>
        </p:nvSpPr>
        <p:spPr>
          <a:xfrm>
            <a:off x="685800" y="3886200"/>
            <a:ext cx="5646284" cy="1752600"/>
          </a:xfrm>
        </p:spPr>
        <p:txBody>
          <a:bodyPr/>
          <a:lstStyle>
            <a:lvl1pPr marL="0" indent="0">
              <a:buNone/>
              <a:defRPr b="0" i="0">
                <a:latin typeface="Helvetica Neue"/>
                <a:cs typeface="Helvetica Neue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Author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ATE, 2014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684122" y="497186"/>
            <a:ext cx="5647962" cy="2912943"/>
          </a:xfrm>
        </p:spPr>
        <p:txBody>
          <a:bodyPr anchor="b"/>
          <a:lstStyle>
            <a:lvl1pPr marL="0" indent="0">
              <a:buNone/>
              <a:defRPr sz="48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87438" y="5672313"/>
            <a:ext cx="5631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05-436 / 05-836 / 08-534 / 08-734 / 19-534 / 19-734 </a:t>
            </a:r>
            <a:b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</a:br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Usable Privacy and Security</a:t>
            </a:r>
          </a:p>
        </p:txBody>
      </p:sp>
    </p:spTree>
    <p:extLst>
      <p:ext uri="{BB962C8B-B14F-4D97-AF65-F5344CB8AC3E}">
        <p14:creationId xmlns:p14="http://schemas.microsoft.com/office/powerpoint/2010/main" val="42572927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C419FE-8B2F-C549-A681-C0FA6588C1F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61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800" b="0" i="0" kern="1200">
          <a:solidFill>
            <a:schemeClr val="accent3"/>
          </a:solidFill>
          <a:latin typeface="Helvetica Neue"/>
          <a:ea typeface="+mj-ea"/>
          <a:cs typeface="Helvetica Neue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1200"/>
        </a:spcAft>
        <a:buFont typeface="Arial"/>
        <a:buChar char="•"/>
        <a:defRPr sz="32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600"/>
        </a:spcAft>
        <a:buFont typeface="Arial"/>
        <a:buChar char="–"/>
        <a:defRPr sz="28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customXml" Target="../ink/ink10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customXml" Target="../ink/ink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customXml" Target="../ink/ink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customXml" Target="../ink/ink7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177"/>
            <a:ext cx="8229600" cy="2858024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  <a:t>Perfect Ciphers</a:t>
            </a:r>
            <a:endParaRPr lang="en-US" sz="5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68" y="3328609"/>
            <a:ext cx="8229600" cy="2805621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3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Debdeep</a:t>
            </a:r>
            <a:r>
              <a:rPr lang="en-US" dirty="0"/>
              <a:t> Mukhopadhyay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d </a:t>
            </a:r>
            <a:r>
              <a:rPr lang="en-US" dirty="0" err="1"/>
              <a:t>Mainack</a:t>
            </a:r>
            <a:r>
              <a:rPr lang="en-US" dirty="0"/>
              <a:t> Mondal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7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CS 60065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Autumn </a:t>
            </a:r>
            <a:r>
              <a:rPr lang="en-US" sz="2700" dirty="0" smtClean="0"/>
              <a:t>2020</a:t>
            </a:r>
            <a:endParaRPr lang="en-US" sz="27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786D42E-202D-194F-B49D-A664AA74FD4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176123" y="4250267"/>
            <a:ext cx="1684845" cy="188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4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ect Secrec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 Cryptosystem has perfect secrecy if         p</a:t>
            </a:r>
            <a:r>
              <a:rPr lang="en-US" altLang="en-US" baseline="-25000"/>
              <a:t>P</a:t>
            </a:r>
            <a:r>
              <a:rPr lang="en-US" altLang="en-US"/>
              <a:t>(x|y)=p</a:t>
            </a:r>
            <a:r>
              <a:rPr lang="en-US" altLang="en-US" baseline="-25000"/>
              <a:t>P</a:t>
            </a:r>
            <a:r>
              <a:rPr lang="en-US" altLang="en-US"/>
              <a:t>(x) for all x </a:t>
            </a:r>
            <a:r>
              <a:rPr lang="ru-RU" altLang="en-US">
                <a:ea typeface="Arial" charset="0"/>
                <a:cs typeface="Arial" charset="0"/>
              </a:rPr>
              <a:t>Є</a:t>
            </a:r>
            <a:r>
              <a:rPr lang="en-US" altLang="en-US">
                <a:ea typeface="Arial" charset="0"/>
                <a:cs typeface="Arial" charset="0"/>
              </a:rPr>
              <a:t> P, y </a:t>
            </a:r>
            <a:r>
              <a:rPr lang="ru-RU" altLang="en-US">
                <a:ea typeface="Arial" charset="0"/>
                <a:cs typeface="Arial" charset="0"/>
              </a:rPr>
              <a:t>Є</a:t>
            </a:r>
            <a:r>
              <a:rPr lang="en-US" altLang="en-US">
                <a:ea typeface="Arial" charset="0"/>
                <a:cs typeface="Arial" charset="0"/>
              </a:rPr>
              <a:t> C. </a:t>
            </a:r>
          </a:p>
          <a:p>
            <a:r>
              <a:rPr lang="en-US" altLang="en-US">
                <a:ea typeface="Arial" charset="0"/>
                <a:cs typeface="Arial" charset="0"/>
              </a:rPr>
              <a:t>That is the a posteriori probability that the plaintext is x, given that the cipher text y is observed, is identical to the a priori probability that the plaintext is x.  </a:t>
            </a:r>
            <a:endParaRPr lang="ru-RU" altLang="en-US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32240" y="1419840"/>
              <a:ext cx="7251480" cy="3563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2880" y="1410480"/>
                <a:ext cx="7270200" cy="358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8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ift Cipher has perfect secrec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ppose the 26 keys in the Shift Cipher are used with equal probability 1/26. Then for any plain text distribution, the Shift Cipher has perfect secrecy.</a:t>
            </a:r>
          </a:p>
          <a:p>
            <a:r>
              <a:rPr lang="en-US" altLang="en-US"/>
              <a:t>Note that P=K=C=Z</a:t>
            </a:r>
            <a:r>
              <a:rPr lang="en-US" altLang="en-US" baseline="-25000"/>
              <a:t>26</a:t>
            </a:r>
            <a:r>
              <a:rPr lang="en-US" altLang="en-US"/>
              <a:t> and for 0</a:t>
            </a:r>
            <a:r>
              <a:rPr lang="en-US" altLang="en-US">
                <a:ea typeface="Arial" charset="0"/>
                <a:cs typeface="Arial" charset="0"/>
              </a:rPr>
              <a:t>≤K≤25</a:t>
            </a:r>
          </a:p>
          <a:p>
            <a:r>
              <a:rPr lang="en-US" altLang="en-US">
                <a:ea typeface="Arial" charset="0"/>
                <a:cs typeface="Arial" charset="0"/>
              </a:rPr>
              <a:t>Encryption function: y=e</a:t>
            </a:r>
            <a:r>
              <a:rPr lang="en-US" altLang="en-US" baseline="-25000">
                <a:ea typeface="Arial" charset="0"/>
                <a:cs typeface="Arial" charset="0"/>
              </a:rPr>
              <a:t>K</a:t>
            </a:r>
            <a:r>
              <a:rPr lang="en-US" altLang="en-US">
                <a:ea typeface="Arial" charset="0"/>
                <a:cs typeface="Arial" charset="0"/>
              </a:rPr>
              <a:t>(x)=(x+k)mod 26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96600" y="1089360"/>
              <a:ext cx="6751080" cy="5018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240" y="1080000"/>
                <a:ext cx="6769800" cy="503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769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ect Secrecy</a:t>
            </a:r>
          </a:p>
        </p:txBody>
      </p:sp>
      <p:graphicFrame>
        <p:nvGraphicFramePr>
          <p:cNvPr id="153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057400" y="1447800"/>
          <a:ext cx="4797425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981080" imgH="2108160" progId="Equation.DSMT4">
                  <p:embed/>
                </p:oleObj>
              </mc:Choice>
              <mc:Fallback>
                <p:oleObj name="Equation" r:id="rId3" imgW="19810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797425" cy="5105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89320" y="1009080"/>
              <a:ext cx="6242400" cy="5045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9960" y="999720"/>
                <a:ext cx="6261120" cy="506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030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orem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000CF"/>
                </a:solidFill>
              </a:rPr>
              <a:t>Suppose (P,C,K,E,D) be a cryptosystem, where |K|=|C|=|P|. The cryptosystem offers perfect secrecy if and only if every key is used with probability 1/|K|, and for every x</a:t>
            </a:r>
            <a:r>
              <a:rPr lang="ru-RU" altLang="en-US" dirty="0" err="1">
                <a:solidFill>
                  <a:srgbClr val="1000CF"/>
                </a:solidFill>
                <a:ea typeface="Arial" charset="0"/>
                <a:cs typeface="Arial" charset="0"/>
              </a:rPr>
              <a:t>Є</a:t>
            </a:r>
            <a:r>
              <a:rPr lang="en-US" altLang="en-US" dirty="0">
                <a:solidFill>
                  <a:srgbClr val="1000CF"/>
                </a:solidFill>
                <a:ea typeface="Arial" charset="0"/>
                <a:cs typeface="Arial" charset="0"/>
              </a:rPr>
              <a:t>P and every y </a:t>
            </a:r>
            <a:r>
              <a:rPr lang="ru-RU" altLang="en-US" dirty="0" err="1">
                <a:solidFill>
                  <a:srgbClr val="1000CF"/>
                </a:solidFill>
                <a:ea typeface="Arial" charset="0"/>
                <a:cs typeface="Arial" charset="0"/>
              </a:rPr>
              <a:t>Є</a:t>
            </a:r>
            <a:r>
              <a:rPr lang="en-US" altLang="en-US" dirty="0">
                <a:solidFill>
                  <a:srgbClr val="1000CF"/>
                </a:solidFill>
                <a:ea typeface="Arial" charset="0"/>
                <a:cs typeface="Arial" charset="0"/>
              </a:rPr>
              <a:t>C, there is a unique key, such that y=</a:t>
            </a:r>
            <a:r>
              <a:rPr lang="en-US" altLang="en-US" dirty="0" err="1">
                <a:solidFill>
                  <a:srgbClr val="1000CF"/>
                </a:solidFill>
                <a:ea typeface="Arial" charset="0"/>
                <a:cs typeface="Arial" charset="0"/>
              </a:rPr>
              <a:t>e</a:t>
            </a:r>
            <a:r>
              <a:rPr lang="en-US" altLang="en-US" baseline="-25000" dirty="0" err="1">
                <a:solidFill>
                  <a:srgbClr val="1000CF"/>
                </a:solidFill>
                <a:ea typeface="Arial" charset="0"/>
                <a:cs typeface="Arial" charset="0"/>
              </a:rPr>
              <a:t>K</a:t>
            </a:r>
            <a:r>
              <a:rPr lang="en-US" altLang="en-US" dirty="0">
                <a:solidFill>
                  <a:srgbClr val="1000CF"/>
                </a:solidFill>
                <a:ea typeface="Arial" charset="0"/>
                <a:cs typeface="Arial" charset="0"/>
              </a:rPr>
              <a:t>(x).</a:t>
            </a:r>
          </a:p>
          <a:p>
            <a:pPr lvl="1"/>
            <a:r>
              <a:rPr lang="en-US" altLang="en-US" dirty="0">
                <a:ea typeface="Arial" charset="0"/>
                <a:cs typeface="Arial" charset="0"/>
              </a:rPr>
              <a:t>Perfect Secrecy (equivalent): </a:t>
            </a:r>
            <a:r>
              <a:rPr lang="en-US" altLang="en-US" dirty="0" err="1">
                <a:ea typeface="Arial" charset="0"/>
                <a:cs typeface="Arial" charset="0"/>
              </a:rPr>
              <a:t>p</a:t>
            </a:r>
            <a:r>
              <a:rPr lang="en-US" altLang="en-US" baseline="-25000" dirty="0" err="1">
                <a:ea typeface="Arial" charset="0"/>
                <a:cs typeface="Arial" charset="0"/>
              </a:rPr>
              <a:t>C</a:t>
            </a:r>
            <a:r>
              <a:rPr lang="en-US" altLang="en-US" dirty="0">
                <a:ea typeface="Arial" charset="0"/>
                <a:cs typeface="Arial" charset="0"/>
              </a:rPr>
              <a:t>(</a:t>
            </a:r>
            <a:r>
              <a:rPr lang="en-US" altLang="en-US" dirty="0" err="1">
                <a:ea typeface="Arial" charset="0"/>
                <a:cs typeface="Arial" charset="0"/>
              </a:rPr>
              <a:t>y|x</a:t>
            </a:r>
            <a:r>
              <a:rPr lang="en-US" altLang="en-US" dirty="0">
                <a:ea typeface="Arial" charset="0"/>
                <a:cs typeface="Arial" charset="0"/>
              </a:rPr>
              <a:t>)=</a:t>
            </a:r>
            <a:r>
              <a:rPr lang="en-US" altLang="en-US" dirty="0" err="1">
                <a:ea typeface="Arial" charset="0"/>
                <a:cs typeface="Arial" charset="0"/>
              </a:rPr>
              <a:t>p</a:t>
            </a:r>
            <a:r>
              <a:rPr lang="en-US" altLang="en-US" baseline="-25000" dirty="0" err="1">
                <a:ea typeface="Arial" charset="0"/>
                <a:cs typeface="Arial" charset="0"/>
              </a:rPr>
              <a:t>C</a:t>
            </a:r>
            <a:r>
              <a:rPr lang="en-US" altLang="en-US" dirty="0">
                <a:ea typeface="Arial" charset="0"/>
                <a:cs typeface="Arial" charset="0"/>
              </a:rPr>
              <a:t>(y)</a:t>
            </a:r>
          </a:p>
          <a:p>
            <a:pPr lvl="1"/>
            <a:r>
              <a:rPr lang="en-US" altLang="en-US" dirty="0">
                <a:ea typeface="Arial" charset="0"/>
                <a:cs typeface="Arial" charset="0"/>
              </a:rPr>
              <a:t>Thus if Perfect Secret, a scheme has to follow the above equation.</a:t>
            </a:r>
            <a:endParaRPr lang="ru-RU" altLang="en-US" dirty="0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76960" y="268560"/>
              <a:ext cx="6564960" cy="4965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67600" y="259920"/>
                <a:ext cx="6583680" cy="497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596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yptographic Properti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p</a:t>
            </a:r>
            <a:r>
              <a:rPr lang="en-US" altLang="en-US" baseline="-25000">
                <a:ea typeface="Arial" charset="0"/>
                <a:cs typeface="Arial" charset="0"/>
              </a:rPr>
              <a:t>C</a:t>
            </a:r>
            <a:r>
              <a:rPr lang="en-US" altLang="en-US">
                <a:ea typeface="Arial" charset="0"/>
                <a:cs typeface="Arial" charset="0"/>
              </a:rPr>
              <a:t>(y|x)&gt;0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is means that for every cipher text, there is a key, K, st. y=E</a:t>
            </a:r>
            <a:r>
              <a:rPr lang="en-US" altLang="en-US" baseline="-25000">
                <a:ea typeface="Arial" charset="0"/>
                <a:cs typeface="Arial" charset="0"/>
              </a:rPr>
              <a:t>K</a:t>
            </a:r>
            <a:r>
              <a:rPr lang="en-US" altLang="en-US">
                <a:ea typeface="Arial" charset="0"/>
                <a:cs typeface="Arial" charset="0"/>
              </a:rPr>
              <a:t>(x)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us |K|≥|C|. In our case, |K|=|C|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us, there is no cipher text, y, for which there are two keys which take them to the same plaintext.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ere is exactly one key, such that y=E</a:t>
            </a:r>
            <a:r>
              <a:rPr lang="en-US" altLang="en-US" baseline="-25000">
                <a:ea typeface="Arial" charset="0"/>
                <a:cs typeface="Arial" charset="0"/>
              </a:rPr>
              <a:t>K</a:t>
            </a:r>
            <a:r>
              <a:rPr lang="en-US" altLang="en-US">
                <a:ea typeface="Arial" charset="0"/>
                <a:cs typeface="Arial" charset="0"/>
              </a:rPr>
              <a:t>(x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59240" y="384120"/>
              <a:ext cx="7724520" cy="6090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9880" y="374760"/>
                <a:ext cx="7743240" cy="610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793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time Pad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47663" y="1828800"/>
            <a:ext cx="8415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Andale Mono" charset="0"/>
              </a:rPr>
              <a:t>e=000  h=001  i=010  k=011  l=100  r=101  s=110  t=111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80988" y="1752600"/>
            <a:ext cx="8458200" cy="5334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5" name="Group 5"/>
          <p:cNvGraphicFramePr>
            <a:graphicFrameLocks noGrp="1"/>
          </p:cNvGraphicFramePr>
          <p:nvPr/>
        </p:nvGraphicFramePr>
        <p:xfrm>
          <a:off x="2057400" y="3206750"/>
          <a:ext cx="6553200" cy="1117600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530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ndale Mono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ndale Mono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30" name="Group 50"/>
          <p:cNvGraphicFramePr>
            <a:graphicFrameLocks noGrp="1"/>
          </p:cNvGraphicFramePr>
          <p:nvPr/>
        </p:nvGraphicFramePr>
        <p:xfrm>
          <a:off x="2057400" y="4181475"/>
          <a:ext cx="6553200" cy="1762125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83" name="Rectangle 103"/>
          <p:cNvSpPr>
            <a:spLocks noChangeArrowheads="1"/>
          </p:cNvSpPr>
          <p:nvPr/>
        </p:nvSpPr>
        <p:spPr bwMode="auto">
          <a:xfrm>
            <a:off x="2089150" y="2530475"/>
            <a:ext cx="60388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solidFill>
                  <a:schemeClr val="accent2"/>
                </a:solidFill>
                <a:latin typeface="Comic Sans MS" charset="0"/>
              </a:rPr>
              <a:t>Encryption:</a:t>
            </a:r>
            <a:r>
              <a:rPr lang="en-US" altLang="en-US" sz="2400">
                <a:solidFill>
                  <a:srgbClr val="FF0000"/>
                </a:solidFill>
                <a:latin typeface="Comic Sans MS" charset="0"/>
              </a:rPr>
              <a:t> Plaintext </a:t>
            </a:r>
            <a:r>
              <a:rPr lang="en-US" altLang="en-US" sz="2400">
                <a:solidFill>
                  <a:srgbClr val="FF0000"/>
                </a:solidFill>
                <a:latin typeface="Comic Sans MS" charset="0"/>
                <a:sym typeface="Symbol" charset="2"/>
              </a:rPr>
              <a:t> Key = Ciphertext</a:t>
            </a:r>
            <a:endParaRPr lang="en-US" altLang="en-US" sz="2400">
              <a:latin typeface="Comic Sans MS" charset="0"/>
              <a:sym typeface="Symbol" charset="2"/>
            </a:endParaRPr>
          </a:p>
        </p:txBody>
      </p:sp>
      <p:sp>
        <p:nvSpPr>
          <p:cNvPr id="20584" name="Line 104"/>
          <p:cNvSpPr>
            <a:spLocks noChangeShapeType="1"/>
          </p:cNvSpPr>
          <p:nvPr/>
        </p:nvSpPr>
        <p:spPr bwMode="auto">
          <a:xfrm>
            <a:off x="2057400" y="4714875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5" name="Rectangle 105"/>
          <p:cNvSpPr>
            <a:spLocks noChangeArrowheads="1"/>
          </p:cNvSpPr>
          <p:nvPr/>
        </p:nvSpPr>
        <p:spPr bwMode="auto">
          <a:xfrm>
            <a:off x="504825" y="3740150"/>
            <a:ext cx="1552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Plaintext:</a:t>
            </a:r>
          </a:p>
        </p:txBody>
      </p:sp>
      <p:sp>
        <p:nvSpPr>
          <p:cNvPr id="20586" name="Rectangle 106"/>
          <p:cNvSpPr>
            <a:spLocks noChangeArrowheads="1"/>
          </p:cNvSpPr>
          <p:nvPr/>
        </p:nvSpPr>
        <p:spPr bwMode="auto">
          <a:xfrm>
            <a:off x="1219200" y="4213225"/>
            <a:ext cx="78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latin typeface="Comic Sans MS" charset="0"/>
              </a:rPr>
              <a:t>Key:</a:t>
            </a:r>
          </a:p>
        </p:txBody>
      </p:sp>
      <p:sp>
        <p:nvSpPr>
          <p:cNvPr id="20587" name="Rectangle 107"/>
          <p:cNvSpPr>
            <a:spLocks noChangeArrowheads="1"/>
          </p:cNvSpPr>
          <p:nvPr/>
        </p:nvSpPr>
        <p:spPr bwMode="auto">
          <a:xfrm>
            <a:off x="228600" y="4730750"/>
            <a:ext cx="18303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Ciphertext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66120" y="410760"/>
              <a:ext cx="8465760" cy="5670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6760" y="401400"/>
                <a:ext cx="8484480" cy="568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6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time Pad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47663" y="5257800"/>
            <a:ext cx="8415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Andale Mono" charset="0"/>
              </a:rPr>
              <a:t>e=000  h=001  i=010  k=011  l=100  r=101  s=110  t=111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80988" y="5181600"/>
            <a:ext cx="8458200" cy="5334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9" name="Group 5"/>
          <p:cNvGraphicFramePr>
            <a:graphicFrameLocks noGrp="1"/>
          </p:cNvGraphicFramePr>
          <p:nvPr/>
        </p:nvGraphicFramePr>
        <p:xfrm>
          <a:off x="2057400" y="2362200"/>
          <a:ext cx="6553200" cy="1117600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530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554" name="Group 50"/>
          <p:cNvGraphicFramePr>
            <a:graphicFrameLocks noGrp="1"/>
          </p:cNvGraphicFramePr>
          <p:nvPr/>
        </p:nvGraphicFramePr>
        <p:xfrm>
          <a:off x="2057400" y="3336925"/>
          <a:ext cx="6553200" cy="1762125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k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i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i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607" name="Line 103"/>
          <p:cNvSpPr>
            <a:spLocks noChangeShapeType="1"/>
          </p:cNvSpPr>
          <p:nvPr/>
        </p:nvSpPr>
        <p:spPr bwMode="auto">
          <a:xfrm>
            <a:off x="2057400" y="3870325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8" name="Rectangle 104"/>
          <p:cNvSpPr>
            <a:spLocks noChangeArrowheads="1"/>
          </p:cNvSpPr>
          <p:nvPr/>
        </p:nvSpPr>
        <p:spPr bwMode="auto">
          <a:xfrm>
            <a:off x="227013" y="2895600"/>
            <a:ext cx="18303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Ciphertext:</a:t>
            </a:r>
          </a:p>
        </p:txBody>
      </p:sp>
      <p:sp>
        <p:nvSpPr>
          <p:cNvPr id="21609" name="Rectangle 105"/>
          <p:cNvSpPr>
            <a:spLocks noChangeArrowheads="1"/>
          </p:cNvSpPr>
          <p:nvPr/>
        </p:nvSpPr>
        <p:spPr bwMode="auto">
          <a:xfrm>
            <a:off x="990600" y="3368675"/>
            <a:ext cx="10191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“</a:t>
            </a:r>
            <a:r>
              <a:rPr lang="en-US" altLang="en-US" sz="2400" b="1">
                <a:solidFill>
                  <a:schemeClr val="accent2"/>
                </a:solidFill>
                <a:latin typeface="Comic Sans MS" charset="0"/>
              </a:rPr>
              <a:t>key</a:t>
            </a:r>
            <a:r>
              <a:rPr lang="en-US" altLang="en-US" sz="2400">
                <a:latin typeface="Comic Sans MS" charset="0"/>
              </a:rPr>
              <a:t>”:</a:t>
            </a:r>
          </a:p>
        </p:txBody>
      </p:sp>
      <p:sp>
        <p:nvSpPr>
          <p:cNvPr id="21610" name="Rectangle 106"/>
          <p:cNvSpPr>
            <a:spLocks noChangeArrowheads="1"/>
          </p:cNvSpPr>
          <p:nvPr/>
        </p:nvSpPr>
        <p:spPr bwMode="auto">
          <a:xfrm>
            <a:off x="187325" y="3886200"/>
            <a:ext cx="1793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“Plaintext”:</a:t>
            </a:r>
          </a:p>
        </p:txBody>
      </p:sp>
      <p:sp>
        <p:nvSpPr>
          <p:cNvPr id="21611" name="Rectangle 107"/>
          <p:cNvSpPr>
            <a:spLocks noChangeArrowheads="1"/>
          </p:cNvSpPr>
          <p:nvPr/>
        </p:nvSpPr>
        <p:spPr bwMode="auto">
          <a:xfrm>
            <a:off x="304800" y="1789113"/>
            <a:ext cx="6827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>
                <a:latin typeface="Comic Sans MS" charset="0"/>
              </a:rPr>
              <a:t>Suppose a wrong key is used to decrypt:</a:t>
            </a:r>
            <a:endParaRPr lang="en-US" altLang="en-US" sz="2400">
              <a:latin typeface="Comic Sans MS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161080" y="2205720"/>
              <a:ext cx="6510240" cy="3054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51720" y="2196360"/>
                <a:ext cx="6528960" cy="307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604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time Pad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47663" y="5257800"/>
            <a:ext cx="8415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Andale Mono" charset="0"/>
              </a:rPr>
              <a:t>e=000  h=001  i=010  k=011  l=100  r=101  s=110  t=111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80988" y="5181600"/>
            <a:ext cx="8458200" cy="5334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3" name="Group 5"/>
          <p:cNvGraphicFramePr>
            <a:graphicFrameLocks noGrp="1"/>
          </p:cNvGraphicFramePr>
          <p:nvPr/>
        </p:nvGraphicFramePr>
        <p:xfrm>
          <a:off x="2057400" y="2362200"/>
          <a:ext cx="6553200" cy="1117600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530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s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78" name="Group 50"/>
          <p:cNvGraphicFramePr>
            <a:graphicFrameLocks noGrp="1"/>
          </p:cNvGraphicFramePr>
          <p:nvPr/>
        </p:nvGraphicFramePr>
        <p:xfrm>
          <a:off x="2057400" y="3336925"/>
          <a:ext cx="6553200" cy="1762125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1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00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10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ndale Mono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ndale Mono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l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ndale Mono" charset="0"/>
                        </a:rPr>
                        <a:t>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631" name="Line 103"/>
          <p:cNvSpPr>
            <a:spLocks noChangeShapeType="1"/>
          </p:cNvSpPr>
          <p:nvPr/>
        </p:nvSpPr>
        <p:spPr bwMode="auto">
          <a:xfrm>
            <a:off x="2057400" y="3870325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32" name="Rectangle 104"/>
          <p:cNvSpPr>
            <a:spLocks noChangeArrowheads="1"/>
          </p:cNvSpPr>
          <p:nvPr/>
        </p:nvSpPr>
        <p:spPr bwMode="auto">
          <a:xfrm>
            <a:off x="227013" y="2895600"/>
            <a:ext cx="18303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Ciphertext:</a:t>
            </a:r>
          </a:p>
        </p:txBody>
      </p:sp>
      <p:sp>
        <p:nvSpPr>
          <p:cNvPr id="22633" name="Rectangle 105"/>
          <p:cNvSpPr>
            <a:spLocks noChangeArrowheads="1"/>
          </p:cNvSpPr>
          <p:nvPr/>
        </p:nvSpPr>
        <p:spPr bwMode="auto">
          <a:xfrm>
            <a:off x="990600" y="3368675"/>
            <a:ext cx="10271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“Key”:</a:t>
            </a:r>
          </a:p>
        </p:txBody>
      </p:sp>
      <p:sp>
        <p:nvSpPr>
          <p:cNvPr id="22634" name="Rectangle 106"/>
          <p:cNvSpPr>
            <a:spLocks noChangeArrowheads="1"/>
          </p:cNvSpPr>
          <p:nvPr/>
        </p:nvSpPr>
        <p:spPr bwMode="auto">
          <a:xfrm>
            <a:off x="187325" y="3886200"/>
            <a:ext cx="1793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charset="0"/>
              </a:rPr>
              <a:t>“Plaintext”:</a:t>
            </a:r>
          </a:p>
        </p:txBody>
      </p:sp>
      <p:sp>
        <p:nvSpPr>
          <p:cNvPr id="22635" name="Rectangle 107"/>
          <p:cNvSpPr>
            <a:spLocks noChangeArrowheads="1"/>
          </p:cNvSpPr>
          <p:nvPr/>
        </p:nvSpPr>
        <p:spPr bwMode="auto">
          <a:xfrm>
            <a:off x="304800" y="1789113"/>
            <a:ext cx="479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>
                <a:latin typeface="Comic Sans MS" charset="0"/>
              </a:rPr>
              <a:t>And this is the correct key:</a:t>
            </a:r>
            <a:endParaRPr lang="en-US" altLang="en-US" sz="2400">
              <a:latin typeface="Comic Sans MS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241280" y="3777120"/>
              <a:ext cx="7439040" cy="652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1920" y="3767760"/>
                <a:ext cx="7457760" cy="6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013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/>
              <a:t>Unconditionally secured scheme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en-US"/>
              <a:t>         For a given ciphertext of same size as the plaintext, there is a equi-probable key that produces it. Thus the scheme is unconditionally secured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331240" y="2553840"/>
              <a:ext cx="2982960" cy="63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21880" y="2544480"/>
                <a:ext cx="3001680" cy="8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460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al Problem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071" y="1417638"/>
            <a:ext cx="7010400" cy="4114800"/>
          </a:xfrm>
        </p:spPr>
        <p:txBody>
          <a:bodyPr/>
          <a:lstStyle/>
          <a:p>
            <a:r>
              <a:rPr lang="en-US" altLang="en-US"/>
              <a:t>Large quantities of random keys are necessary.</a:t>
            </a:r>
          </a:p>
          <a:p>
            <a:r>
              <a:rPr lang="en-US" altLang="en-US" dirty="0"/>
              <a:t>Increases the problem of key distribution.</a:t>
            </a:r>
          </a:p>
          <a:p>
            <a:r>
              <a:rPr lang="en-US" altLang="en-US" dirty="0"/>
              <a:t>Thus we will continue to search for ciphers where one key can be used to encrypt a large string of data and still provide computational security.</a:t>
            </a:r>
          </a:p>
          <a:p>
            <a:pPr lvl="1"/>
            <a:r>
              <a:rPr lang="en-US" altLang="en-US" dirty="0"/>
              <a:t>Like DES (Data Encryption Standard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4066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/>
              <a:t>Unconditional Securit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ncerns the security of cryptosystems when the adversary has unbounded computational power, that is has infinite resources.</a:t>
            </a:r>
          </a:p>
          <a:p>
            <a:r>
              <a:rPr lang="en-US" altLang="en-US"/>
              <a:t>Cipher-text only Attack: Attack the cipher using the cipher texts only.</a:t>
            </a:r>
          </a:p>
          <a:p>
            <a:r>
              <a:rPr lang="en-US" altLang="en-US"/>
              <a:t>When is a cipher is unconditionally secured? </a:t>
            </a:r>
          </a:p>
        </p:txBody>
      </p:sp>
    </p:spTree>
    <p:extLst>
      <p:ext uri="{BB962C8B-B14F-4D97-AF65-F5344CB8AC3E}">
        <p14:creationId xmlns:p14="http://schemas.microsoft.com/office/powerpoint/2010/main" val="148346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time Pad Summar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610475" cy="387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rovably secure, when used correctly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Cipher-text provides no information about plaintext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All plaintexts are equally likely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Pad must be random, used only once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Pad is known only by sender and receiver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Pad is same size as message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No assurance of message integrity</a:t>
            </a:r>
          </a:p>
          <a:p>
            <a:pPr>
              <a:lnSpc>
                <a:spcPct val="90000"/>
              </a:lnSpc>
            </a:pPr>
            <a:r>
              <a:rPr lang="en-US" altLang="en-US"/>
              <a:t>Why not distribute message the same way as the pad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28760" y="205200"/>
              <a:ext cx="7765920" cy="5340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9400" y="199080"/>
                <a:ext cx="7780680" cy="535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485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uppose X is a discrete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 which takes  on values from a finite set. Then  the entropy of the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 X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𝑋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Pr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⁡[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]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068920" y="3973320"/>
              <a:ext cx="5070600" cy="2169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61000" y="3965040"/>
                <a:ext cx="5086080" cy="218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889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 Revisite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3886200"/>
            <a:ext cx="7010400" cy="2728913"/>
          </a:xfrm>
        </p:spPr>
        <p:txBody>
          <a:bodyPr/>
          <a:lstStyle/>
          <a:p>
            <a:r>
              <a:rPr lang="en-US" altLang="en-US"/>
              <a:t>What is H(P)?</a:t>
            </a:r>
          </a:p>
          <a:p>
            <a:pPr lvl="1"/>
            <a:r>
              <a:rPr lang="en-US" altLang="en-US" sz="2800"/>
              <a:t>H(P)=(1/4)log</a:t>
            </a:r>
            <a:r>
              <a:rPr lang="en-US" altLang="en-US" sz="2800" baseline="-25000"/>
              <a:t>2</a:t>
            </a:r>
            <a:r>
              <a:rPr lang="en-US" altLang="en-US" sz="2800"/>
              <a:t>(4)+(3/4)log</a:t>
            </a:r>
            <a:r>
              <a:rPr lang="en-US" altLang="en-US" sz="2800" baseline="-25000"/>
              <a:t>2</a:t>
            </a:r>
            <a:r>
              <a:rPr lang="en-US" altLang="en-US" sz="2800"/>
              <a:t>(4/3)</a:t>
            </a:r>
            <a:r>
              <a:rPr lang="en-US" altLang="en-US" sz="2800">
                <a:ea typeface="Arial" charset="0"/>
                <a:cs typeface="Arial" charset="0"/>
              </a:rPr>
              <a:t>≈0.81</a:t>
            </a:r>
          </a:p>
          <a:p>
            <a:r>
              <a:rPr lang="en-US" altLang="en-US" sz="3100">
                <a:ea typeface="Arial" charset="0"/>
                <a:cs typeface="Arial" charset="0"/>
              </a:rPr>
              <a:t>H(K)≈1.5</a:t>
            </a:r>
          </a:p>
          <a:p>
            <a:r>
              <a:rPr lang="en-US" altLang="en-US" sz="3100">
                <a:ea typeface="Arial" charset="0"/>
                <a:cs typeface="Arial" charset="0"/>
              </a:rPr>
              <a:t>H(C)≈1.85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81000" y="1998663"/>
            <a:ext cx="53340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/>
              <a:t>P={a,b}; p</a:t>
            </a:r>
            <a:r>
              <a:rPr lang="en-US" altLang="en-US" sz="2800" baseline="-25000"/>
              <a:t>P</a:t>
            </a:r>
            <a:r>
              <a:rPr lang="en-US" altLang="en-US" sz="2800"/>
              <a:t>(a)=1/4, p</a:t>
            </a:r>
            <a:r>
              <a:rPr lang="en-US" altLang="en-US" sz="2800" baseline="-25000"/>
              <a:t>P</a:t>
            </a:r>
            <a:r>
              <a:rPr lang="en-US" altLang="en-US" sz="2800"/>
              <a:t>(b)=3/4</a:t>
            </a:r>
          </a:p>
          <a:p>
            <a:pPr eaLnBrk="1" hangingPunct="1"/>
            <a:r>
              <a:rPr lang="en-US" altLang="en-US" sz="2800"/>
              <a:t>K={K</a:t>
            </a:r>
            <a:r>
              <a:rPr lang="en-US" altLang="en-US" sz="2800" baseline="-25000"/>
              <a:t>1</a:t>
            </a:r>
            <a:r>
              <a:rPr lang="en-US" altLang="en-US" sz="2800"/>
              <a:t>,K</a:t>
            </a:r>
            <a:r>
              <a:rPr lang="en-US" altLang="en-US" sz="2800" baseline="-25000"/>
              <a:t>2</a:t>
            </a:r>
            <a:r>
              <a:rPr lang="en-US" altLang="en-US" sz="2800"/>
              <a:t>,K</a:t>
            </a:r>
            <a:r>
              <a:rPr lang="en-US" altLang="en-US" sz="2800" baseline="-25000"/>
              <a:t>3</a:t>
            </a:r>
            <a:r>
              <a:rPr lang="en-US" altLang="en-US" sz="2800"/>
              <a:t>}, p</a:t>
            </a:r>
            <a:r>
              <a:rPr lang="en-US" altLang="en-US" sz="2800" baseline="-25000"/>
              <a:t>K</a:t>
            </a:r>
            <a:r>
              <a:rPr lang="en-US" altLang="en-US" sz="2800"/>
              <a:t>(K</a:t>
            </a:r>
            <a:r>
              <a:rPr lang="en-US" altLang="en-US" sz="2800" baseline="-25000"/>
              <a:t>1</a:t>
            </a:r>
            <a:r>
              <a:rPr lang="en-US" altLang="en-US" sz="2800"/>
              <a:t>)=1/2,               p</a:t>
            </a:r>
            <a:r>
              <a:rPr lang="en-US" altLang="en-US" sz="2800" baseline="-25000"/>
              <a:t>K</a:t>
            </a:r>
            <a:r>
              <a:rPr lang="en-US" altLang="en-US" sz="2800"/>
              <a:t>(K</a:t>
            </a:r>
            <a:r>
              <a:rPr lang="en-US" altLang="en-US" sz="2800" baseline="-25000"/>
              <a:t>2</a:t>
            </a:r>
            <a:r>
              <a:rPr lang="en-US" altLang="en-US" sz="2800"/>
              <a:t>)= p</a:t>
            </a:r>
            <a:r>
              <a:rPr lang="en-US" altLang="en-US" sz="2800" baseline="-25000"/>
              <a:t>K</a:t>
            </a:r>
            <a:r>
              <a:rPr lang="en-US" altLang="en-US" sz="2800"/>
              <a:t>(K</a:t>
            </a:r>
            <a:r>
              <a:rPr lang="en-US" altLang="en-US" sz="2800" baseline="-25000"/>
              <a:t>3</a:t>
            </a:r>
            <a:r>
              <a:rPr lang="en-US" altLang="en-US" sz="2800"/>
              <a:t>)=1/4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48520" y="701280"/>
              <a:ext cx="8253360" cy="5630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9160" y="696240"/>
                <a:ext cx="8273520" cy="56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6453360" y="1560600"/>
              <a:ext cx="1279800" cy="1977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49400" y="1553040"/>
                <a:ext cx="1292760" cy="198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70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uffman Encoding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nsider S: a discrete source of symbols</a:t>
            </a:r>
          </a:p>
          <a:p>
            <a:r>
              <a:rPr lang="en-US" altLang="en-US"/>
              <a:t>The messages from S: {s1,s2,…,sk}</a:t>
            </a:r>
          </a:p>
          <a:p>
            <a:r>
              <a:rPr lang="en-US" altLang="en-US"/>
              <a:t>Can we encode these messages such that their average length is as short as possible, and hopefully equal to H(S)?</a:t>
            </a:r>
          </a:p>
          <a:p>
            <a:r>
              <a:rPr lang="en-US" altLang="en-US"/>
              <a:t>Huffman Code provides an optimal solution to this problem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04240" y="4585680"/>
              <a:ext cx="7943760" cy="1777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6320" y="4579560"/>
                <a:ext cx="7960320" cy="178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847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l Description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8" y="1242801"/>
            <a:ext cx="7139199" cy="522273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The message set X has a probability distribution. Arrange them in ascending order:                          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2400" dirty="0"/>
              <a:t>                          p(x1)</a:t>
            </a:r>
            <a:r>
              <a:rPr lang="en-US" altLang="en-US" sz="2400" dirty="0">
                <a:ea typeface="Arial" charset="0"/>
                <a:cs typeface="Arial" charset="0"/>
              </a:rPr>
              <a:t>≤p(x2) ≤p(x3)… ≤p(</a:t>
            </a:r>
            <a:r>
              <a:rPr lang="en-US" altLang="en-US" sz="2400" dirty="0" err="1">
                <a:ea typeface="Arial" charset="0"/>
                <a:cs typeface="Arial" charset="0"/>
              </a:rPr>
              <a:t>xj</a:t>
            </a:r>
            <a:r>
              <a:rPr lang="en-US" altLang="en-US" sz="2400" dirty="0">
                <a:ea typeface="Arial" charset="0"/>
                <a:cs typeface="Arial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Arial" charset="0"/>
                <a:cs typeface="Arial" charset="0"/>
              </a:rPr>
              <a:t>Initially the codes of each element are empty.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Arial" charset="0"/>
                <a:cs typeface="Arial" charset="0"/>
              </a:rPr>
              <a:t>Choose the two elements with minimum probabilities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Arial" charset="0"/>
                <a:cs typeface="Arial" charset="0"/>
              </a:rPr>
              <a:t>Merge them into a new letter, say x12 with probability as the sum of x1 and x2. Encode the smaller letter 0 and the larger 1.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Arial" charset="0"/>
                <a:cs typeface="Arial" charset="0"/>
              </a:rPr>
              <a:t>When only one element remains, the code of each letter can be constructed by reading the sequence backward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34360" y="2018160"/>
              <a:ext cx="6099120" cy="4366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25000" y="2008800"/>
                <a:ext cx="6117840" cy="438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046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743200"/>
            <a:ext cx="8229600" cy="3306763"/>
          </a:xfrm>
        </p:spPr>
        <p:txBody>
          <a:bodyPr/>
          <a:lstStyle/>
          <a:p>
            <a:r>
              <a:rPr lang="en-US" altLang="en-US" dirty="0"/>
              <a:t>X={</a:t>
            </a:r>
            <a:r>
              <a:rPr lang="en-US" altLang="en-US" dirty="0" err="1"/>
              <a:t>a,b,c,d,e</a:t>
            </a:r>
            <a:r>
              <a:rPr lang="en-US" altLang="en-US" dirty="0"/>
              <a:t>}</a:t>
            </a:r>
          </a:p>
          <a:p>
            <a:r>
              <a:rPr lang="en-US" altLang="en-US" dirty="0"/>
              <a:t>p(a)=.05, p(b)=.10, p(c)=.12, p(d)=.13, p(e)=.6 </a:t>
            </a:r>
            <a:endParaRPr lang="en-US" altLang="en-US" dirty="0" smtClean="0"/>
          </a:p>
          <a:p>
            <a:r>
              <a:rPr lang="en-US" altLang="en-US" dirty="0" smtClean="0"/>
              <a:t>H(X)=1.7402</a:t>
            </a:r>
            <a:endParaRPr lang="en-US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98320" y="1375200"/>
              <a:ext cx="7367400" cy="3983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8960" y="1365840"/>
                <a:ext cx="7386120" cy="400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48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lustration of the encoding</a:t>
            </a:r>
          </a:p>
        </p:txBody>
      </p:sp>
      <p:graphicFrame>
        <p:nvGraphicFramePr>
          <p:cNvPr id="30844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799704"/>
              </p:ext>
            </p:extLst>
          </p:nvPr>
        </p:nvGraphicFramePr>
        <p:xfrm>
          <a:off x="304800" y="1397000"/>
          <a:ext cx="6096000" cy="457200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02" name="Text Box 82"/>
          <p:cNvSpPr txBox="1">
            <a:spLocks noChangeArrowheads="1"/>
          </p:cNvSpPr>
          <p:nvPr/>
        </p:nvSpPr>
        <p:spPr bwMode="auto">
          <a:xfrm>
            <a:off x="304800" y="2767982"/>
            <a:ext cx="2438400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/>
              <a:t>.15</a:t>
            </a:r>
          </a:p>
        </p:txBody>
      </p:sp>
      <p:sp>
        <p:nvSpPr>
          <p:cNvPr id="30803" name="Text Box 83"/>
          <p:cNvSpPr txBox="1">
            <a:spLocks noChangeArrowheads="1"/>
          </p:cNvSpPr>
          <p:nvPr/>
        </p:nvSpPr>
        <p:spPr bwMode="auto">
          <a:xfrm>
            <a:off x="2743200" y="4114800"/>
            <a:ext cx="2438400" cy="366713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/>
              <a:t>.25</a:t>
            </a:r>
          </a:p>
        </p:txBody>
      </p:sp>
      <p:sp>
        <p:nvSpPr>
          <p:cNvPr id="30804" name="Text Box 84"/>
          <p:cNvSpPr txBox="1">
            <a:spLocks noChangeArrowheads="1"/>
          </p:cNvSpPr>
          <p:nvPr/>
        </p:nvSpPr>
        <p:spPr bwMode="auto">
          <a:xfrm>
            <a:off x="304800" y="4114800"/>
            <a:ext cx="2438400" cy="366713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/>
              <a:t>.15</a:t>
            </a:r>
          </a:p>
        </p:txBody>
      </p:sp>
      <p:sp>
        <p:nvSpPr>
          <p:cNvPr id="30805" name="Text Box 85"/>
          <p:cNvSpPr txBox="1">
            <a:spLocks noChangeArrowheads="1"/>
          </p:cNvSpPr>
          <p:nvPr/>
        </p:nvSpPr>
        <p:spPr bwMode="auto">
          <a:xfrm>
            <a:off x="5181600" y="4171950"/>
            <a:ext cx="1143000" cy="366713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/>
              <a:t>.6</a:t>
            </a:r>
          </a:p>
        </p:txBody>
      </p:sp>
      <p:sp>
        <p:nvSpPr>
          <p:cNvPr id="30807" name="Rectangle 87"/>
          <p:cNvSpPr>
            <a:spLocks noChangeArrowheads="1"/>
          </p:cNvSpPr>
          <p:nvPr/>
        </p:nvSpPr>
        <p:spPr bwMode="auto">
          <a:xfrm>
            <a:off x="2743200" y="4481513"/>
            <a:ext cx="2438400" cy="5476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/>
              <a:t>1</a:t>
            </a:r>
          </a:p>
        </p:txBody>
      </p:sp>
      <p:sp>
        <p:nvSpPr>
          <p:cNvPr id="30806" name="Rectangle 86"/>
          <p:cNvSpPr>
            <a:spLocks noChangeArrowheads="1"/>
          </p:cNvSpPr>
          <p:nvPr/>
        </p:nvSpPr>
        <p:spPr bwMode="auto">
          <a:xfrm>
            <a:off x="304800" y="4481513"/>
            <a:ext cx="2438400" cy="5476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/>
              <a:t>0</a:t>
            </a:r>
          </a:p>
        </p:txBody>
      </p:sp>
      <p:sp>
        <p:nvSpPr>
          <p:cNvPr id="30809" name="Rectangle 89"/>
          <p:cNvSpPr>
            <a:spLocks noChangeArrowheads="1"/>
          </p:cNvSpPr>
          <p:nvPr/>
        </p:nvSpPr>
        <p:spPr bwMode="auto">
          <a:xfrm>
            <a:off x="317500" y="5486399"/>
            <a:ext cx="4864100" cy="48260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/>
              <a:t>0</a:t>
            </a:r>
          </a:p>
        </p:txBody>
      </p:sp>
      <p:sp>
        <p:nvSpPr>
          <p:cNvPr id="30810" name="Text Box 90"/>
          <p:cNvSpPr txBox="1">
            <a:spLocks noChangeArrowheads="1"/>
          </p:cNvSpPr>
          <p:nvPr/>
        </p:nvSpPr>
        <p:spPr bwMode="auto">
          <a:xfrm>
            <a:off x="304800" y="5992152"/>
            <a:ext cx="6096000" cy="366713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graphicFrame>
        <p:nvGraphicFramePr>
          <p:cNvPr id="30843" name="Group 123"/>
          <p:cNvGraphicFramePr>
            <a:graphicFrameLocks noGrp="1"/>
          </p:cNvGraphicFramePr>
          <p:nvPr/>
        </p:nvGraphicFramePr>
        <p:xfrm>
          <a:off x="7010400" y="1371600"/>
          <a:ext cx="1828800" cy="4064002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46" name="Rectangle 126"/>
          <p:cNvSpPr>
            <a:spLocks noChangeArrowheads="1"/>
          </p:cNvSpPr>
          <p:nvPr/>
        </p:nvSpPr>
        <p:spPr bwMode="auto">
          <a:xfrm>
            <a:off x="304800" y="5029200"/>
            <a:ext cx="4876800" cy="4572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0.4</a:t>
            </a:r>
          </a:p>
        </p:txBody>
      </p:sp>
      <p:sp>
        <p:nvSpPr>
          <p:cNvPr id="14" name="Rectangle 87"/>
          <p:cNvSpPr>
            <a:spLocks noChangeArrowheads="1"/>
          </p:cNvSpPr>
          <p:nvPr/>
        </p:nvSpPr>
        <p:spPr bwMode="auto">
          <a:xfrm>
            <a:off x="5181600" y="5468937"/>
            <a:ext cx="1231900" cy="515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/>
              <a:t>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37760" y="1509120"/>
              <a:ext cx="8206560" cy="4313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1499760"/>
                <a:ext cx="8225280" cy="433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733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Length Encod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2464" y="1284611"/>
                <a:ext cx="8229600" cy="4525963"/>
              </a:xfrm>
            </p:spPr>
            <p:txBody>
              <a:bodyPr/>
              <a:lstStyle/>
              <a:p>
                <a:r>
                  <a:rPr lang="en-US" sz="2800" dirty="0" smtClean="0">
                    <a:latin typeface="Cambria Math" charset="0"/>
                  </a:rPr>
                  <a:t>An encodi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</a:rPr>
                      <m:t>𝑓</m:t>
                    </m:r>
                    <m:r>
                      <a:rPr lang="en-US" sz="2800" b="0" i="1" smtClean="0">
                        <a:latin typeface="Cambria Math" charset="0"/>
                      </a:rPr>
                      <m:t>:</m:t>
                    </m:r>
                    <m:r>
                      <a:rPr lang="en-US" sz="2800" b="0" i="1" smtClean="0">
                        <a:latin typeface="Cambria Math" charset="0"/>
                      </a:rPr>
                      <m:t>𝑋</m:t>
                    </m:r>
                    <m:r>
                      <a:rPr lang="en-US" sz="2800" b="0" i="1" smtClean="0"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2800" b="0" dirty="0" smtClean="0">
                  <a:latin typeface="Cambria Math" charset="0"/>
                </a:endParaRPr>
              </a:p>
              <a:p>
                <a:r>
                  <a:rPr lang="en-US" sz="2800" dirty="0" smtClean="0">
                    <a:latin typeface="Cambria Math" charset="0"/>
                  </a:rPr>
                  <a:t>Thus, for a str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charset="0"/>
                      </a:rPr>
                      <m:t>,⋯, 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charset="0"/>
                          </a:rPr>
                          <m:t>𝑛</m:t>
                        </m:r>
                      </m:sub>
                    </m:sSub>
                    <m:r>
                      <a:rPr lang="en-US" sz="2800" b="0" i="1" smtClean="0">
                        <a:latin typeface="Cambria Math" charset="0"/>
                      </a:rPr>
                      <m:t>:</m:t>
                    </m:r>
                    <m:r>
                      <a:rPr lang="en-US" sz="2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charset="0"/>
                          </a:rPr>
                          <m:t>,⋯, 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 charset="0"/>
                      </a:rPr>
                      <m:t>=</m:t>
                    </m:r>
                    <m:r>
                      <a:rPr lang="en-US" sz="2800" b="0" i="1" smtClean="0">
                        <a:latin typeface="Cambria Math" charset="0"/>
                      </a:rPr>
                      <m:t>𝑓</m:t>
                    </m:r>
                    <m:r>
                      <a:rPr lang="en-US" sz="2800" b="0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charset="0"/>
                      </a:rPr>
                      <m:t>)||⋯</m:t>
                    </m:r>
                    <m:r>
                      <a:rPr lang="en-US" sz="2800" b="0" i="1" smtClean="0">
                        <a:latin typeface="Cambria Math" charset="0"/>
                      </a:rPr>
                      <m:t>𝑓</m:t>
                    </m:r>
                    <m:r>
                      <a:rPr lang="en-US" sz="2800" b="0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charset="0"/>
                          </a:rPr>
                          <m:t>𝑛</m:t>
                        </m:r>
                      </m:sub>
                    </m:sSub>
                    <m:r>
                      <a:rPr lang="en-US" sz="2800" b="0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sz="2800" b="0" dirty="0" smtClean="0"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</a:rPr>
                      <m:t>𝑙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sz="2800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800" b="0" i="1" smtClean="0">
                            <a:latin typeface="Cambria Math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charset="0"/>
                          </a:rPr>
                          <m:t>∈</m:t>
                        </m:r>
                        <m:r>
                          <a:rPr lang="en-US" sz="2800" b="0" i="1" smtClean="0">
                            <a:latin typeface="Cambria Math" charset="0"/>
                          </a:rPr>
                          <m:t>𝑋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charset="0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sz="2800" b="0" i="1" smtClean="0">
                            <a:latin typeface="Cambria Math" charset="0"/>
                          </a:rPr>
                          <m:t>|</m:t>
                        </m:r>
                        <m:r>
                          <a:rPr lang="en-US" sz="2800" b="0" i="1" smtClean="0"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800" b="0" i="1" smtClean="0">
                            <a:latin typeface="Cambria Math" charset="0"/>
                          </a:rPr>
                          <m:t>|</m:t>
                        </m:r>
                      </m:e>
                    </m:nary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For this example: 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</a:rPr>
                      <m:t>𝑙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sz="2800" b="0" i="1" smtClean="0">
                        <a:latin typeface="Cambria Math" charset="0"/>
                      </a:rPr>
                      <m:t>=.05×3+.10×3+.12×3+.13×3+.60×1=1.8.</m:t>
                    </m:r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In fact it can be shown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𝑋</m:t>
                        </m:r>
                      </m:e>
                    </m:d>
                    <m:r>
                      <a:rPr lang="en-US" sz="2800" b="0" i="1" smtClean="0">
                        <a:latin typeface="Cambria Math" charset="0"/>
                      </a:rPr>
                      <m:t>≤</m:t>
                    </m:r>
                    <m:r>
                      <a:rPr lang="en-US" sz="2800" b="0" i="1" smtClean="0">
                        <a:latin typeface="Cambria Math" charset="0"/>
                      </a:rPr>
                      <m:t>𝑙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sz="2800" b="0" i="1" smtClean="0">
                        <a:latin typeface="Cambria Math" charset="0"/>
                      </a:rPr>
                      <m:t>≤</m:t>
                    </m:r>
                    <m:r>
                      <a:rPr lang="en-US" sz="2800" b="0" i="1" smtClean="0">
                        <a:latin typeface="Cambria Math" charset="0"/>
                      </a:rPr>
                      <m:t>𝐻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charset="0"/>
                          </a:rPr>
                          <m:t>𝑋</m:t>
                        </m:r>
                      </m:e>
                    </m:d>
                    <m:r>
                      <a:rPr lang="en-US" sz="2800" b="0" i="1" smtClean="0">
                        <a:latin typeface="Cambria Math" charset="0"/>
                      </a:rPr>
                      <m:t>+1 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2464" y="1284611"/>
                <a:ext cx="8229600" cy="4525963"/>
              </a:xfrm>
              <a:blipFill rotWithShape="0">
                <a:blip r:embed="rId2"/>
                <a:stretch>
                  <a:fillRect l="-1333" t="-1482" b="-6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27040" y="1053720"/>
              <a:ext cx="8170920" cy="5018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7680" y="1044360"/>
                <a:ext cx="8189640" cy="503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935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556" y="0"/>
            <a:ext cx="8229600" cy="1143000"/>
          </a:xfrm>
        </p:spPr>
        <p:txBody>
          <a:bodyPr/>
          <a:lstStyle/>
          <a:p>
            <a:r>
              <a:rPr lang="en-US" dirty="0" smtClean="0"/>
              <a:t>Decod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0624" y="1017573"/>
                <a:ext cx="8399532" cy="5706908"/>
              </a:xfrm>
            </p:spPr>
            <p:txBody>
              <a:bodyPr/>
              <a:lstStyle/>
              <a:p>
                <a:r>
                  <a:rPr lang="en-US" sz="2000" dirty="0" smtClean="0"/>
                  <a:t>An encoding should be injective.</a:t>
                </a:r>
              </a:p>
              <a:p>
                <a:r>
                  <a:rPr lang="en-US" sz="2000" dirty="0" smtClean="0"/>
                  <a:t>A non-injective coding:</a:t>
                </a:r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charset="0"/>
                      </a:rPr>
                      <m:t>h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charset="0"/>
                      </a:rPr>
                      <m:t>=0,</m:t>
                    </m:r>
                    <m:r>
                      <a:rPr lang="en-US" sz="2000" b="0" i="1" smtClean="0">
                        <a:latin typeface="Cambria Math" charset="0"/>
                      </a:rPr>
                      <m:t>h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charset="0"/>
                      </a:rPr>
                      <m:t>=01,</m:t>
                    </m:r>
                    <m:r>
                      <a:rPr lang="en-US" sz="2000" b="0" i="1" smtClean="0">
                        <a:latin typeface="Cambria Math" charset="0"/>
                      </a:rPr>
                      <m:t>h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en-US" sz="2000" b="0" i="1" smtClean="0">
                        <a:latin typeface="Cambria Math" charset="0"/>
                      </a:rPr>
                      <m:t>=10,</m:t>
                    </m:r>
                    <m:r>
                      <a:rPr lang="en-US" sz="2000" b="0" i="1" smtClean="0">
                        <a:latin typeface="Cambria Math" charset="0"/>
                      </a:rPr>
                      <m:t>h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𝑑</m:t>
                        </m:r>
                      </m:e>
                    </m:d>
                    <m:r>
                      <a:rPr lang="en-US" sz="2000" b="0" i="1" smtClean="0">
                        <a:latin typeface="Cambria Math" charset="0"/>
                      </a:rPr>
                      <m:t>=11</m:t>
                    </m:r>
                  </m:oMath>
                </a14:m>
                <a:endParaRPr lang="en-US" sz="2000" dirty="0" smtClean="0"/>
              </a:p>
              <a:p>
                <a:pPr lvl="1"/>
                <a:r>
                  <a:rPr lang="en-US" sz="1800" dirty="0" smtClean="0"/>
                  <a:t>Not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𝑎𝑐</m:t>
                        </m:r>
                      </m:e>
                    </m:d>
                    <m:r>
                      <a:rPr lang="en-US" sz="1800" b="0" i="1" smtClean="0">
                        <a:latin typeface="Cambria Math" charset="0"/>
                      </a:rPr>
                      <m:t>=</m:t>
                    </m:r>
                    <m:r>
                      <a:rPr lang="en-US" sz="1800" b="0" i="1" smtClean="0">
                        <a:latin typeface="Cambria Math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𝑏𝑎</m:t>
                        </m:r>
                      </m:e>
                    </m:d>
                    <m:r>
                      <a:rPr lang="en-US" sz="1800" b="0" i="1" smtClean="0">
                        <a:latin typeface="Cambria Math" charset="0"/>
                      </a:rPr>
                      <m:t>=010</m:t>
                    </m:r>
                  </m:oMath>
                </a14:m>
                <a:endParaRPr lang="en-US" sz="1800" dirty="0" smtClean="0"/>
              </a:p>
              <a:p>
                <a:r>
                  <a:rPr lang="en-US" sz="2400" dirty="0" smtClean="0"/>
                  <a:t>An injective coding but decoding needs memory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r>
                      <a:rPr lang="en-US" sz="2400" b="0" i="1" smtClean="0">
                        <a:latin typeface="Cambria Math" charset="0"/>
                      </a:rPr>
                      <m:t>(</m:t>
                    </m:r>
                    <m:r>
                      <a:rPr lang="en-US" sz="2400" b="0" i="1" smtClean="0">
                        <a:latin typeface="Cambria Math" charset="0"/>
                      </a:rPr>
                      <m:t>𝑎</m:t>
                    </m:r>
                    <m:r>
                      <a:rPr lang="en-US" sz="2400" b="0" i="1" smtClean="0">
                        <a:latin typeface="Cambria Math" charset="0"/>
                      </a:rPr>
                      <m:t>)=1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𝑏</m:t>
                        </m:r>
                      </m:e>
                    </m:d>
                    <m:r>
                      <a:rPr lang="en-US" sz="2400" i="1">
                        <a:latin typeface="Cambria Math" charset="0"/>
                      </a:rPr>
                      <m:t>=</m:t>
                    </m:r>
                    <m:r>
                      <a:rPr lang="en-US" sz="2400" b="0" i="1" smtClean="0">
                        <a:latin typeface="Cambria Math" charset="0"/>
                      </a:rPr>
                      <m:t>10</m:t>
                    </m:r>
                    <m:r>
                      <a:rPr lang="en-US" sz="2400" i="1">
                        <a:latin typeface="Cambria Math" charset="0"/>
                      </a:rPr>
                      <m:t>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en-US" sz="2400" i="1">
                        <a:latin typeface="Cambria Math" charset="0"/>
                      </a:rPr>
                      <m:t>=10</m:t>
                    </m:r>
                    <m:r>
                      <a:rPr lang="en-US" sz="2400" b="0" i="1" smtClean="0">
                        <a:latin typeface="Cambria Math" charset="0"/>
                      </a:rPr>
                      <m:t>0</m:t>
                    </m:r>
                    <m:r>
                      <a:rPr lang="en-US" sz="2400" i="1">
                        <a:latin typeface="Cambria Math" charset="0"/>
                      </a:rPr>
                      <m:t>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𝑑</m:t>
                        </m:r>
                      </m:e>
                    </m:d>
                    <m:r>
                      <a:rPr lang="en-US" sz="2400" i="1">
                        <a:latin typeface="Cambria Math" charset="0"/>
                      </a:rPr>
                      <m:t>=1</m:t>
                    </m:r>
                    <m:r>
                      <a:rPr lang="en-US" sz="2400" b="0" i="1" smtClean="0">
                        <a:latin typeface="Cambria Math" charset="0"/>
                      </a:rPr>
                      <m:t>000</m:t>
                    </m:r>
                  </m:oMath>
                </a14:m>
                <a:endParaRPr lang="en-US" sz="2400" dirty="0"/>
              </a:p>
              <a:p>
                <a:r>
                  <a:rPr lang="en-US" sz="2400" dirty="0" smtClean="0"/>
                  <a:t>Huffman coding is injective, and supports </a:t>
                </a:r>
                <a:r>
                  <a:rPr lang="en-US" sz="2400" dirty="0" err="1" smtClean="0"/>
                  <a:t>memoryless</a:t>
                </a:r>
                <a:r>
                  <a:rPr lang="en-US" sz="2400" dirty="0" smtClean="0"/>
                  <a:t> decoding, as it is prefix-free.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∄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≠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𝑦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 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𝑡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 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𝑦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||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𝑧</m:t>
                    </m:r>
                    <m:r>
                      <a:rPr lang="en-US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</a:rPr>
                      <m:t>𝑧</m:t>
                    </m:r>
                    <m:r>
                      <a:rPr lang="en-US" sz="2400" b="0" i="1" smtClean="0">
                        <a:latin typeface="Cambria Math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]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r>
                      <a:rPr lang="en-US" sz="2400" b="0" i="1" smtClean="0">
                        <a:latin typeface="Cambria Math" charset="0"/>
                      </a:rPr>
                      <m:t> </m:t>
                    </m:r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Example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=000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𝑏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=001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=010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𝑑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=011,</m:t>
                    </m:r>
                    <m:r>
                      <a:rPr lang="en-US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𝑒</m:t>
                        </m:r>
                      </m:e>
                    </m:d>
                    <m:r>
                      <a:rPr lang="en-US" sz="2400" b="0" i="1" smtClean="0">
                        <a:latin typeface="Cambria Math" charset="0"/>
                      </a:rPr>
                      <m:t>=1</m:t>
                    </m:r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0624" y="1017573"/>
                <a:ext cx="8399532" cy="5706908"/>
              </a:xfrm>
              <a:blipFill rotWithShape="0">
                <a:blip r:embed="rId2"/>
                <a:stretch>
                  <a:fillRect l="-1016" t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37760" y="1375200"/>
              <a:ext cx="5483160" cy="4875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8400" y="1365840"/>
                <a:ext cx="5501880" cy="489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275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more results on Entropy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X and Y are random variables. </a:t>
            </a:r>
          </a:p>
          <a:p>
            <a:pPr lvl="1">
              <a:lnSpc>
                <a:spcPct val="90000"/>
              </a:lnSpc>
            </a:pPr>
            <a:r>
              <a:rPr lang="en-US" altLang="en-US" sz="2100">
                <a:ea typeface="Arial" charset="0"/>
                <a:cs typeface="Arial" charset="0"/>
              </a:rPr>
              <a:t>H(X,Y)≤H(X)+H(Y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When X and Y are independent:</a:t>
            </a:r>
          </a:p>
          <a:p>
            <a:pPr lvl="1">
              <a:lnSpc>
                <a:spcPct val="90000"/>
              </a:lnSpc>
            </a:pPr>
            <a:r>
              <a:rPr lang="en-US" altLang="en-US" sz="2100">
                <a:ea typeface="Arial" charset="0"/>
                <a:cs typeface="Arial" charset="0"/>
              </a:rPr>
              <a:t>H(X,Y)=H(X)+H(Y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nditional Entropy:</a:t>
            </a:r>
          </a:p>
          <a:p>
            <a:pPr lvl="1">
              <a:lnSpc>
                <a:spcPct val="90000"/>
              </a:lnSpc>
            </a:pPr>
            <a:r>
              <a:rPr lang="en-US" altLang="en-US" sz="2100">
                <a:ea typeface="Arial" charset="0"/>
                <a:cs typeface="Arial" charset="0"/>
              </a:rPr>
              <a:t>H(X|Y)=-</a:t>
            </a:r>
            <a:r>
              <a:rPr lang="el-GR" altLang="en-US" sz="2100">
                <a:ea typeface="Arial" charset="0"/>
                <a:cs typeface="Arial" charset="0"/>
              </a:rPr>
              <a:t>Σ</a:t>
            </a:r>
            <a:r>
              <a:rPr lang="en-US" altLang="en-US" sz="2100">
                <a:ea typeface="Arial" charset="0"/>
                <a:cs typeface="Arial" charset="0"/>
              </a:rPr>
              <a:t>p(x|y)log</a:t>
            </a:r>
            <a:r>
              <a:rPr lang="en-US" altLang="en-US" sz="2100" baseline="-25000">
                <a:ea typeface="Arial" charset="0"/>
                <a:cs typeface="Arial" charset="0"/>
              </a:rPr>
              <a:t>2</a:t>
            </a:r>
            <a:r>
              <a:rPr lang="en-US" altLang="en-US" sz="2100">
                <a:ea typeface="Arial" charset="0"/>
                <a:cs typeface="Arial" charset="0"/>
              </a:rPr>
              <a:t>p(x|y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H(X,Y)=H(Y)+H(X|Y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H(X|Y)≤H(X)</a:t>
            </a:r>
          </a:p>
          <a:p>
            <a:pPr lvl="1">
              <a:lnSpc>
                <a:spcPct val="90000"/>
              </a:lnSpc>
            </a:pPr>
            <a:r>
              <a:rPr lang="en-US" altLang="en-US" sz="2100">
                <a:ea typeface="Arial" charset="0"/>
                <a:cs typeface="Arial" charset="0"/>
              </a:rPr>
              <a:t>When X and Y are independent: H(X|Y)=H(X)</a:t>
            </a:r>
          </a:p>
          <a:p>
            <a:pPr lvl="1">
              <a:lnSpc>
                <a:spcPct val="90000"/>
              </a:lnSpc>
              <a:buFont typeface="Wingdings" charset="2"/>
              <a:buNone/>
            </a:pPr>
            <a:r>
              <a:rPr lang="en-US" altLang="en-US" sz="2100">
                <a:ea typeface="Arial" charset="0"/>
                <a:cs typeface="Arial" charset="0"/>
              </a:rPr>
              <a:t>			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26560" y="1559880"/>
              <a:ext cx="7898040" cy="3461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1160" y="1552680"/>
                <a:ext cx="7911000" cy="347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12880" y="2527200"/>
              <a:ext cx="7463160" cy="4058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3520" y="2517840"/>
                <a:ext cx="7480440" cy="407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245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i="1"/>
              <a:t>A priori</a:t>
            </a:r>
            <a:r>
              <a:rPr lang="en-US" altLang="en-US" sz="3200"/>
              <a:t> and </a:t>
            </a:r>
            <a:r>
              <a:rPr lang="en-US" altLang="en-US" sz="3200" i="1"/>
              <a:t>A posteriori</a:t>
            </a:r>
            <a:r>
              <a:rPr lang="en-US" altLang="en-US" sz="3200"/>
              <a:t> Probabiliti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082" y="1281953"/>
            <a:ext cx="8314765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plain-text has a probability distribution</a:t>
            </a:r>
          </a:p>
          <a:p>
            <a:pPr>
              <a:lnSpc>
                <a:spcPct val="90000"/>
              </a:lnSpc>
            </a:pPr>
            <a:r>
              <a:rPr lang="en-US" altLang="en-US" dirty="0" err="1"/>
              <a:t>p</a:t>
            </a:r>
            <a:r>
              <a:rPr lang="en-US" altLang="en-US" baseline="-25000" dirty="0" err="1"/>
              <a:t>P</a:t>
            </a:r>
            <a:r>
              <a:rPr lang="en-US" altLang="en-US" dirty="0"/>
              <a:t>(x): A priori probability of a plain tex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key also has a probability distribution</a:t>
            </a:r>
          </a:p>
          <a:p>
            <a:pPr>
              <a:lnSpc>
                <a:spcPct val="90000"/>
              </a:lnSpc>
            </a:pPr>
            <a:r>
              <a:rPr lang="en-US" altLang="en-US" dirty="0" err="1"/>
              <a:t>p</a:t>
            </a:r>
            <a:r>
              <a:rPr lang="en-US" altLang="en-US" baseline="-25000" dirty="0" err="1"/>
              <a:t>K</a:t>
            </a:r>
            <a:r>
              <a:rPr lang="en-US" altLang="en-US" dirty="0"/>
              <a:t>(K): A priori probability of the key.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cipher text is generated by applying the encryption function. Thus y=</a:t>
            </a:r>
            <a:r>
              <a:rPr lang="en-US" altLang="en-US" dirty="0" err="1"/>
              <a:t>e</a:t>
            </a:r>
            <a:r>
              <a:rPr lang="en-US" altLang="en-US" baseline="-25000" dirty="0" err="1"/>
              <a:t>K</a:t>
            </a:r>
            <a:r>
              <a:rPr lang="en-US" altLang="en-US" dirty="0"/>
              <a:t>(x) is the cipher tex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ote, that the plain text and the key are independent distribution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0760" y="1857240"/>
              <a:ext cx="8214840" cy="4689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1400" y="1847880"/>
                <a:ext cx="8233920" cy="470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40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70880" y="1059840"/>
              <a:ext cx="7939800" cy="5373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080" y="1051920"/>
                <a:ext cx="7959600" cy="539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548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orem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Let (P,C,K,D,E) be an encryption algorithm. Then </a:t>
            </a:r>
          </a:p>
          <a:p>
            <a:pPr lvl="1"/>
            <a:r>
              <a:rPr lang="en-US" altLang="en-US" b="1">
                <a:solidFill>
                  <a:srgbClr val="FF0000"/>
                </a:solidFill>
              </a:rPr>
              <a:t>H(K|C)=H(K)+H(P)-H(C)</a:t>
            </a:r>
          </a:p>
          <a:p>
            <a:r>
              <a:rPr lang="en-US" altLang="en-US" b="1"/>
              <a:t>Proof:</a:t>
            </a:r>
            <a:r>
              <a:rPr lang="en-US" altLang="en-US"/>
              <a:t> H(P,K)=H(C,K) [why?]</a:t>
            </a:r>
          </a:p>
          <a:p>
            <a:pPr>
              <a:buFont typeface="Wingdings" charset="2"/>
              <a:buNone/>
            </a:pPr>
            <a:r>
              <a:rPr lang="en-US" altLang="en-US"/>
              <a:t>   or, H(P)+H(K) = H(K|C)+H(C)</a:t>
            </a:r>
          </a:p>
          <a:p>
            <a:pPr>
              <a:buFont typeface="Wingdings" charset="2"/>
              <a:buNone/>
            </a:pPr>
            <a:r>
              <a:rPr lang="en-US" altLang="en-US"/>
              <a:t>   or, </a:t>
            </a:r>
            <a:r>
              <a:rPr lang="en-US" altLang="en-US" b="1">
                <a:solidFill>
                  <a:schemeClr val="accent2"/>
                </a:solidFill>
              </a:rPr>
              <a:t>H(K|C)=H(K)+H(P)-H(C)</a:t>
            </a:r>
          </a:p>
          <a:p>
            <a:pPr>
              <a:buFont typeface="Wingdings" charset="2"/>
              <a:buNone/>
            </a:pPr>
            <a:endParaRPr lang="en-US" altLang="en-US" b="1">
              <a:solidFill>
                <a:schemeClr val="accent2"/>
              </a:solidFill>
            </a:endParaRPr>
          </a:p>
          <a:p>
            <a:endParaRPr lang="en-US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 flipV="1">
            <a:off x="2079652" y="5211270"/>
            <a:ext cx="53947" cy="3513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828800" y="5486400"/>
            <a:ext cx="41148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400" b="1" i="1"/>
              <a:t>Equivocation (ambiguity) </a:t>
            </a:r>
          </a:p>
          <a:p>
            <a:pPr algn="ctr" eaLnBrk="1" hangingPunct="1"/>
            <a:r>
              <a:rPr lang="en-US" altLang="en-US" sz="2400" b="1" i="1"/>
              <a:t>of key given the ciphertex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86080" y="2120760"/>
              <a:ext cx="8358120" cy="4255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1760" y="2111400"/>
                <a:ext cx="8368560" cy="426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722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ect vs Ideal Cipher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H(P)=H(C), </a:t>
            </a:r>
            <a:r>
              <a:rPr lang="en-US" altLang="en-US" b="1" dirty="0"/>
              <a:t>then we have H(K|C)=H(K)</a:t>
            </a:r>
          </a:p>
          <a:p>
            <a:pPr lvl="1"/>
            <a:r>
              <a:rPr lang="en-US" altLang="en-US" b="1" dirty="0">
                <a:solidFill>
                  <a:schemeClr val="accent2"/>
                </a:solidFill>
              </a:rPr>
              <a:t>That is the uncertainty of the key given the cryptogram is the same as that of the key without the cryptogram.</a:t>
            </a:r>
          </a:p>
          <a:p>
            <a:r>
              <a:rPr lang="en-US" altLang="en-US" b="1" dirty="0">
                <a:solidFill>
                  <a:srgbClr val="C00000"/>
                </a:solidFill>
              </a:rPr>
              <a:t>Such kinds of ciphers are called “ideal ciphers”</a:t>
            </a:r>
          </a:p>
          <a:p>
            <a:pPr lvl="1"/>
            <a:r>
              <a:rPr lang="en-US" altLang="en-US" b="1" dirty="0"/>
              <a:t>For perfect ciphers, we had H(P)=H(P|C) or, equivalently H(C)=H(C|P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18040" y="928800"/>
              <a:ext cx="7876440" cy="3849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8680" y="919440"/>
                <a:ext cx="7895160" cy="386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097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ect vs Ideal Cipher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For perfect ciphers, the key size is infinite if the message size is infinite.</a:t>
            </a:r>
          </a:p>
          <a:p>
            <a:pPr lvl="1"/>
            <a:r>
              <a:rPr lang="en-US" altLang="en-US" dirty="0"/>
              <a:t>however if a shorter key size is used then the cipher can be attacked by someone with infinite computational power.</a:t>
            </a:r>
          </a:p>
          <a:p>
            <a:r>
              <a:rPr lang="en-US" altLang="en-US" dirty="0"/>
              <a:t>Thus, H(K|C) gives us this idea of security (or, </a:t>
            </a:r>
            <a:r>
              <a:rPr lang="en-US" altLang="en-US" dirty="0" smtClean="0"/>
              <a:t>insecurity).</a:t>
            </a:r>
            <a:endParaRPr lang="en-US" altLang="en-US" dirty="0"/>
          </a:p>
          <a:p>
            <a:endParaRPr lang="en-US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19840" y="1092240"/>
              <a:ext cx="6340680" cy="3685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10480" y="1086480"/>
                <a:ext cx="6359400" cy="370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47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city and Brute Force Attack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Q: How to protect data against a brute force attacker with infinite computation power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hannon defined “</a:t>
            </a:r>
            <a:r>
              <a:rPr lang="en-US" altLang="en-US" b="1"/>
              <a:t>unicity distance</a:t>
            </a:r>
            <a:r>
              <a:rPr lang="en-US" altLang="en-US"/>
              <a:t>” (we shall call it unicity), as the least amount of plaintext which can be deciphered uniquely from the corresponding ciphertext: given unbounded resources by the attacker.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Often measured in units of bytes, letters, symbol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70240" y="3438000"/>
              <a:ext cx="2893680" cy="62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0880" y="3428640"/>
                <a:ext cx="2912400" cy="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552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Important Point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 common misconception: “any cipher can be attacked by exhaustively trying all possible keys”: </a:t>
            </a:r>
          </a:p>
          <a:p>
            <a:r>
              <a:rPr lang="en-US" altLang="en-US"/>
              <a:t>Thus DES which has a 56 bit key can also be broken by brute force.</a:t>
            </a:r>
          </a:p>
          <a:p>
            <a:pPr lvl="1"/>
            <a:r>
              <a:rPr lang="en-US" altLang="en-US"/>
              <a:t>But if the cipher is used within its unicity then even DES is theoretically secured, like the One Time Pad (OTP).</a:t>
            </a:r>
          </a:p>
        </p:txBody>
      </p:sp>
    </p:spTree>
    <p:extLst>
      <p:ext uri="{BB962C8B-B14F-4D97-AF65-F5344CB8AC3E}">
        <p14:creationId xmlns:p14="http://schemas.microsoft.com/office/powerpoint/2010/main" val="69657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urious Key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9348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Thus, H(K|C) is the amount of uncertainty that remains of the key after the cipher text is revealed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We know, it is called the key equivocation 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ttacker to guess the key from the </a:t>
            </a:r>
            <a:r>
              <a:rPr lang="en-US" altLang="en-US" sz="2400" dirty="0" err="1"/>
              <a:t>ciphertext</a:t>
            </a:r>
            <a:r>
              <a:rPr lang="en-US" altLang="en-US" sz="2400" dirty="0"/>
              <a:t> shall guess the key and decrypt the cipher. 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He checks whether the plaintext obtained is “meaningful” English. If not, he rules out the key. 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But due to the redundancy of language more than one key will pass this test. 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ose keys, apart from the correct key, are called spurious.</a:t>
            </a:r>
          </a:p>
        </p:txBody>
      </p:sp>
    </p:spTree>
    <p:extLst>
      <p:ext uri="{BB962C8B-B14F-4D97-AF65-F5344CB8AC3E}">
        <p14:creationId xmlns:p14="http://schemas.microsoft.com/office/powerpoint/2010/main" val="144453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 of Plain Tex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</a:t>
            </a:r>
            <a:r>
              <a:rPr lang="en-US" altLang="en-US" baseline="-25000"/>
              <a:t>L</a:t>
            </a:r>
            <a:r>
              <a:rPr lang="en-US" altLang="en-US"/>
              <a:t>: measure of the amount of information per letter of “meaningful” strings of plaintext.</a:t>
            </a:r>
          </a:p>
          <a:p>
            <a:r>
              <a:rPr lang="en-US" altLang="en-US"/>
              <a:t>A random string of plaintext formed using English letter has an entropy of log</a:t>
            </a:r>
            <a:r>
              <a:rPr lang="en-US" altLang="en-US" baseline="-25000"/>
              <a:t>2</a:t>
            </a:r>
            <a:r>
              <a:rPr lang="en-US" altLang="en-US"/>
              <a:t>|26|</a:t>
            </a:r>
            <a:r>
              <a:rPr lang="en-US" altLang="en-US">
                <a:ea typeface="Arial" charset="0"/>
                <a:cs typeface="Arial" charset="0"/>
              </a:rPr>
              <a:t>≈4.76</a:t>
            </a:r>
          </a:p>
          <a:p>
            <a:r>
              <a:rPr lang="en-US" altLang="en-US">
                <a:ea typeface="Arial" charset="0"/>
                <a:cs typeface="Arial" charset="0"/>
              </a:rPr>
              <a:t>But English letters have a probability distribution.</a:t>
            </a:r>
            <a:r>
              <a:rPr lang="en-US" altLang="en-US"/>
              <a:t> </a:t>
            </a:r>
            <a:endParaRPr lang="en-US" altLang="en-US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28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requency of English letters</a:t>
            </a:r>
          </a:p>
        </p:txBody>
      </p:sp>
      <p:pic>
        <p:nvPicPr>
          <p:cNvPr id="3891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2325" y="1988343"/>
            <a:ext cx="4608513" cy="3948113"/>
          </a:xfrm>
          <a:noFill/>
          <a:ln cap="flat">
            <a:solidFill>
              <a:schemeClr val="accent2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172200" y="2362200"/>
            <a:ext cx="2438400" cy="3200400"/>
          </a:xfrm>
          <a:prstGeom prst="rect">
            <a:avLst/>
          </a:prstGeom>
          <a:solidFill>
            <a:srgbClr val="99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C00000"/>
                </a:solidFill>
              </a:rPr>
              <a:t>A first order </a:t>
            </a:r>
          </a:p>
          <a:p>
            <a:pPr algn="ctr" eaLnBrk="1" hangingPunct="1"/>
            <a:r>
              <a:rPr lang="en-US" altLang="en-US" sz="2800" b="1">
                <a:solidFill>
                  <a:srgbClr val="C00000"/>
                </a:solidFill>
              </a:rPr>
              <a:t>entropy </a:t>
            </a:r>
          </a:p>
          <a:p>
            <a:pPr algn="ctr" eaLnBrk="1" hangingPunct="1"/>
            <a:r>
              <a:rPr lang="en-US" altLang="en-US" sz="2800" b="1">
                <a:solidFill>
                  <a:srgbClr val="C00000"/>
                </a:solidFill>
              </a:rPr>
              <a:t>of the English </a:t>
            </a:r>
          </a:p>
          <a:p>
            <a:pPr algn="ctr" eaLnBrk="1" hangingPunct="1"/>
            <a:r>
              <a:rPr lang="en-US" altLang="en-US" sz="2800" b="1">
                <a:solidFill>
                  <a:srgbClr val="C00000"/>
                </a:solidFill>
              </a:rPr>
              <a:t>text </a:t>
            </a:r>
          </a:p>
          <a:p>
            <a:pPr algn="ctr" eaLnBrk="1" hangingPunct="1"/>
            <a:r>
              <a:rPr lang="en-US" altLang="en-US" sz="2800" b="1">
                <a:solidFill>
                  <a:srgbClr val="C00000"/>
                </a:solidFill>
              </a:rPr>
              <a:t>is H(P)</a:t>
            </a:r>
            <a:r>
              <a:rPr lang="en-US" altLang="en-US" sz="2800" b="1">
                <a:solidFill>
                  <a:srgbClr val="C00000"/>
                </a:solidFill>
                <a:ea typeface="Arial" charset="0"/>
                <a:cs typeface="Arial" charset="0"/>
              </a:rPr>
              <a:t>≈</a:t>
            </a:r>
            <a:r>
              <a:rPr lang="en-US" altLang="en-US" sz="2800" b="1">
                <a:solidFill>
                  <a:srgbClr val="C00000"/>
                </a:solidFill>
              </a:rPr>
              <a:t>4.76</a:t>
            </a:r>
          </a:p>
        </p:txBody>
      </p:sp>
    </p:spTree>
    <p:extLst>
      <p:ext uri="{BB962C8B-B14F-4D97-AF65-F5344CB8AC3E}">
        <p14:creationId xmlns:p14="http://schemas.microsoft.com/office/powerpoint/2010/main" val="111854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 general…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9104" y="1665610"/>
            <a:ext cx="6815138" cy="4114800"/>
          </a:xfrm>
        </p:spPr>
        <p:txBody>
          <a:bodyPr/>
          <a:lstStyle/>
          <a:p>
            <a:r>
              <a:rPr lang="en-US" altLang="en-US" sz="2400"/>
              <a:t>Successive letters have correlation, which reduces the entropy.</a:t>
            </a:r>
          </a:p>
          <a:p>
            <a:r>
              <a:rPr lang="en-US" altLang="en-US" sz="2400" dirty="0"/>
              <a:t>Define P</a:t>
            </a:r>
            <a:r>
              <a:rPr lang="en-US" altLang="en-US" sz="2400" baseline="-25000" dirty="0"/>
              <a:t>L</a:t>
            </a:r>
            <a:r>
              <a:rPr lang="en-US" altLang="en-US" sz="2400" dirty="0"/>
              <a:t> to be the random variable that has a probability distribution of n-grams of plaintext</a:t>
            </a:r>
          </a:p>
          <a:p>
            <a:r>
              <a:rPr lang="en-US" altLang="en-US" sz="2400" dirty="0"/>
              <a:t>Define H</a:t>
            </a:r>
            <a:r>
              <a:rPr lang="en-US" altLang="en-US" sz="2400" baseline="-25000" dirty="0"/>
              <a:t>L</a:t>
            </a:r>
            <a:r>
              <a:rPr lang="en-US" altLang="en-US" sz="2400" dirty="0"/>
              <a:t> as the </a:t>
            </a:r>
            <a:r>
              <a:rPr lang="en-US" altLang="en-US" sz="2400" b="1" dirty="0"/>
              <a:t>entropy of a natural language</a:t>
            </a:r>
            <a:r>
              <a:rPr lang="en-US" altLang="en-US" sz="2400" dirty="0"/>
              <a:t> L:</a:t>
            </a:r>
          </a:p>
          <a:p>
            <a:endParaRPr lang="en-US" alt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11020605"/>
              </p:ext>
            </p:extLst>
          </p:nvPr>
        </p:nvGraphicFramePr>
        <p:xfrm>
          <a:off x="2903804" y="4542582"/>
          <a:ext cx="27257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804" y="4542582"/>
                        <a:ext cx="2725738" cy="920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35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/>
              <a:t>Attacker wants to compute a posteriori probability of plain tex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The probability distributions on P and K, induce a probability distribution on C, the cipher text. </a:t>
            </a:r>
          </a:p>
          <a:p>
            <a:r>
              <a:rPr lang="en-US" altLang="en-US" sz="2400"/>
              <a:t>For a key K, C</a:t>
            </a:r>
            <a:r>
              <a:rPr lang="en-US" altLang="en-US" sz="2400" baseline="-25000"/>
              <a:t>K</a:t>
            </a:r>
            <a:r>
              <a:rPr lang="en-US" altLang="en-US" sz="2400"/>
              <a:t>(x)={e</a:t>
            </a:r>
            <a:r>
              <a:rPr lang="en-US" altLang="en-US" sz="2400" baseline="-25000"/>
              <a:t>K</a:t>
            </a:r>
            <a:r>
              <a:rPr lang="en-US" altLang="en-US" sz="2400"/>
              <a:t>(x): x </a:t>
            </a:r>
            <a:r>
              <a:rPr lang="ru-RU" altLang="en-US" sz="2400">
                <a:ea typeface="Arial" charset="0"/>
                <a:cs typeface="Arial" charset="0"/>
              </a:rPr>
              <a:t>Є</a:t>
            </a:r>
            <a:r>
              <a:rPr lang="en-US" altLang="en-US" sz="2400">
                <a:ea typeface="Arial" charset="0"/>
                <a:cs typeface="Arial" charset="0"/>
              </a:rPr>
              <a:t> P}</a:t>
            </a:r>
          </a:p>
          <a:p>
            <a:r>
              <a:rPr lang="en-US" altLang="en-US" sz="2400">
                <a:ea typeface="Arial" charset="0"/>
                <a:cs typeface="Arial" charset="0"/>
              </a:rPr>
              <a:t>Does the cipher text leak information about the plain text?</a:t>
            </a:r>
          </a:p>
          <a:p>
            <a:pPr>
              <a:buFont typeface="Wingdings" charset="2"/>
              <a:buNone/>
            </a:pPr>
            <a:r>
              <a:rPr lang="en-US" altLang="en-US" sz="2400">
                <a:ea typeface="Arial" charset="0"/>
                <a:cs typeface="Arial" charset="0"/>
              </a:rPr>
              <a:t>		Given, the cipher text y, we shall compute the a posteriori probability of the plain text, ie. p</a:t>
            </a:r>
            <a:r>
              <a:rPr lang="en-US" altLang="en-US" sz="2400" baseline="-25000">
                <a:ea typeface="Arial" charset="0"/>
                <a:cs typeface="Arial" charset="0"/>
              </a:rPr>
              <a:t>P</a:t>
            </a:r>
            <a:r>
              <a:rPr lang="en-US" altLang="en-US" sz="2400">
                <a:ea typeface="Arial" charset="0"/>
                <a:cs typeface="Arial" charset="0"/>
              </a:rPr>
              <a:t>(x|y) and see whether it matches with that of the a priori probability of the plain text.</a:t>
            </a:r>
            <a:endParaRPr lang="ru-RU" altLang="en-US" sz="2400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22720" y="1946520"/>
              <a:ext cx="8064360" cy="4756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1200" y="1937160"/>
                <a:ext cx="8085960" cy="477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44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ndancy</a:t>
            </a:r>
          </a:p>
        </p:txBody>
      </p:sp>
      <p:graphicFrame>
        <p:nvGraphicFramePr>
          <p:cNvPr id="409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00400" y="2514600"/>
          <a:ext cx="311626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3116263" cy="1346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1752600" y="2209800"/>
            <a:ext cx="15240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09600" y="1981200"/>
            <a:ext cx="13716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/>
              <a:t>Fraction of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“excess letters” </a:t>
            </a: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5410200" y="1752600"/>
            <a:ext cx="17526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7086600" y="12954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/>
              <a:t>Entropy of the language</a:t>
            </a: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 flipH="1" flipV="1">
            <a:off x="5791200" y="3733800"/>
            <a:ext cx="8382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6629400" y="3962400"/>
            <a:ext cx="18288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/>
              <a:t>Entropy of th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random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language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457200" y="4800600"/>
            <a:ext cx="59436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For English Language, 1</a:t>
            </a:r>
            <a:r>
              <a:rPr lang="en-US" altLang="en-US">
                <a:solidFill>
                  <a:schemeClr val="accent2"/>
                </a:solidFill>
                <a:ea typeface="Arial" charset="0"/>
                <a:cs typeface="Arial" charset="0"/>
              </a:rPr>
              <a:t>≤H</a:t>
            </a:r>
            <a:r>
              <a:rPr lang="en-US" altLang="en-US" baseline="-25000">
                <a:solidFill>
                  <a:schemeClr val="accent2"/>
                </a:solidFill>
                <a:ea typeface="Arial" charset="0"/>
                <a:cs typeface="Arial" charset="0"/>
              </a:rPr>
              <a:t>L</a:t>
            </a:r>
            <a:r>
              <a:rPr lang="en-US" altLang="en-US">
                <a:solidFill>
                  <a:schemeClr val="accent2"/>
                </a:solidFill>
                <a:ea typeface="Arial" charset="0"/>
                <a:cs typeface="Arial" charset="0"/>
              </a:rPr>
              <a:t>≤1.5. Considering H</a:t>
            </a:r>
            <a:r>
              <a:rPr lang="en-US" altLang="en-US" baseline="-25000">
                <a:solidFill>
                  <a:schemeClr val="accent2"/>
                </a:solidFill>
                <a:ea typeface="Arial" charset="0"/>
                <a:cs typeface="Arial" charset="0"/>
              </a:rPr>
              <a:t>L</a:t>
            </a:r>
            <a:r>
              <a:rPr lang="en-US" altLang="en-US">
                <a:solidFill>
                  <a:schemeClr val="accent2"/>
                </a:solidFill>
                <a:ea typeface="Arial" charset="0"/>
                <a:cs typeface="Arial" charset="0"/>
              </a:rPr>
              <a:t>=1.25, and |P|=26, R</a:t>
            </a:r>
            <a:r>
              <a:rPr lang="en-US" altLang="en-US" baseline="-25000">
                <a:solidFill>
                  <a:schemeClr val="accent2"/>
                </a:solidFill>
                <a:ea typeface="Arial" charset="0"/>
                <a:cs typeface="Arial" charset="0"/>
              </a:rPr>
              <a:t>L</a:t>
            </a:r>
            <a:r>
              <a:rPr lang="en-US" altLang="en-US">
                <a:solidFill>
                  <a:schemeClr val="accent2"/>
                </a:solidFill>
                <a:ea typeface="Arial" charset="0"/>
                <a:cs typeface="Arial" charset="0"/>
              </a:rPr>
              <a:t>≈0.75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ea typeface="Arial" charset="0"/>
                <a:cs typeface="Arial" charset="0"/>
              </a:rPr>
              <a:t>English Language is 75% redundant.</a:t>
            </a:r>
          </a:p>
        </p:txBody>
      </p:sp>
    </p:spTree>
    <p:extLst>
      <p:ext uri="{BB962C8B-B14F-4D97-AF65-F5344CB8AC3E}">
        <p14:creationId xmlns:p14="http://schemas.microsoft.com/office/powerpoint/2010/main" val="138259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/>
              <a:t>A lower Bound of equivocation of key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P</a:t>
            </a:r>
            <a:r>
              <a:rPr lang="en-US" altLang="en-US" baseline="30000"/>
              <a:t>n</a:t>
            </a:r>
            <a:r>
              <a:rPr lang="en-US" altLang="en-US"/>
              <a:t>: r.v representing n-gram plaintext</a:t>
            </a:r>
          </a:p>
          <a:p>
            <a:r>
              <a:rPr lang="en-US" altLang="en-US"/>
              <a:t>C</a:t>
            </a:r>
            <a:r>
              <a:rPr lang="en-US" altLang="en-US" baseline="30000"/>
              <a:t>n</a:t>
            </a:r>
            <a:r>
              <a:rPr lang="en-US" altLang="en-US"/>
              <a:t>: r.v representing n-gram ciphertext</a:t>
            </a:r>
          </a:p>
          <a:p>
            <a:r>
              <a:rPr lang="en-US" altLang="en-US"/>
              <a:t>H(K|C</a:t>
            </a:r>
            <a:r>
              <a:rPr lang="en-US" altLang="en-US" baseline="30000"/>
              <a:t>n</a:t>
            </a:r>
            <a:r>
              <a:rPr lang="en-US" altLang="en-US"/>
              <a:t>)=H(K)+H(P</a:t>
            </a:r>
            <a:r>
              <a:rPr lang="en-US" altLang="en-US" baseline="30000"/>
              <a:t>n</a:t>
            </a:r>
            <a:r>
              <a:rPr lang="en-US" altLang="en-US"/>
              <a:t>)-H(C</a:t>
            </a:r>
            <a:r>
              <a:rPr lang="en-US" altLang="en-US" baseline="30000"/>
              <a:t>n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H(P</a:t>
            </a:r>
            <a:r>
              <a:rPr lang="en-US" altLang="en-US" baseline="30000"/>
              <a:t>n</a:t>
            </a:r>
            <a:r>
              <a:rPr lang="en-US" altLang="en-US"/>
              <a:t>)</a:t>
            </a:r>
            <a:r>
              <a:rPr lang="en-US" altLang="en-US">
                <a:ea typeface="Arial" charset="0"/>
                <a:cs typeface="Arial" charset="0"/>
              </a:rPr>
              <a:t>≈nH</a:t>
            </a:r>
            <a:r>
              <a:rPr lang="en-US" altLang="en-US" baseline="-25000">
                <a:ea typeface="Arial" charset="0"/>
                <a:cs typeface="Arial" charset="0"/>
              </a:rPr>
              <a:t>L</a:t>
            </a:r>
            <a:r>
              <a:rPr lang="en-US" altLang="en-US">
                <a:ea typeface="Arial" charset="0"/>
                <a:cs typeface="Arial" charset="0"/>
              </a:rPr>
              <a:t> (assuming large n)</a:t>
            </a:r>
          </a:p>
          <a:p>
            <a:pPr lvl="1">
              <a:buFont typeface="Wingdings" charset="2"/>
              <a:buNone/>
            </a:pPr>
            <a:r>
              <a:rPr lang="en-US" altLang="en-US">
                <a:ea typeface="Arial" charset="0"/>
                <a:cs typeface="Arial" charset="0"/>
              </a:rPr>
              <a:t>            =n(1-R</a:t>
            </a:r>
            <a:r>
              <a:rPr lang="en-US" altLang="en-US" baseline="-25000">
                <a:ea typeface="Arial" charset="0"/>
                <a:cs typeface="Arial" charset="0"/>
              </a:rPr>
              <a:t>L</a:t>
            </a:r>
            <a:r>
              <a:rPr lang="en-US" altLang="en-US">
                <a:ea typeface="Arial" charset="0"/>
                <a:cs typeface="Arial" charset="0"/>
              </a:rPr>
              <a:t>)log</a:t>
            </a:r>
            <a:r>
              <a:rPr lang="en-US" altLang="en-US" baseline="-25000">
                <a:ea typeface="Arial" charset="0"/>
                <a:cs typeface="Arial" charset="0"/>
              </a:rPr>
              <a:t>2</a:t>
            </a:r>
            <a:r>
              <a:rPr lang="en-US" altLang="en-US">
                <a:ea typeface="Arial" charset="0"/>
                <a:cs typeface="Arial" charset="0"/>
              </a:rPr>
              <a:t>|P|</a:t>
            </a:r>
          </a:p>
          <a:p>
            <a:pPr lvl="1"/>
            <a:r>
              <a:rPr lang="en-US" altLang="en-US">
                <a:ea typeface="Arial" charset="0"/>
                <a:cs typeface="Arial" charset="0"/>
              </a:rPr>
              <a:t>H(C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)≤nlog</a:t>
            </a:r>
            <a:r>
              <a:rPr lang="en-US" altLang="en-US" baseline="-25000">
                <a:ea typeface="Arial" charset="0"/>
                <a:cs typeface="Arial" charset="0"/>
              </a:rPr>
              <a:t>2</a:t>
            </a:r>
            <a:r>
              <a:rPr lang="en-US" altLang="en-US">
                <a:ea typeface="Arial" charset="0"/>
                <a:cs typeface="Arial" charset="0"/>
              </a:rPr>
              <a:t>|C|</a:t>
            </a:r>
          </a:p>
          <a:p>
            <a:r>
              <a:rPr lang="en-US" altLang="en-US">
                <a:ea typeface="Arial" charset="0"/>
                <a:cs typeface="Arial" charset="0"/>
              </a:rPr>
              <a:t>If |P|=|C|, </a:t>
            </a:r>
          </a:p>
          <a:p>
            <a:pPr lvl="1"/>
            <a:r>
              <a:rPr lang="en-US" altLang="en-US">
                <a:solidFill>
                  <a:srgbClr val="FF0000"/>
                </a:solidFill>
                <a:ea typeface="Arial" charset="0"/>
                <a:cs typeface="Arial" charset="0"/>
              </a:rPr>
              <a:t>H(K|C</a:t>
            </a:r>
            <a:r>
              <a:rPr lang="en-US" altLang="en-US" baseline="30000">
                <a:solidFill>
                  <a:srgbClr val="FF0000"/>
                </a:solidFill>
                <a:ea typeface="Arial" charset="0"/>
                <a:cs typeface="Arial" charset="0"/>
              </a:rPr>
              <a:t>n</a:t>
            </a:r>
            <a:r>
              <a:rPr lang="en-US" altLang="en-US">
                <a:solidFill>
                  <a:srgbClr val="FF0000"/>
                </a:solidFill>
                <a:ea typeface="Arial" charset="0"/>
                <a:cs typeface="Arial" charset="0"/>
              </a:rPr>
              <a:t>)≥H(K)-nR</a:t>
            </a:r>
            <a:r>
              <a:rPr lang="en-US" altLang="en-US" baseline="-25000">
                <a:solidFill>
                  <a:srgbClr val="FF0000"/>
                </a:solidFill>
                <a:ea typeface="Arial" charset="0"/>
                <a:cs typeface="Arial" charset="0"/>
              </a:rPr>
              <a:t>L</a:t>
            </a:r>
            <a:r>
              <a:rPr lang="en-US" altLang="en-US">
                <a:solidFill>
                  <a:srgbClr val="FF0000"/>
                </a:solidFill>
                <a:ea typeface="Arial" charset="0"/>
                <a:cs typeface="Arial" charset="0"/>
              </a:rPr>
              <a:t>log</a:t>
            </a:r>
            <a:r>
              <a:rPr lang="en-US" altLang="en-US" baseline="-25000">
                <a:solidFill>
                  <a:srgbClr val="FF0000"/>
                </a:solidFill>
                <a:ea typeface="Arial" charset="0"/>
                <a:cs typeface="Arial" charset="0"/>
              </a:rPr>
              <a:t>2</a:t>
            </a:r>
            <a:r>
              <a:rPr lang="en-US" altLang="en-US">
                <a:solidFill>
                  <a:srgbClr val="FF0000"/>
                </a:solidFill>
                <a:ea typeface="Arial" charset="0"/>
                <a:cs typeface="Arial" charset="0"/>
              </a:rPr>
              <a:t>|P|</a:t>
            </a:r>
          </a:p>
        </p:txBody>
      </p:sp>
    </p:spTree>
    <p:extLst>
      <p:ext uri="{BB962C8B-B14F-4D97-AF65-F5344CB8AC3E}">
        <p14:creationId xmlns:p14="http://schemas.microsoft.com/office/powerpoint/2010/main" val="156281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ssible Key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Define, K(y)={possible keys given that y is the ciphertext}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at is K(y) is the set of those keys for which y is the ciphertext for meaningful plaintexts</a:t>
            </a:r>
          </a:p>
          <a:p>
            <a:pPr>
              <a:lnSpc>
                <a:spcPct val="90000"/>
              </a:lnSpc>
            </a:pPr>
            <a:r>
              <a:rPr lang="en-US" altLang="en-US"/>
              <a:t>When y is the ciphertext, number of keys is |K(y)|</a:t>
            </a:r>
          </a:p>
          <a:p>
            <a:pPr>
              <a:lnSpc>
                <a:spcPct val="90000"/>
              </a:lnSpc>
            </a:pPr>
            <a:r>
              <a:rPr lang="en-US" altLang="en-US"/>
              <a:t>Out of them, only one is correct. Rest are spuriou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So, number of spurious keys=|K(y)|-1</a:t>
            </a:r>
          </a:p>
        </p:txBody>
      </p:sp>
    </p:spTree>
    <p:extLst>
      <p:ext uri="{BB962C8B-B14F-4D97-AF65-F5344CB8AC3E}">
        <p14:creationId xmlns:p14="http://schemas.microsoft.com/office/powerpoint/2010/main" val="43928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/>
              <a:t>Expected number of spurious key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981200"/>
            <a:ext cx="6750050" cy="4114800"/>
          </a:xfrm>
        </p:spPr>
        <p:txBody>
          <a:bodyPr/>
          <a:lstStyle/>
          <a:p>
            <a:r>
              <a:rPr lang="en-US" altLang="en-US" sz="2400"/>
              <a:t>Expected number of spurious keys=average number of spurious keys over all possible ciphertexts is denoted by s</a:t>
            </a:r>
            <a:r>
              <a:rPr lang="en-US" altLang="en-US" sz="2400" baseline="-25000"/>
              <a:t>n</a:t>
            </a:r>
            <a:r>
              <a:rPr lang="en-US" altLang="en-US" sz="2400"/>
              <a:t>. </a:t>
            </a:r>
          </a:p>
          <a:p>
            <a:endParaRPr lang="en-US" altLang="en-US" sz="2400"/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63913" y="3575050"/>
          <a:ext cx="3309937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562040" imgH="761760" progId="Equation.DSMT4">
                  <p:embed/>
                </p:oleObj>
              </mc:Choice>
              <mc:Fallback>
                <p:oleObj name="Equation" r:id="rId3" imgW="1562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575050"/>
                        <a:ext cx="3309937" cy="17224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6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/>
              <a:t>Computing the upper bound of equivocation of key</a:t>
            </a:r>
          </a:p>
        </p:txBody>
      </p:sp>
      <p:graphicFrame>
        <p:nvGraphicFramePr>
          <p:cNvPr id="4710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0105499"/>
              </p:ext>
            </p:extLst>
          </p:nvPr>
        </p:nvGraphicFramePr>
        <p:xfrm>
          <a:off x="1566497" y="2186598"/>
          <a:ext cx="5972175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2997000" imgH="1523880" progId="Equation.DSMT4">
                  <p:embed/>
                </p:oleObj>
              </mc:Choice>
              <mc:Fallback>
                <p:oleObj name="Equation" r:id="rId3" imgW="29970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97" y="2186598"/>
                        <a:ext cx="5972175" cy="32400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39107" y="2967316"/>
            <a:ext cx="890954" cy="584775"/>
          </a:xfrm>
          <a:prstGeom prst="rect">
            <a:avLst/>
          </a:prstGeom>
          <a:solidFill>
            <a:srgbClr val="66FFCC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en-IN" sz="3200" dirty="0" smtClean="0"/>
              <a:t>=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66568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wer Bound of spurious keys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981200"/>
            <a:ext cx="6945313" cy="4114800"/>
          </a:xfrm>
        </p:spPr>
        <p:txBody>
          <a:bodyPr/>
          <a:lstStyle/>
          <a:p>
            <a:r>
              <a:rPr lang="en-US" altLang="en-US" sz="2400" dirty="0"/>
              <a:t>Combining the previous result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 smtClean="0"/>
              <a:t>If </a:t>
            </a:r>
            <a:r>
              <a:rPr lang="en-US" altLang="en-US" sz="2400" dirty="0"/>
              <a:t>the keys are chosen </a:t>
            </a:r>
            <a:r>
              <a:rPr lang="en-US" altLang="en-US" sz="2400" dirty="0" err="1"/>
              <a:t>equi</a:t>
            </a:r>
            <a:r>
              <a:rPr lang="en-US" altLang="en-US" sz="2400" dirty="0"/>
              <a:t>-probably: </a:t>
            </a:r>
          </a:p>
          <a:p>
            <a:pPr>
              <a:buFont typeface="Wingdings" charset="2"/>
              <a:buNone/>
            </a:pPr>
            <a:r>
              <a:rPr lang="en-US" altLang="en-US" sz="2400" dirty="0"/>
              <a:t>         H(K)=log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|K|. Hence, we have:</a:t>
            </a:r>
          </a:p>
          <a:p>
            <a:pPr>
              <a:buFont typeface="Wingdings" charset="2"/>
              <a:buNone/>
            </a:pPr>
            <a:endParaRPr lang="en-US" altLang="en-US" sz="2400" dirty="0"/>
          </a:p>
        </p:txBody>
      </p:sp>
      <p:graphicFrame>
        <p:nvGraphicFramePr>
          <p:cNvPr id="49155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2520950" y="2743200"/>
          <a:ext cx="4608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743200"/>
                        <a:ext cx="4608513" cy="1000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18590005"/>
              </p:ext>
            </p:extLst>
          </p:nvPr>
        </p:nvGraphicFramePr>
        <p:xfrm>
          <a:off x="3567906" y="5138737"/>
          <a:ext cx="25146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906" y="5138737"/>
                        <a:ext cx="2514600" cy="11858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68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city Distanc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981200"/>
            <a:ext cx="6750050" cy="4114800"/>
          </a:xfrm>
        </p:spPr>
        <p:txBody>
          <a:bodyPr/>
          <a:lstStyle/>
          <a:p>
            <a:r>
              <a:rPr lang="en-US" altLang="en-US" sz="2400"/>
              <a:t>Thus increasing n, reduces the number of spurious keys.</a:t>
            </a:r>
          </a:p>
          <a:p>
            <a:r>
              <a:rPr lang="en-US" altLang="en-US" sz="2400" b="1" u="sng">
                <a:solidFill>
                  <a:srgbClr val="FF0000"/>
                </a:solidFill>
              </a:rPr>
              <a:t>Unicity Distance</a:t>
            </a:r>
            <a:r>
              <a:rPr lang="en-US" altLang="en-US" sz="2400"/>
              <a:t> is the number of ciphertexts, n</a:t>
            </a:r>
            <a:r>
              <a:rPr lang="en-US" altLang="en-US" sz="2400" baseline="-25000"/>
              <a:t>0</a:t>
            </a:r>
            <a:r>
              <a:rPr lang="en-US" altLang="en-US" sz="2400"/>
              <a:t> for which the number of spurious keys is reduced to zero. </a:t>
            </a:r>
          </a:p>
          <a:p>
            <a:pPr lvl="1"/>
            <a:endParaRPr lang="en-US" altLang="en-US" sz="2100"/>
          </a:p>
        </p:txBody>
      </p:sp>
      <p:graphicFrame>
        <p:nvGraphicFramePr>
          <p:cNvPr id="532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3738" y="4197350"/>
          <a:ext cx="30511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197350"/>
                        <a:ext cx="3051175" cy="11191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04800" y="5486400"/>
            <a:ext cx="838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solidFill>
                  <a:schemeClr val="accent2"/>
                </a:solidFill>
              </a:rPr>
              <a:t>This calculation may not be accurate for large values of n</a:t>
            </a:r>
          </a:p>
        </p:txBody>
      </p:sp>
    </p:spTree>
    <p:extLst>
      <p:ext uri="{BB962C8B-B14F-4D97-AF65-F5344CB8AC3E}">
        <p14:creationId xmlns:p14="http://schemas.microsoft.com/office/powerpoint/2010/main" val="51414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/>
              <a:t>Unicity Distance for Substitution Ciph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|P|=26</a:t>
            </a:r>
          </a:p>
          <a:p>
            <a:r>
              <a:rPr lang="en-US" altLang="en-US"/>
              <a:t>|K|=26!</a:t>
            </a:r>
            <a:r>
              <a:rPr lang="en-US" altLang="en-US">
                <a:ea typeface="Arial" charset="0"/>
                <a:cs typeface="Arial" charset="0"/>
              </a:rPr>
              <a:t>≈4 x 10</a:t>
            </a:r>
            <a:r>
              <a:rPr lang="en-US" altLang="en-US" baseline="30000">
                <a:ea typeface="Arial" charset="0"/>
                <a:cs typeface="Arial" charset="0"/>
              </a:rPr>
              <a:t>26</a:t>
            </a:r>
            <a:r>
              <a:rPr lang="en-US" altLang="en-US">
                <a:ea typeface="Arial" charset="0"/>
                <a:cs typeface="Arial" charset="0"/>
              </a:rPr>
              <a:t>, R</a:t>
            </a:r>
            <a:r>
              <a:rPr lang="en-US" altLang="en-US" baseline="-25000">
                <a:ea typeface="Arial" charset="0"/>
                <a:cs typeface="Arial" charset="0"/>
              </a:rPr>
              <a:t>L</a:t>
            </a:r>
            <a:r>
              <a:rPr lang="en-US" altLang="en-US">
                <a:ea typeface="Arial" charset="0"/>
                <a:cs typeface="Arial" charset="0"/>
              </a:rPr>
              <a:t>=0.75</a:t>
            </a:r>
          </a:p>
          <a:p>
            <a:r>
              <a:rPr lang="en-US" altLang="en-US"/>
              <a:t>n</a:t>
            </a:r>
            <a:r>
              <a:rPr lang="en-US" altLang="en-US" baseline="-25000"/>
              <a:t>0</a:t>
            </a:r>
            <a:r>
              <a:rPr lang="en-US" altLang="en-US"/>
              <a:t>=25 (approx)</a:t>
            </a:r>
          </a:p>
          <a:p>
            <a:r>
              <a:rPr lang="en-US" altLang="en-US"/>
              <a:t>Given a ciphertext string of length 25, it is possible to predict the correct key uniquely</a:t>
            </a:r>
          </a:p>
          <a:p>
            <a:pPr lvl="1"/>
            <a:r>
              <a:rPr lang="en-US" altLang="en-US"/>
              <a:t>Thus key size alone does not guarantee security, if brute force is possible to an attacker with infinite computational power.</a:t>
            </a:r>
          </a:p>
        </p:txBody>
      </p:sp>
    </p:spTree>
    <p:extLst>
      <p:ext uri="{BB962C8B-B14F-4D97-AF65-F5344CB8AC3E}">
        <p14:creationId xmlns:p14="http://schemas.microsoft.com/office/powerpoint/2010/main" val="193895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ake Home Assignment</a:t>
            </a:r>
            <a:endParaRPr lang="en-US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t n be a positive integer. A Latin square of order n is an nxn array L with integers 1,2,…,n such that every integer occurs exactly once in each row and column. An example for n=3 is:</a:t>
            </a:r>
          </a:p>
        </p:txBody>
      </p:sp>
      <p:graphicFrame>
        <p:nvGraphicFramePr>
          <p:cNvPr id="33815" name="Group 23"/>
          <p:cNvGraphicFramePr>
            <a:graphicFrameLocks noGrp="1"/>
          </p:cNvGraphicFramePr>
          <p:nvPr/>
        </p:nvGraphicFramePr>
        <p:xfrm>
          <a:off x="2514600" y="4343400"/>
          <a:ext cx="3276600" cy="1371600"/>
        </p:xfrm>
        <a:graphic>
          <a:graphicData uri="http://schemas.openxmlformats.org/drawingml/2006/table">
            <a:tbl>
              <a:tblPr/>
              <a:tblGrid>
                <a:gridCol w="1092200"/>
                <a:gridCol w="1092200"/>
                <a:gridCol w="1092200"/>
              </a:tblGrid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123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ake Home Assignment</a:t>
            </a:r>
            <a:endParaRPr lang="en-US" alt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Given any Latin square of order n, we can define a related cryptosystem, </a:t>
            </a:r>
            <a:r>
              <a:rPr lang="en-US" altLang="en-US" dirty="0" err="1"/>
              <a:t>e</a:t>
            </a:r>
            <a:r>
              <a:rPr lang="en-US" altLang="en-US" baseline="-25000" dirty="0" err="1"/>
              <a:t>i</a:t>
            </a:r>
            <a:r>
              <a:rPr lang="en-US" altLang="en-US" dirty="0"/>
              <a:t>(j)=L(</a:t>
            </a:r>
            <a:r>
              <a:rPr lang="en-US" altLang="en-US" dirty="0" err="1"/>
              <a:t>i,j</a:t>
            </a:r>
            <a:r>
              <a:rPr lang="en-US" altLang="en-US" dirty="0"/>
              <a:t>), where 1</a:t>
            </a:r>
            <a:r>
              <a:rPr lang="en-US" altLang="en-US" dirty="0">
                <a:ea typeface="Arial" charset="0"/>
                <a:cs typeface="Arial" charset="0"/>
              </a:rPr>
              <a:t>≤i,j≤n. </a:t>
            </a:r>
          </a:p>
          <a:p>
            <a:pPr>
              <a:buFont typeface="Wingdings" charset="2"/>
              <a:buNone/>
            </a:pPr>
            <a:r>
              <a:rPr lang="en-US" altLang="en-US" dirty="0">
                <a:ea typeface="Arial" charset="0"/>
                <a:cs typeface="Arial" charset="0"/>
              </a:rPr>
              <a:t>   </a:t>
            </a:r>
            <a:r>
              <a:rPr lang="en-US" altLang="en-US" dirty="0">
                <a:solidFill>
                  <a:schemeClr val="accent2"/>
                </a:solidFill>
                <a:ea typeface="Arial" charset="0"/>
                <a:cs typeface="Arial" charset="0"/>
              </a:rPr>
              <a:t>Prove </a:t>
            </a:r>
            <a:r>
              <a:rPr lang="en-US" altLang="en-US" b="1" u="sng" dirty="0">
                <a:solidFill>
                  <a:schemeClr val="tx1"/>
                </a:solidFill>
                <a:ea typeface="Arial" charset="0"/>
                <a:cs typeface="Arial" charset="0"/>
              </a:rPr>
              <a:t>from the computation of probabilities</a:t>
            </a:r>
            <a:r>
              <a:rPr lang="en-US" altLang="en-US" dirty="0">
                <a:solidFill>
                  <a:schemeClr val="accent2"/>
                </a:solidFill>
                <a:ea typeface="Arial" charset="0"/>
                <a:cs typeface="Arial" charset="0"/>
              </a:rPr>
              <a:t> that the Latin square cryptosystem achieves perfect secrecy</a:t>
            </a:r>
            <a:r>
              <a:rPr lang="en-US" altLang="en-US" dirty="0" smtClean="0">
                <a:ea typeface="Arial" charset="0"/>
                <a:cs typeface="Arial" charset="0"/>
              </a:rPr>
              <a:t>.</a:t>
            </a:r>
            <a:endParaRPr lang="en-US" altLang="en-US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3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r>
              <a:rPr lang="en-US" altLang="en-US"/>
              <a:t>           Examp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4752975"/>
            <a:ext cx="7010400" cy="13430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P={a,b}; p</a:t>
            </a:r>
            <a:r>
              <a:rPr lang="en-US" altLang="en-US" sz="2400" baseline="-25000"/>
              <a:t>P</a:t>
            </a:r>
            <a:r>
              <a:rPr lang="en-US" altLang="en-US" sz="2400"/>
              <a:t>(a)=1/4, p</a:t>
            </a:r>
            <a:r>
              <a:rPr lang="en-US" altLang="en-US" sz="2400" baseline="-25000"/>
              <a:t>P</a:t>
            </a:r>
            <a:r>
              <a:rPr lang="en-US" altLang="en-US" sz="2400"/>
              <a:t>(b)=3/4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K={K</a:t>
            </a:r>
            <a:r>
              <a:rPr lang="en-US" altLang="en-US" sz="2400" baseline="-25000"/>
              <a:t>1</a:t>
            </a:r>
            <a:r>
              <a:rPr lang="en-US" altLang="en-US" sz="2400"/>
              <a:t>,K</a:t>
            </a:r>
            <a:r>
              <a:rPr lang="en-US" altLang="en-US" sz="2400" baseline="-25000"/>
              <a:t>2</a:t>
            </a:r>
            <a:r>
              <a:rPr lang="en-US" altLang="en-US" sz="2400"/>
              <a:t>},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1</a:t>
            </a:r>
            <a:r>
              <a:rPr lang="en-US" altLang="en-US" sz="2400"/>
              <a:t>)=1/2,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2</a:t>
            </a:r>
            <a:r>
              <a:rPr lang="en-US" altLang="en-US" sz="2400"/>
              <a:t>)=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3</a:t>
            </a:r>
            <a:r>
              <a:rPr lang="en-US" altLang="en-US" sz="2400"/>
              <a:t>)=1/4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C={1,2,3,4}. What the a posteriori probabilities of the plain text, given the cipher texts from C?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1981200" y="1828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1981200" y="28194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3581400" y="236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3581400" y="3124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3581400" y="1600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2286000" y="1752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2286000" y="2057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3581400" y="3733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2209800" y="21336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V="1">
            <a:off x="2362200" y="2514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2286000" y="29718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2286000" y="30480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4478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a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2954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b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038600" y="2362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2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40386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1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40386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3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41148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4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590800" y="1371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2819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2860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124200" y="2590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819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514600" y="3429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graphicFrame>
        <p:nvGraphicFramePr>
          <p:cNvPr id="7222" name="Group 54"/>
          <p:cNvGraphicFramePr>
            <a:graphicFrameLocks noGrp="1"/>
          </p:cNvGraphicFramePr>
          <p:nvPr/>
        </p:nvGraphicFramePr>
        <p:xfrm>
          <a:off x="5486400" y="1600200"/>
          <a:ext cx="2286000" cy="287020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</a:tblGrid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defRPr>
                          <a:solidFill>
                            <a:schemeClr val="tx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55440" y="1232280"/>
              <a:ext cx="6840720" cy="4884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6080" y="1222920"/>
                <a:ext cx="6859440" cy="490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637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95800" y="1524000"/>
            <a:ext cx="4038600" cy="4602163"/>
          </a:xfrm>
        </p:spPr>
        <p:txBody>
          <a:bodyPr/>
          <a:lstStyle/>
          <a:p>
            <a:pPr>
              <a:buFont typeface="Wingdings" charset="2"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C</a:t>
            </a:r>
            <a:r>
              <a:rPr lang="en-US" altLang="en-US" sz="2400"/>
              <a:t>(1)=p</a:t>
            </a:r>
            <a:r>
              <a:rPr lang="en-US" altLang="en-US" sz="2400" baseline="-25000"/>
              <a:t>P</a:t>
            </a:r>
            <a:r>
              <a:rPr lang="en-US" altLang="en-US" sz="2400"/>
              <a:t>(a)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1</a:t>
            </a:r>
            <a:r>
              <a:rPr lang="en-US" altLang="en-US" sz="2400"/>
              <a:t>)    =(1/4).(1/2)=1/8</a:t>
            </a:r>
          </a:p>
          <a:p>
            <a:pPr>
              <a:buFont typeface="Wingdings" charset="2"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C</a:t>
            </a:r>
            <a:r>
              <a:rPr lang="en-US" altLang="en-US" sz="2400"/>
              <a:t>(3)=p</a:t>
            </a:r>
            <a:r>
              <a:rPr lang="en-US" altLang="en-US" sz="2400" baseline="-25000"/>
              <a:t>P</a:t>
            </a:r>
            <a:r>
              <a:rPr lang="en-US" altLang="en-US" sz="2400"/>
              <a:t>(a)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3</a:t>
            </a:r>
            <a:r>
              <a:rPr lang="en-US" altLang="en-US" sz="2400"/>
              <a:t>) +p</a:t>
            </a:r>
            <a:r>
              <a:rPr lang="en-US" altLang="en-US" sz="2400" baseline="-25000"/>
              <a:t>P</a:t>
            </a:r>
            <a:r>
              <a:rPr lang="en-US" altLang="en-US" sz="2400"/>
              <a:t>(b)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2</a:t>
            </a:r>
            <a:r>
              <a:rPr lang="en-US" altLang="en-US" sz="2400"/>
              <a:t>)        =(1/4)(1/4)+(3/4)(1/4)=1/16+3/16=1/4</a:t>
            </a:r>
          </a:p>
          <a:p>
            <a:pPr>
              <a:buFont typeface="Wingdings" charset="2"/>
              <a:buNone/>
            </a:pPr>
            <a:r>
              <a:rPr lang="en-US" altLang="en-US" sz="2400"/>
              <a:t>Likewise I can compute the other probabilities…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1981200" y="1828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1981200" y="28194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581400" y="236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3581400" y="3124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3581400" y="1600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2286000" y="1752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2286000" y="2057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3581400" y="3733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2209800" y="21336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2362200" y="2514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2286000" y="29718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2286000" y="30480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4478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a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2954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b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4038600" y="2362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2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0386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1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40386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3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41148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4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2590800" y="1371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2819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22860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124200" y="2590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2819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2514600" y="3429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57200" y="4343400"/>
            <a:ext cx="3810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/>
              <a:t>P={a,b}; p</a:t>
            </a:r>
            <a:r>
              <a:rPr lang="en-US" altLang="en-US" sz="2400" baseline="-25000"/>
              <a:t>P</a:t>
            </a:r>
            <a:r>
              <a:rPr lang="en-US" altLang="en-US" sz="2400"/>
              <a:t>(a)=1/4, p</a:t>
            </a:r>
            <a:r>
              <a:rPr lang="en-US" altLang="en-US" sz="2400" baseline="-25000"/>
              <a:t>P</a:t>
            </a:r>
            <a:r>
              <a:rPr lang="en-US" altLang="en-US" sz="2400"/>
              <a:t>(b)=3/4</a:t>
            </a:r>
          </a:p>
          <a:p>
            <a:pPr eaLnBrk="1" hangingPunct="1"/>
            <a:r>
              <a:rPr lang="en-US" altLang="en-US" sz="2400"/>
              <a:t>K={K</a:t>
            </a:r>
            <a:r>
              <a:rPr lang="en-US" altLang="en-US" sz="2400" baseline="-25000"/>
              <a:t>1</a:t>
            </a:r>
            <a:r>
              <a:rPr lang="en-US" altLang="en-US" sz="2400"/>
              <a:t>,K</a:t>
            </a:r>
            <a:r>
              <a:rPr lang="en-US" altLang="en-US" sz="2400" baseline="-25000"/>
              <a:t>2</a:t>
            </a:r>
            <a:r>
              <a:rPr lang="en-US" altLang="en-US" sz="2400"/>
              <a:t>},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1</a:t>
            </a:r>
            <a:r>
              <a:rPr lang="en-US" altLang="en-US" sz="2400"/>
              <a:t>)=1/2,           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2</a:t>
            </a:r>
            <a:r>
              <a:rPr lang="en-US" altLang="en-US" sz="2400"/>
              <a:t>)=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3</a:t>
            </a:r>
            <a:r>
              <a:rPr lang="en-US" altLang="en-US" sz="2400"/>
              <a:t>)=1/4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598400" y="1285920"/>
              <a:ext cx="6260040" cy="4259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9040" y="1276560"/>
                <a:ext cx="6278760" cy="427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047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95800" y="1524000"/>
            <a:ext cx="4038600" cy="460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p</a:t>
            </a:r>
            <a:r>
              <a:rPr lang="en-US" altLang="en-US" sz="2400" baseline="-25000"/>
              <a:t>P</a:t>
            </a:r>
            <a:r>
              <a:rPr lang="en-US" altLang="en-US" sz="2400"/>
              <a:t>(a|1)=1;p</a:t>
            </a:r>
            <a:r>
              <a:rPr lang="en-US" altLang="en-US" sz="2400" baseline="-25000"/>
              <a:t>P</a:t>
            </a:r>
            <a:r>
              <a:rPr lang="en-US" altLang="en-US" sz="2400"/>
              <a:t>(b|1)=0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p</a:t>
            </a:r>
            <a:r>
              <a:rPr lang="en-US" altLang="en-US" sz="2400" baseline="-25000"/>
              <a:t>P</a:t>
            </a:r>
            <a:r>
              <a:rPr lang="en-US" altLang="en-US" sz="2400"/>
              <a:t>(a|2)=?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The ‘2’ can come when the plain text was ‘a’ and the key was ‘K</a:t>
            </a:r>
            <a:r>
              <a:rPr lang="en-US" altLang="en-US" sz="2400" baseline="-25000"/>
              <a:t>2</a:t>
            </a:r>
            <a:r>
              <a:rPr lang="en-US" altLang="en-US" sz="2400"/>
              <a:t>’ or when  the plain text was ‘b’ and the key was ‘K</a:t>
            </a:r>
            <a:r>
              <a:rPr lang="en-US" altLang="en-US" sz="2400" baseline="-25000"/>
              <a:t>1</a:t>
            </a:r>
            <a:r>
              <a:rPr lang="en-US" altLang="en-US" sz="2400"/>
              <a:t>’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Given ‘2’, we need to compute the probability that it came from ‘a’.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Is it that of choosing K</a:t>
            </a:r>
            <a:r>
              <a:rPr lang="en-US" altLang="en-US" sz="2400" baseline="-25000"/>
              <a:t>2</a:t>
            </a:r>
            <a:r>
              <a:rPr lang="en-US" altLang="en-US" sz="2400"/>
              <a:t>? No.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1981200" y="1828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1981200" y="28194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3581400" y="236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3581400" y="3124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3581400" y="1600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2286000" y="1752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2286000" y="2057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3581400" y="3733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209800" y="21336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2362200" y="2514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2286000" y="29718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2286000" y="30480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4478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a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2954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b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038600" y="2362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2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40386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1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0386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3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1148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4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590800" y="1371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819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2860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124200" y="2590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2819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2514600" y="3429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57200" y="4343400"/>
            <a:ext cx="3810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/>
              <a:t>P={a,b}; p</a:t>
            </a:r>
            <a:r>
              <a:rPr lang="en-US" altLang="en-US" sz="2400" baseline="-25000"/>
              <a:t>P</a:t>
            </a:r>
            <a:r>
              <a:rPr lang="en-US" altLang="en-US" sz="2400"/>
              <a:t>(a)=1/4, p</a:t>
            </a:r>
            <a:r>
              <a:rPr lang="en-US" altLang="en-US" sz="2400" baseline="-25000"/>
              <a:t>P</a:t>
            </a:r>
            <a:r>
              <a:rPr lang="en-US" altLang="en-US" sz="2400"/>
              <a:t>(b)=3/4</a:t>
            </a:r>
          </a:p>
          <a:p>
            <a:pPr eaLnBrk="1" hangingPunct="1"/>
            <a:r>
              <a:rPr lang="en-US" altLang="en-US" sz="2400"/>
              <a:t>K={K</a:t>
            </a:r>
            <a:r>
              <a:rPr lang="en-US" altLang="en-US" sz="2400" baseline="-25000"/>
              <a:t>1</a:t>
            </a:r>
            <a:r>
              <a:rPr lang="en-US" altLang="en-US" sz="2400"/>
              <a:t>,K</a:t>
            </a:r>
            <a:r>
              <a:rPr lang="en-US" altLang="en-US" sz="2400" baseline="-25000"/>
              <a:t>2</a:t>
            </a:r>
            <a:r>
              <a:rPr lang="en-US" altLang="en-US" sz="2400"/>
              <a:t>},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1</a:t>
            </a:r>
            <a:r>
              <a:rPr lang="en-US" altLang="en-US" sz="2400"/>
              <a:t>)=1/2,           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2</a:t>
            </a:r>
            <a:r>
              <a:rPr lang="en-US" altLang="en-US" sz="2400"/>
              <a:t>)=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3</a:t>
            </a:r>
            <a:r>
              <a:rPr lang="en-US" altLang="en-US" sz="2400"/>
              <a:t>)=1/4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821960" y="1258920"/>
              <a:ext cx="6224040" cy="4358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12600" y="1249560"/>
                <a:ext cx="6242760" cy="437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237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95800" y="1524000"/>
            <a:ext cx="4191000" cy="460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Given ‘2’, we need to compute the probability that it came from ‘a’.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The ‘2’ can appear with a probability: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y having ‘a’ as the PT and K</a:t>
            </a:r>
            <a:r>
              <a:rPr lang="en-US" altLang="en-US" sz="2400" baseline="-25000"/>
              <a:t>2</a:t>
            </a:r>
            <a:r>
              <a:rPr lang="en-US" altLang="en-US" sz="2400"/>
              <a:t> as the key: (1/4)(1/4)=1/16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y having ‘b’ as the PT and K</a:t>
            </a:r>
            <a:r>
              <a:rPr lang="en-US" altLang="en-US" sz="2400" baseline="-25000"/>
              <a:t>1</a:t>
            </a:r>
            <a:r>
              <a:rPr lang="en-US" altLang="en-US" sz="2400"/>
              <a:t> as the key: (3/4)(1/2)=6/16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p</a:t>
            </a:r>
            <a:r>
              <a:rPr lang="en-US" altLang="en-US" sz="2400" baseline="-25000"/>
              <a:t>P</a:t>
            </a:r>
            <a:r>
              <a:rPr lang="en-US" altLang="en-US" sz="2400"/>
              <a:t>(a|2)=(1/16)/(7/16)=1/7</a:t>
            </a: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1981200" y="1828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981200" y="28194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3581400" y="236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3581400" y="3124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3581400" y="1600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2286000" y="1752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286000" y="2057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581400" y="37338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2209800" y="21336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V="1">
            <a:off x="2362200" y="2514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2286000" y="29718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2286000" y="30480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4478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a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2954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b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038600" y="2362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2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40386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1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40386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3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41148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4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2590800" y="1371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2819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2860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3124200" y="2590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819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514600" y="3429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/>
              <a:t>K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457200" y="4343400"/>
            <a:ext cx="3810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/>
              <a:t>P={a,b}; p</a:t>
            </a:r>
            <a:r>
              <a:rPr lang="en-US" altLang="en-US" sz="2400" baseline="-25000"/>
              <a:t>P</a:t>
            </a:r>
            <a:r>
              <a:rPr lang="en-US" altLang="en-US" sz="2400"/>
              <a:t>(a)=1/4, p</a:t>
            </a:r>
            <a:r>
              <a:rPr lang="en-US" altLang="en-US" sz="2400" baseline="-25000"/>
              <a:t>P</a:t>
            </a:r>
            <a:r>
              <a:rPr lang="en-US" altLang="en-US" sz="2400"/>
              <a:t>(b)=3/4</a:t>
            </a:r>
          </a:p>
          <a:p>
            <a:pPr eaLnBrk="1" hangingPunct="1"/>
            <a:r>
              <a:rPr lang="en-US" altLang="en-US" sz="2400"/>
              <a:t>K={K</a:t>
            </a:r>
            <a:r>
              <a:rPr lang="en-US" altLang="en-US" sz="2400" baseline="-25000"/>
              <a:t>1</a:t>
            </a:r>
            <a:r>
              <a:rPr lang="en-US" altLang="en-US" sz="2400"/>
              <a:t>,K</a:t>
            </a:r>
            <a:r>
              <a:rPr lang="en-US" altLang="en-US" sz="2400" baseline="-25000"/>
              <a:t>2</a:t>
            </a:r>
            <a:r>
              <a:rPr lang="en-US" altLang="en-US" sz="2400"/>
              <a:t>},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1</a:t>
            </a:r>
            <a:r>
              <a:rPr lang="en-US" altLang="en-US" sz="2400"/>
              <a:t>)=1/2,           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2</a:t>
            </a:r>
            <a:r>
              <a:rPr lang="en-US" altLang="en-US" sz="2400"/>
              <a:t>)= p</a:t>
            </a:r>
            <a:r>
              <a:rPr lang="en-US" altLang="en-US" sz="2400" baseline="-25000"/>
              <a:t>K</a:t>
            </a:r>
            <a:r>
              <a:rPr lang="en-US" altLang="en-US" sz="2400"/>
              <a:t>(K</a:t>
            </a:r>
            <a:r>
              <a:rPr lang="en-US" altLang="en-US" sz="2400" baseline="-25000"/>
              <a:t>3</a:t>
            </a:r>
            <a:r>
              <a:rPr lang="en-US" altLang="en-US" sz="2400"/>
              <a:t>)=1/4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42960" y="200160"/>
              <a:ext cx="7849800" cy="6550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600" y="195120"/>
                <a:ext cx="7868520" cy="656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764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lization of the Example</a:t>
            </a:r>
          </a:p>
        </p:txBody>
      </p:sp>
      <p:graphicFrame>
        <p:nvGraphicFramePr>
          <p:cNvPr id="614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065338" y="2605088"/>
          <a:ext cx="5907087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2311200" imgH="711000" progId="Equation.DSMT4">
                  <p:embed/>
                </p:oleObj>
              </mc:Choice>
              <mc:Fallback>
                <p:oleObj name="Equation" r:id="rId3" imgW="2311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605088"/>
                        <a:ext cx="5907087" cy="1941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66840" y="1352160"/>
              <a:ext cx="7481160" cy="4770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7480" y="1344600"/>
                <a:ext cx="7499520" cy="478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890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ps-cylab-isr-epp2">
  <a:themeElements>
    <a:clrScheme name="Custom 50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FF0000"/>
      </a:hlink>
      <a:folHlink>
        <a:srgbClr val="FF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3" ma:contentTypeDescription="Create a new document." ma:contentTypeScope="" ma:versionID="f1c1206f9537333ac6a5d6b1b36c2417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7bd1a80e400a0b2e6198fb7bf677341c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6FFC20D-958F-443B-B8AC-0A9B00B816B4}"/>
</file>

<file path=customXml/itemProps2.xml><?xml version="1.0" encoding="utf-8"?>
<ds:datastoreItem xmlns:ds="http://schemas.openxmlformats.org/officeDocument/2006/customXml" ds:itemID="{DE407721-C6DA-48CE-99A6-BEBF3C67BF21}"/>
</file>

<file path=customXml/itemProps3.xml><?xml version="1.0" encoding="utf-8"?>
<ds:datastoreItem xmlns:ds="http://schemas.openxmlformats.org/officeDocument/2006/customXml" ds:itemID="{128CE8DF-1464-4DC7-8A39-D663B397CF0D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77</TotalTime>
  <Words>2767</Words>
  <Application>Microsoft Office PowerPoint</Application>
  <PresentationFormat>On-screen Show (4:3)</PresentationFormat>
  <Paragraphs>510</Paragraphs>
  <Slides>4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cups-cylab-isr-epp2</vt:lpstr>
      <vt:lpstr>Equation</vt:lpstr>
      <vt:lpstr>Perfect Ciphers</vt:lpstr>
      <vt:lpstr>Unconditional Security</vt:lpstr>
      <vt:lpstr>A priori and A posteriori Probabilities</vt:lpstr>
      <vt:lpstr>Attacker wants to compute a posteriori probability of plain text</vt:lpstr>
      <vt:lpstr>           Example</vt:lpstr>
      <vt:lpstr>Example</vt:lpstr>
      <vt:lpstr>Example</vt:lpstr>
      <vt:lpstr>Example</vt:lpstr>
      <vt:lpstr>Generalization of the Example</vt:lpstr>
      <vt:lpstr>Perfect Secrecy</vt:lpstr>
      <vt:lpstr>Shift Cipher has perfect secrecy</vt:lpstr>
      <vt:lpstr>Perfect Secrecy</vt:lpstr>
      <vt:lpstr>Theorem</vt:lpstr>
      <vt:lpstr>Cryptographic Properties</vt:lpstr>
      <vt:lpstr>One-time Pad</vt:lpstr>
      <vt:lpstr>One-time Pad</vt:lpstr>
      <vt:lpstr>One-time Pad</vt:lpstr>
      <vt:lpstr>Unconditionally secured scheme</vt:lpstr>
      <vt:lpstr>Practical Problems</vt:lpstr>
      <vt:lpstr>One-time Pad Summary</vt:lpstr>
      <vt:lpstr>Entropy</vt:lpstr>
      <vt:lpstr>Entropy Revisited</vt:lpstr>
      <vt:lpstr>Huffman Encoding </vt:lpstr>
      <vt:lpstr>Informal Description </vt:lpstr>
      <vt:lpstr>Example</vt:lpstr>
      <vt:lpstr>Illustration of the encoding</vt:lpstr>
      <vt:lpstr>Average Length Encoding</vt:lpstr>
      <vt:lpstr>Decoding</vt:lpstr>
      <vt:lpstr>Some more results on Entropy</vt:lpstr>
      <vt:lpstr>PowerPoint Presentation</vt:lpstr>
      <vt:lpstr>Theorem </vt:lpstr>
      <vt:lpstr>Perfect vs Ideal Ciphers</vt:lpstr>
      <vt:lpstr>Perfect vs Ideal Ciphers</vt:lpstr>
      <vt:lpstr>Unicity and Brute Force Attack</vt:lpstr>
      <vt:lpstr>An Important Point</vt:lpstr>
      <vt:lpstr>Spurious Keys</vt:lpstr>
      <vt:lpstr>Entropy of Plain Text</vt:lpstr>
      <vt:lpstr>Frequency of English letters</vt:lpstr>
      <vt:lpstr>In general…</vt:lpstr>
      <vt:lpstr>Redundancy</vt:lpstr>
      <vt:lpstr>A lower Bound of equivocation of key</vt:lpstr>
      <vt:lpstr>Possible Keys</vt:lpstr>
      <vt:lpstr>Expected number of spurious keys</vt:lpstr>
      <vt:lpstr>Computing the upper bound of equivocation of key</vt:lpstr>
      <vt:lpstr>Lower Bound of spurious keys</vt:lpstr>
      <vt:lpstr>Unicity Distance</vt:lpstr>
      <vt:lpstr>Unicity Distance for Substitution Ciphers</vt:lpstr>
      <vt:lpstr>Take Home Assignment</vt:lpstr>
      <vt:lpstr>Take Home Assignment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Secure Systems that People Can Use</dc:title>
  <dc:creator>Lorrie Cranor</dc:creator>
  <cp:lastModifiedBy>Prof.D Mukhopadhyay</cp:lastModifiedBy>
  <cp:revision>522</cp:revision>
  <cp:lastPrinted>2019-07-16T22:24:26Z</cp:lastPrinted>
  <dcterms:created xsi:type="dcterms:W3CDTF">2012-02-25T13:46:56Z</dcterms:created>
  <dcterms:modified xsi:type="dcterms:W3CDTF">2020-09-25T06:3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